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75" r:id="rId3"/>
    <p:sldId id="491" r:id="rId4"/>
    <p:sldId id="498" r:id="rId5"/>
    <p:sldId id="490" r:id="rId6"/>
    <p:sldId id="291" r:id="rId7"/>
    <p:sldId id="278" r:id="rId8"/>
    <p:sldId id="492" r:id="rId9"/>
    <p:sldId id="493" r:id="rId10"/>
    <p:sldId id="494" r:id="rId11"/>
    <p:sldId id="486" r:id="rId12"/>
    <p:sldId id="487" r:id="rId13"/>
    <p:sldId id="489" r:id="rId14"/>
    <p:sldId id="289" r:id="rId15"/>
    <p:sldId id="499" r:id="rId16"/>
    <p:sldId id="484" r:id="rId17"/>
  </p:sldIdLst>
  <p:sldSz cx="12192000" cy="6858000"/>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588" autoAdjust="0"/>
    <p:restoredTop sz="94434" autoAdjust="0"/>
  </p:normalViewPr>
  <p:slideViewPr>
    <p:cSldViewPr snapToGrid="0">
      <p:cViewPr varScale="1">
        <p:scale>
          <a:sx n="80" d="100"/>
          <a:sy n="80" d="100"/>
        </p:scale>
        <p:origin x="758" y="62"/>
      </p:cViewPr>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iagrams/colors1.xml><?xml version="1.0" encoding="utf-8"?>
<dgm:colorsDef xmlns:dgm="http://schemas.openxmlformats.org/drawingml/2006/diagram" xmlns:a="http://schemas.openxmlformats.org/drawingml/2006/main" uniqueId="urn:microsoft.com/office/officeart/2005/8/colors/accent1_1">
  <dgm:title val=""/>
  <dgm:desc val=""/>
  <dgm:catLst>
    <dgm:cat type="accent1" pri="11100"/>
  </dgm:catLst>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2E2668CE-42B5-4A00-B2C1-746C5B5547CD}" type="doc">
      <dgm:prSet loTypeId="urn:microsoft.com/office/officeart/2005/8/layout/orgChart1" loCatId="hierarchy" qsTypeId="urn:microsoft.com/office/officeart/2005/8/quickstyle/simple5" qsCatId="simple" csTypeId="urn:microsoft.com/office/officeart/2005/8/colors/accent1_1" csCatId="accent1" phldr="1"/>
      <dgm:spPr/>
      <dgm:t>
        <a:bodyPr/>
        <a:lstStyle/>
        <a:p>
          <a:endParaRPr lang="ru-RU"/>
        </a:p>
      </dgm:t>
    </dgm:pt>
    <dgm:pt modelId="{9029DEE2-1B4D-47F6-AB31-D249D48A6C6B}">
      <dgm:prSet phldrT="[Текст]" custT="1"/>
      <dgm:spPr/>
      <dgm:t>
        <a:bodyPr/>
        <a:lstStyle/>
        <a:p>
          <a:r>
            <a:rPr lang="en-US" sz="1400" b="1" dirty="0" err="1">
              <a:solidFill>
                <a:srgbClr val="C00000"/>
              </a:solidFill>
              <a:latin typeface="Times New Roman" panose="02020603050405020304" pitchFamily="18" charset="0"/>
              <a:cs typeface="Times New Roman" panose="02020603050405020304" pitchFamily="18" charset="0"/>
            </a:rPr>
            <a:t>Sentaurus</a:t>
          </a:r>
          <a:r>
            <a:rPr lang="en-US" sz="1400" b="1" dirty="0">
              <a:solidFill>
                <a:srgbClr val="C00000"/>
              </a:solidFill>
              <a:latin typeface="Times New Roman" panose="02020603050405020304" pitchFamily="18" charset="0"/>
              <a:cs typeface="Times New Roman" panose="02020603050405020304" pitchFamily="18" charset="0"/>
            </a:rPr>
            <a:t> TCAD</a:t>
          </a:r>
          <a:endParaRPr lang="ru-RU" sz="1400" b="1" dirty="0">
            <a:solidFill>
              <a:srgbClr val="C00000"/>
            </a:solidFill>
            <a:latin typeface="Times New Roman" panose="02020603050405020304" pitchFamily="18" charset="0"/>
            <a:cs typeface="Times New Roman" panose="02020603050405020304" pitchFamily="18" charset="0"/>
          </a:endParaRPr>
        </a:p>
      </dgm:t>
    </dgm:pt>
    <dgm:pt modelId="{1E0D381F-7841-4C36-A59A-8213B6E8EBCC}" type="parTrans" cxnId="{B794B316-C4EB-453D-A866-37E7BB653C7E}">
      <dgm:prSet/>
      <dgm:spPr/>
      <dgm:t>
        <a:bodyPr/>
        <a:lstStyle/>
        <a:p>
          <a:endParaRPr lang="ru-RU" sz="1200">
            <a:latin typeface="Times New Roman" panose="02020603050405020304" pitchFamily="18" charset="0"/>
            <a:cs typeface="Times New Roman" panose="02020603050405020304" pitchFamily="18" charset="0"/>
          </a:endParaRPr>
        </a:p>
      </dgm:t>
    </dgm:pt>
    <dgm:pt modelId="{E1E08F9F-ED2F-4F9F-AE56-B9CD0272F1AE}" type="sibTrans" cxnId="{B794B316-C4EB-453D-A866-37E7BB653C7E}">
      <dgm:prSet/>
      <dgm:spPr/>
      <dgm:t>
        <a:bodyPr/>
        <a:lstStyle/>
        <a:p>
          <a:endParaRPr lang="ru-RU" sz="1200">
            <a:latin typeface="Times New Roman" panose="02020603050405020304" pitchFamily="18" charset="0"/>
            <a:cs typeface="Times New Roman" panose="02020603050405020304" pitchFamily="18" charset="0"/>
          </a:endParaRPr>
        </a:p>
      </dgm:t>
    </dgm:pt>
    <dgm:pt modelId="{B806657E-C270-45BD-B965-CE9C45614F83}">
      <dgm:prSet phldrT="[Текст]" custT="1"/>
      <dgm:spPr/>
      <dgm:t>
        <a:bodyPr/>
        <a:lstStyle/>
        <a:p>
          <a:r>
            <a:rPr lang="en-US" sz="1200" dirty="0" err="1">
              <a:latin typeface="Times New Roman" panose="02020603050405020304" pitchFamily="18" charset="0"/>
              <a:cs typeface="Times New Roman" panose="02020603050405020304" pitchFamily="18" charset="0"/>
            </a:rPr>
            <a:t>Sentaurus</a:t>
          </a:r>
          <a:r>
            <a:rPr lang="en-US" sz="1200" dirty="0">
              <a:latin typeface="Times New Roman" panose="02020603050405020304" pitchFamily="18" charset="0"/>
              <a:cs typeface="Times New Roman" panose="02020603050405020304" pitchFamily="18" charset="0"/>
            </a:rPr>
            <a:t> Structure Editor</a:t>
          </a:r>
          <a:endParaRPr lang="ru-RU" sz="1200" dirty="0">
            <a:latin typeface="Times New Roman" panose="02020603050405020304" pitchFamily="18" charset="0"/>
            <a:cs typeface="Times New Roman" panose="02020603050405020304" pitchFamily="18" charset="0"/>
          </a:endParaRPr>
        </a:p>
      </dgm:t>
    </dgm:pt>
    <dgm:pt modelId="{09A64A9D-89F3-4773-841C-7B02A91ABC01}" type="parTrans" cxnId="{F3DC507C-A8EB-45E5-8B2C-669A94D00A50}">
      <dgm:prSet/>
      <dgm:spPr/>
      <dgm:t>
        <a:bodyPr/>
        <a:lstStyle/>
        <a:p>
          <a:endParaRPr lang="ru-RU" sz="1200">
            <a:latin typeface="Times New Roman" panose="02020603050405020304" pitchFamily="18" charset="0"/>
            <a:cs typeface="Times New Roman" panose="02020603050405020304" pitchFamily="18" charset="0"/>
          </a:endParaRPr>
        </a:p>
      </dgm:t>
    </dgm:pt>
    <dgm:pt modelId="{8F66882D-01DF-4855-8929-7B6A3F1E33E0}" type="sibTrans" cxnId="{F3DC507C-A8EB-45E5-8B2C-669A94D00A50}">
      <dgm:prSet/>
      <dgm:spPr/>
      <dgm:t>
        <a:bodyPr/>
        <a:lstStyle/>
        <a:p>
          <a:endParaRPr lang="ru-RU" sz="1200">
            <a:latin typeface="Times New Roman" panose="02020603050405020304" pitchFamily="18" charset="0"/>
            <a:cs typeface="Times New Roman" panose="02020603050405020304" pitchFamily="18" charset="0"/>
          </a:endParaRPr>
        </a:p>
      </dgm:t>
    </dgm:pt>
    <dgm:pt modelId="{A203E8A7-A503-468B-B933-DEA5E030062D}">
      <dgm:prSet phldrT="[Текст]" custT="1"/>
      <dgm:spPr/>
      <dgm:t>
        <a:bodyPr/>
        <a:lstStyle/>
        <a:p>
          <a:r>
            <a:rPr lang="en-US" sz="1200" err="1">
              <a:latin typeface="Times New Roman" panose="02020603050405020304" pitchFamily="18" charset="0"/>
              <a:cs typeface="Times New Roman" panose="02020603050405020304" pitchFamily="18" charset="0"/>
            </a:rPr>
            <a:t>Sentaurus</a:t>
          </a:r>
          <a:r>
            <a:rPr lang="en-US" sz="1200">
              <a:latin typeface="Times New Roman" panose="02020603050405020304" pitchFamily="18" charset="0"/>
              <a:cs typeface="Times New Roman" panose="02020603050405020304" pitchFamily="18" charset="0"/>
            </a:rPr>
            <a:t> Device</a:t>
          </a:r>
          <a:endParaRPr lang="ru-RU" sz="1200">
            <a:latin typeface="Times New Roman" panose="02020603050405020304" pitchFamily="18" charset="0"/>
            <a:cs typeface="Times New Roman" panose="02020603050405020304" pitchFamily="18" charset="0"/>
          </a:endParaRPr>
        </a:p>
      </dgm:t>
    </dgm:pt>
    <dgm:pt modelId="{4A455868-0ED1-4F4C-8EDB-7E5454074238}" type="parTrans" cxnId="{667A50B0-F08F-4D96-92F5-83B991ED6BC9}">
      <dgm:prSet/>
      <dgm:spPr/>
      <dgm:t>
        <a:bodyPr/>
        <a:lstStyle/>
        <a:p>
          <a:endParaRPr lang="ru-RU" sz="1200">
            <a:latin typeface="Times New Roman" panose="02020603050405020304" pitchFamily="18" charset="0"/>
            <a:cs typeface="Times New Roman" panose="02020603050405020304" pitchFamily="18" charset="0"/>
          </a:endParaRPr>
        </a:p>
      </dgm:t>
    </dgm:pt>
    <dgm:pt modelId="{9EFFA87C-2658-407E-B623-CA85103830F2}" type="sibTrans" cxnId="{667A50B0-F08F-4D96-92F5-83B991ED6BC9}">
      <dgm:prSet/>
      <dgm:spPr/>
      <dgm:t>
        <a:bodyPr/>
        <a:lstStyle/>
        <a:p>
          <a:endParaRPr lang="ru-RU" sz="1200">
            <a:latin typeface="Times New Roman" panose="02020603050405020304" pitchFamily="18" charset="0"/>
            <a:cs typeface="Times New Roman" panose="02020603050405020304" pitchFamily="18" charset="0"/>
          </a:endParaRPr>
        </a:p>
      </dgm:t>
    </dgm:pt>
    <dgm:pt modelId="{8014AC9C-8E4A-4045-A1E5-C9C9942ACA4D}">
      <dgm:prSet phldrT="[Текст]" custT="1"/>
      <dgm:spPr/>
      <dgm:t>
        <a:bodyPr/>
        <a:lstStyle/>
        <a:p>
          <a:r>
            <a:rPr lang="en-US" sz="1200" err="1">
              <a:latin typeface="Times New Roman" panose="02020603050405020304" pitchFamily="18" charset="0"/>
              <a:cs typeface="Times New Roman" panose="02020603050405020304" pitchFamily="18" charset="0"/>
            </a:rPr>
            <a:t>Sentaurus</a:t>
          </a:r>
          <a:r>
            <a:rPr lang="en-US" sz="1200">
              <a:latin typeface="Times New Roman" panose="02020603050405020304" pitchFamily="18" charset="0"/>
              <a:cs typeface="Times New Roman" panose="02020603050405020304" pitchFamily="18" charset="0"/>
            </a:rPr>
            <a:t> Visual</a:t>
          </a:r>
          <a:endParaRPr lang="ru-RU" sz="1200">
            <a:latin typeface="Times New Roman" panose="02020603050405020304" pitchFamily="18" charset="0"/>
            <a:cs typeface="Times New Roman" panose="02020603050405020304" pitchFamily="18" charset="0"/>
          </a:endParaRPr>
        </a:p>
      </dgm:t>
    </dgm:pt>
    <dgm:pt modelId="{2B4C3DE8-B561-430D-801C-3A44F602767A}" type="parTrans" cxnId="{5A115847-6B5D-42F6-9F90-C1A3D42D48AB}">
      <dgm:prSet/>
      <dgm:spPr/>
      <dgm:t>
        <a:bodyPr/>
        <a:lstStyle/>
        <a:p>
          <a:endParaRPr lang="ru-RU" sz="1200">
            <a:latin typeface="Times New Roman" panose="02020603050405020304" pitchFamily="18" charset="0"/>
            <a:cs typeface="Times New Roman" panose="02020603050405020304" pitchFamily="18" charset="0"/>
          </a:endParaRPr>
        </a:p>
      </dgm:t>
    </dgm:pt>
    <dgm:pt modelId="{30E1C476-F34A-4873-93FE-2D5AFAF2582B}" type="sibTrans" cxnId="{5A115847-6B5D-42F6-9F90-C1A3D42D48AB}">
      <dgm:prSet/>
      <dgm:spPr/>
      <dgm:t>
        <a:bodyPr/>
        <a:lstStyle/>
        <a:p>
          <a:endParaRPr lang="ru-RU" sz="1200">
            <a:latin typeface="Times New Roman" panose="02020603050405020304" pitchFamily="18" charset="0"/>
            <a:cs typeface="Times New Roman" panose="02020603050405020304" pitchFamily="18" charset="0"/>
          </a:endParaRPr>
        </a:p>
      </dgm:t>
    </dgm:pt>
    <dgm:pt modelId="{F94CF613-F955-4E88-8261-C678B69D9976}">
      <dgm:prSet phldrT="[Текст]" custT="1"/>
      <dgm:spPr/>
      <dgm:t>
        <a:bodyPr/>
        <a:lstStyle/>
        <a:p>
          <a:r>
            <a:rPr lang="en-US" sz="1200">
              <a:latin typeface="Times New Roman" panose="02020603050405020304" pitchFamily="18" charset="0"/>
              <a:cs typeface="Times New Roman" panose="02020603050405020304" pitchFamily="18" charset="0"/>
            </a:rPr>
            <a:t>Geometrical model</a:t>
          </a:r>
          <a:endParaRPr lang="ru-RU" sz="1200">
            <a:latin typeface="Times New Roman" panose="02020603050405020304" pitchFamily="18" charset="0"/>
            <a:cs typeface="Times New Roman" panose="02020603050405020304" pitchFamily="18" charset="0"/>
          </a:endParaRPr>
        </a:p>
      </dgm:t>
    </dgm:pt>
    <dgm:pt modelId="{951DCF73-AFEF-4AD9-BF59-5974F5A24A6B}" type="parTrans" cxnId="{5EB1FC6A-51F4-42C2-B2B5-A3ACFB02DA6C}">
      <dgm:prSet/>
      <dgm:spPr/>
      <dgm:t>
        <a:bodyPr/>
        <a:lstStyle/>
        <a:p>
          <a:endParaRPr lang="ru-RU" sz="1200">
            <a:latin typeface="Times New Roman" panose="02020603050405020304" pitchFamily="18" charset="0"/>
            <a:cs typeface="Times New Roman" panose="02020603050405020304" pitchFamily="18" charset="0"/>
          </a:endParaRPr>
        </a:p>
      </dgm:t>
    </dgm:pt>
    <dgm:pt modelId="{F777715E-6A6F-45EC-96D0-B09560D9B1B2}" type="sibTrans" cxnId="{5EB1FC6A-51F4-42C2-B2B5-A3ACFB02DA6C}">
      <dgm:prSet/>
      <dgm:spPr/>
      <dgm:t>
        <a:bodyPr/>
        <a:lstStyle/>
        <a:p>
          <a:endParaRPr lang="ru-RU" sz="1200">
            <a:latin typeface="Times New Roman" panose="02020603050405020304" pitchFamily="18" charset="0"/>
            <a:cs typeface="Times New Roman" panose="02020603050405020304" pitchFamily="18" charset="0"/>
          </a:endParaRPr>
        </a:p>
      </dgm:t>
    </dgm:pt>
    <dgm:pt modelId="{FE63226C-42F6-44FC-BD05-696188EDF436}">
      <dgm:prSet phldrT="[Текст]" custT="1"/>
      <dgm:spPr/>
      <dgm:t>
        <a:bodyPr/>
        <a:lstStyle/>
        <a:p>
          <a:r>
            <a:rPr lang="en-US" sz="1200">
              <a:latin typeface="Times New Roman" panose="02020603050405020304" pitchFamily="18" charset="0"/>
              <a:cs typeface="Times New Roman" panose="02020603050405020304" pitchFamily="18" charset="0"/>
            </a:rPr>
            <a:t>Regions</a:t>
          </a:r>
          <a:endParaRPr lang="ru-RU" sz="1200">
            <a:latin typeface="Times New Roman" panose="02020603050405020304" pitchFamily="18" charset="0"/>
            <a:cs typeface="Times New Roman" panose="02020603050405020304" pitchFamily="18" charset="0"/>
          </a:endParaRPr>
        </a:p>
      </dgm:t>
    </dgm:pt>
    <dgm:pt modelId="{30E9E485-18A1-4071-9143-A96CBD0B93E7}" type="parTrans" cxnId="{7A1B59CE-B036-46C4-B2C6-E4EAA643FCAE}">
      <dgm:prSet/>
      <dgm:spPr/>
      <dgm:t>
        <a:bodyPr/>
        <a:lstStyle/>
        <a:p>
          <a:endParaRPr lang="ru-RU" sz="1200">
            <a:latin typeface="Times New Roman" panose="02020603050405020304" pitchFamily="18" charset="0"/>
            <a:cs typeface="Times New Roman" panose="02020603050405020304" pitchFamily="18" charset="0"/>
          </a:endParaRPr>
        </a:p>
      </dgm:t>
    </dgm:pt>
    <dgm:pt modelId="{A9BD7497-2CCB-4795-BDCE-E45AD304882C}" type="sibTrans" cxnId="{7A1B59CE-B036-46C4-B2C6-E4EAA643FCAE}">
      <dgm:prSet/>
      <dgm:spPr/>
      <dgm:t>
        <a:bodyPr/>
        <a:lstStyle/>
        <a:p>
          <a:endParaRPr lang="ru-RU" sz="1200">
            <a:latin typeface="Times New Roman" panose="02020603050405020304" pitchFamily="18" charset="0"/>
            <a:cs typeface="Times New Roman" panose="02020603050405020304" pitchFamily="18" charset="0"/>
          </a:endParaRPr>
        </a:p>
      </dgm:t>
    </dgm:pt>
    <dgm:pt modelId="{F4ECFBCE-3A56-468B-B451-B7F7173309EA}">
      <dgm:prSet phldrT="[Текст]" custT="1"/>
      <dgm:spPr/>
      <dgm:t>
        <a:bodyPr/>
        <a:lstStyle/>
        <a:p>
          <a:r>
            <a:rPr lang="en-US" sz="1200">
              <a:latin typeface="Times New Roman" panose="02020603050405020304" pitchFamily="18" charset="0"/>
              <a:cs typeface="Times New Roman" panose="02020603050405020304" pitchFamily="18" charset="0"/>
            </a:rPr>
            <a:t>Contacts</a:t>
          </a:r>
          <a:endParaRPr lang="ru-RU" sz="1200">
            <a:latin typeface="Times New Roman" panose="02020603050405020304" pitchFamily="18" charset="0"/>
            <a:cs typeface="Times New Roman" panose="02020603050405020304" pitchFamily="18" charset="0"/>
          </a:endParaRPr>
        </a:p>
      </dgm:t>
    </dgm:pt>
    <dgm:pt modelId="{292FBC7C-231C-41F0-A319-0F5F6F447063}" type="parTrans" cxnId="{EFEEB226-030B-427B-BA8C-13B060E427C4}">
      <dgm:prSet/>
      <dgm:spPr/>
      <dgm:t>
        <a:bodyPr/>
        <a:lstStyle/>
        <a:p>
          <a:endParaRPr lang="ru-RU" sz="1200">
            <a:latin typeface="Times New Roman" panose="02020603050405020304" pitchFamily="18" charset="0"/>
            <a:cs typeface="Times New Roman" panose="02020603050405020304" pitchFamily="18" charset="0"/>
          </a:endParaRPr>
        </a:p>
      </dgm:t>
    </dgm:pt>
    <dgm:pt modelId="{4C98BD53-02F5-440F-965F-CEFD2003104B}" type="sibTrans" cxnId="{EFEEB226-030B-427B-BA8C-13B060E427C4}">
      <dgm:prSet/>
      <dgm:spPr/>
      <dgm:t>
        <a:bodyPr/>
        <a:lstStyle/>
        <a:p>
          <a:endParaRPr lang="ru-RU" sz="1200">
            <a:latin typeface="Times New Roman" panose="02020603050405020304" pitchFamily="18" charset="0"/>
            <a:cs typeface="Times New Roman" panose="02020603050405020304" pitchFamily="18" charset="0"/>
          </a:endParaRPr>
        </a:p>
      </dgm:t>
    </dgm:pt>
    <dgm:pt modelId="{A956FD2D-79BD-483B-BA38-9F65CE7AAE3E}">
      <dgm:prSet phldrT="[Текст]" custT="1"/>
      <dgm:spPr/>
      <dgm:t>
        <a:bodyPr/>
        <a:lstStyle/>
        <a:p>
          <a:r>
            <a:rPr lang="en-US" sz="1200">
              <a:latin typeface="Times New Roman" panose="02020603050405020304" pitchFamily="18" charset="0"/>
              <a:cs typeface="Times New Roman" panose="02020603050405020304" pitchFamily="18" charset="0"/>
            </a:rPr>
            <a:t>Doping</a:t>
          </a:r>
          <a:endParaRPr lang="ru-RU" sz="1200">
            <a:latin typeface="Times New Roman" panose="02020603050405020304" pitchFamily="18" charset="0"/>
            <a:cs typeface="Times New Roman" panose="02020603050405020304" pitchFamily="18" charset="0"/>
          </a:endParaRPr>
        </a:p>
      </dgm:t>
    </dgm:pt>
    <dgm:pt modelId="{151B56B1-6339-4B7A-A4B0-20389CC2F289}" type="parTrans" cxnId="{03B165AD-B31E-41AA-A505-F7D8C6B6AB00}">
      <dgm:prSet/>
      <dgm:spPr/>
      <dgm:t>
        <a:bodyPr/>
        <a:lstStyle/>
        <a:p>
          <a:endParaRPr lang="ru-RU" sz="1200">
            <a:latin typeface="Times New Roman" panose="02020603050405020304" pitchFamily="18" charset="0"/>
            <a:cs typeface="Times New Roman" panose="02020603050405020304" pitchFamily="18" charset="0"/>
          </a:endParaRPr>
        </a:p>
      </dgm:t>
    </dgm:pt>
    <dgm:pt modelId="{A0C1E52F-6FFD-48D6-8974-A004CEF1FE2B}" type="sibTrans" cxnId="{03B165AD-B31E-41AA-A505-F7D8C6B6AB00}">
      <dgm:prSet/>
      <dgm:spPr/>
      <dgm:t>
        <a:bodyPr/>
        <a:lstStyle/>
        <a:p>
          <a:endParaRPr lang="ru-RU" sz="1200">
            <a:latin typeface="Times New Roman" panose="02020603050405020304" pitchFamily="18" charset="0"/>
            <a:cs typeface="Times New Roman" panose="02020603050405020304" pitchFamily="18" charset="0"/>
          </a:endParaRPr>
        </a:p>
      </dgm:t>
    </dgm:pt>
    <dgm:pt modelId="{06B2C5B7-D3E4-4F5D-9D95-E7CEC1665C3B}">
      <dgm:prSet phldrT="[Текст]" custT="1"/>
      <dgm:spPr/>
      <dgm:t>
        <a:bodyPr/>
        <a:lstStyle/>
        <a:p>
          <a:r>
            <a:rPr lang="en-US" sz="1200">
              <a:latin typeface="Times New Roman" panose="02020603050405020304" pitchFamily="18" charset="0"/>
              <a:cs typeface="Times New Roman" panose="02020603050405020304" pitchFamily="18" charset="0"/>
            </a:rPr>
            <a:t>Mesh</a:t>
          </a:r>
          <a:endParaRPr lang="ru-RU" sz="1200">
            <a:latin typeface="Times New Roman" panose="02020603050405020304" pitchFamily="18" charset="0"/>
            <a:cs typeface="Times New Roman" panose="02020603050405020304" pitchFamily="18" charset="0"/>
          </a:endParaRPr>
        </a:p>
      </dgm:t>
    </dgm:pt>
    <dgm:pt modelId="{DB3179D2-5029-4CBB-A7E4-EE6CD40EF3CC}" type="parTrans" cxnId="{DCCD2922-54BC-4C2C-ABF4-195B2DB3EBD4}">
      <dgm:prSet/>
      <dgm:spPr/>
      <dgm:t>
        <a:bodyPr/>
        <a:lstStyle/>
        <a:p>
          <a:endParaRPr lang="ru-RU" sz="1200">
            <a:latin typeface="Times New Roman" panose="02020603050405020304" pitchFamily="18" charset="0"/>
            <a:cs typeface="Times New Roman" panose="02020603050405020304" pitchFamily="18" charset="0"/>
          </a:endParaRPr>
        </a:p>
      </dgm:t>
    </dgm:pt>
    <dgm:pt modelId="{F52810A0-AF83-4A8A-8CF9-B0CAA6BA4339}" type="sibTrans" cxnId="{DCCD2922-54BC-4C2C-ABF4-195B2DB3EBD4}">
      <dgm:prSet/>
      <dgm:spPr/>
      <dgm:t>
        <a:bodyPr/>
        <a:lstStyle/>
        <a:p>
          <a:endParaRPr lang="ru-RU" sz="1200">
            <a:latin typeface="Times New Roman" panose="02020603050405020304" pitchFamily="18" charset="0"/>
            <a:cs typeface="Times New Roman" panose="02020603050405020304" pitchFamily="18" charset="0"/>
          </a:endParaRPr>
        </a:p>
      </dgm:t>
    </dgm:pt>
    <dgm:pt modelId="{220792F8-6F7C-4336-8B03-53EC1D25ED46}">
      <dgm:prSet phldrT="[Текст]" custT="1"/>
      <dgm:spPr/>
      <dgm:t>
        <a:bodyPr/>
        <a:lstStyle/>
        <a:p>
          <a:r>
            <a:rPr lang="en-US" sz="1200">
              <a:latin typeface="Times New Roman" panose="02020603050405020304" pitchFamily="18" charset="0"/>
              <a:cs typeface="Times New Roman" panose="02020603050405020304" pitchFamily="18" charset="0"/>
            </a:rPr>
            <a:t>Calculations</a:t>
          </a:r>
          <a:endParaRPr lang="ru-RU" sz="1200">
            <a:latin typeface="Times New Roman" panose="02020603050405020304" pitchFamily="18" charset="0"/>
            <a:cs typeface="Times New Roman" panose="02020603050405020304" pitchFamily="18" charset="0"/>
          </a:endParaRPr>
        </a:p>
      </dgm:t>
    </dgm:pt>
    <dgm:pt modelId="{4E8D4D7E-B5AD-405C-802F-E6FFA0E76BDC}" type="parTrans" cxnId="{28C2E8C9-90FB-48D1-A906-C29F3E249568}">
      <dgm:prSet/>
      <dgm:spPr/>
      <dgm:t>
        <a:bodyPr/>
        <a:lstStyle/>
        <a:p>
          <a:endParaRPr lang="ru-RU" sz="1200">
            <a:latin typeface="Times New Roman" panose="02020603050405020304" pitchFamily="18" charset="0"/>
            <a:cs typeface="Times New Roman" panose="02020603050405020304" pitchFamily="18" charset="0"/>
          </a:endParaRPr>
        </a:p>
      </dgm:t>
    </dgm:pt>
    <dgm:pt modelId="{80EC4B3D-62A0-4D70-B83C-704881E44C7E}" type="sibTrans" cxnId="{28C2E8C9-90FB-48D1-A906-C29F3E249568}">
      <dgm:prSet/>
      <dgm:spPr/>
      <dgm:t>
        <a:bodyPr/>
        <a:lstStyle/>
        <a:p>
          <a:endParaRPr lang="ru-RU" sz="1200">
            <a:latin typeface="Times New Roman" panose="02020603050405020304" pitchFamily="18" charset="0"/>
            <a:cs typeface="Times New Roman" panose="02020603050405020304" pitchFamily="18" charset="0"/>
          </a:endParaRPr>
        </a:p>
      </dgm:t>
    </dgm:pt>
    <dgm:pt modelId="{12D0645E-7865-45B3-A4D6-9D1AC0FB7EE3}">
      <dgm:prSet phldrT="[Текст]" custT="1"/>
      <dgm:spPr/>
      <dgm:t>
        <a:bodyPr/>
        <a:lstStyle/>
        <a:p>
          <a:r>
            <a:rPr lang="en-US" sz="1200">
              <a:latin typeface="Times New Roman" panose="02020603050405020304" pitchFamily="18" charset="0"/>
              <a:cs typeface="Times New Roman" panose="02020603050405020304" pitchFamily="18" charset="0"/>
            </a:rPr>
            <a:t>Material types</a:t>
          </a:r>
          <a:endParaRPr lang="ru-RU" sz="1200">
            <a:latin typeface="Times New Roman" panose="02020603050405020304" pitchFamily="18" charset="0"/>
            <a:cs typeface="Times New Roman" panose="02020603050405020304" pitchFamily="18" charset="0"/>
          </a:endParaRPr>
        </a:p>
      </dgm:t>
    </dgm:pt>
    <dgm:pt modelId="{5E5E16CE-CD95-4E49-8A6B-7B8FB71061A2}" type="parTrans" cxnId="{C3E04A65-7E04-4D8A-9F72-F02CBFCDCF92}">
      <dgm:prSet/>
      <dgm:spPr/>
      <dgm:t>
        <a:bodyPr/>
        <a:lstStyle/>
        <a:p>
          <a:endParaRPr lang="ru-RU" sz="1200">
            <a:latin typeface="Times New Roman" panose="02020603050405020304" pitchFamily="18" charset="0"/>
            <a:cs typeface="Times New Roman" panose="02020603050405020304" pitchFamily="18" charset="0"/>
          </a:endParaRPr>
        </a:p>
      </dgm:t>
    </dgm:pt>
    <dgm:pt modelId="{19B152A7-F7C9-4D9F-978A-6BE03539E23A}" type="sibTrans" cxnId="{C3E04A65-7E04-4D8A-9F72-F02CBFCDCF92}">
      <dgm:prSet/>
      <dgm:spPr/>
      <dgm:t>
        <a:bodyPr/>
        <a:lstStyle/>
        <a:p>
          <a:endParaRPr lang="ru-RU" sz="1200">
            <a:latin typeface="Times New Roman" panose="02020603050405020304" pitchFamily="18" charset="0"/>
            <a:cs typeface="Times New Roman" panose="02020603050405020304" pitchFamily="18" charset="0"/>
          </a:endParaRPr>
        </a:p>
      </dgm:t>
    </dgm:pt>
    <dgm:pt modelId="{5B5A4CDE-9E2B-4BB1-B71C-CE3BB051F2E4}">
      <dgm:prSet phldrT="[Текст]" custT="1"/>
      <dgm:spPr/>
      <dgm:t>
        <a:bodyPr/>
        <a:lstStyle/>
        <a:p>
          <a:r>
            <a:rPr lang="en-US" sz="1200">
              <a:latin typeface="Times New Roman" panose="02020603050405020304" pitchFamily="18" charset="0"/>
              <a:cs typeface="Times New Roman" panose="02020603050405020304" pitchFamily="18" charset="0"/>
            </a:rPr>
            <a:t>Light source</a:t>
          </a:r>
          <a:endParaRPr lang="ru-RU" sz="1200">
            <a:latin typeface="Times New Roman" panose="02020603050405020304" pitchFamily="18" charset="0"/>
            <a:cs typeface="Times New Roman" panose="02020603050405020304" pitchFamily="18" charset="0"/>
          </a:endParaRPr>
        </a:p>
      </dgm:t>
    </dgm:pt>
    <dgm:pt modelId="{016911CB-803A-4476-85A4-2FB5AC23A7C0}" type="parTrans" cxnId="{02030690-89C6-40C0-B9FF-80433C0A1BFF}">
      <dgm:prSet/>
      <dgm:spPr/>
      <dgm:t>
        <a:bodyPr/>
        <a:lstStyle/>
        <a:p>
          <a:endParaRPr lang="ru-RU" sz="1200">
            <a:latin typeface="Times New Roman" panose="02020603050405020304" pitchFamily="18" charset="0"/>
            <a:cs typeface="Times New Roman" panose="02020603050405020304" pitchFamily="18" charset="0"/>
          </a:endParaRPr>
        </a:p>
      </dgm:t>
    </dgm:pt>
    <dgm:pt modelId="{D5168803-A2A0-430F-BF60-509495E54BC8}" type="sibTrans" cxnId="{02030690-89C6-40C0-B9FF-80433C0A1BFF}">
      <dgm:prSet/>
      <dgm:spPr/>
      <dgm:t>
        <a:bodyPr/>
        <a:lstStyle/>
        <a:p>
          <a:endParaRPr lang="ru-RU" sz="1200">
            <a:latin typeface="Times New Roman" panose="02020603050405020304" pitchFamily="18" charset="0"/>
            <a:cs typeface="Times New Roman" panose="02020603050405020304" pitchFamily="18" charset="0"/>
          </a:endParaRPr>
        </a:p>
      </dgm:t>
    </dgm:pt>
    <dgm:pt modelId="{F8D3D012-444C-4423-9797-BBDAE46DDA65}">
      <dgm:prSet phldrT="[Текст]" custT="1"/>
      <dgm:spPr/>
      <dgm:t>
        <a:bodyPr/>
        <a:lstStyle/>
        <a:p>
          <a:r>
            <a:rPr lang="en-US" sz="1200">
              <a:latin typeface="Times New Roman" panose="02020603050405020304" pitchFamily="18" charset="0"/>
              <a:cs typeface="Times New Roman" panose="02020603050405020304" pitchFamily="18" charset="0"/>
            </a:rPr>
            <a:t>Physic models</a:t>
          </a:r>
          <a:endParaRPr lang="ru-RU" sz="1200">
            <a:latin typeface="Times New Roman" panose="02020603050405020304" pitchFamily="18" charset="0"/>
            <a:cs typeface="Times New Roman" panose="02020603050405020304" pitchFamily="18" charset="0"/>
          </a:endParaRPr>
        </a:p>
      </dgm:t>
    </dgm:pt>
    <dgm:pt modelId="{1A0A5EC2-6C41-45EE-BC72-C749A8D52EB2}" type="parTrans" cxnId="{698A464A-03A7-49DF-87A7-58A5D486415A}">
      <dgm:prSet/>
      <dgm:spPr/>
      <dgm:t>
        <a:bodyPr/>
        <a:lstStyle/>
        <a:p>
          <a:endParaRPr lang="ru-RU" sz="1200">
            <a:latin typeface="Times New Roman" panose="02020603050405020304" pitchFamily="18" charset="0"/>
            <a:cs typeface="Times New Roman" panose="02020603050405020304" pitchFamily="18" charset="0"/>
          </a:endParaRPr>
        </a:p>
      </dgm:t>
    </dgm:pt>
    <dgm:pt modelId="{13885E91-808D-4141-859F-C2A464968841}" type="sibTrans" cxnId="{698A464A-03A7-49DF-87A7-58A5D486415A}">
      <dgm:prSet/>
      <dgm:spPr/>
      <dgm:t>
        <a:bodyPr/>
        <a:lstStyle/>
        <a:p>
          <a:endParaRPr lang="ru-RU" sz="1200">
            <a:latin typeface="Times New Roman" panose="02020603050405020304" pitchFamily="18" charset="0"/>
            <a:cs typeface="Times New Roman" panose="02020603050405020304" pitchFamily="18" charset="0"/>
          </a:endParaRPr>
        </a:p>
      </dgm:t>
    </dgm:pt>
    <dgm:pt modelId="{FC89F190-09AE-4C92-BEDB-942BB3960F4F}">
      <dgm:prSet phldrT="[Текст]" custT="1"/>
      <dgm:spPr/>
      <dgm:t>
        <a:bodyPr/>
        <a:lstStyle/>
        <a:p>
          <a:r>
            <a:rPr lang="en-US" sz="1200">
              <a:latin typeface="Times New Roman" panose="02020603050405020304" pitchFamily="18" charset="0"/>
              <a:cs typeface="Times New Roman" panose="02020603050405020304" pitchFamily="18" charset="0"/>
            </a:rPr>
            <a:t>Math</a:t>
          </a:r>
          <a:endParaRPr lang="ru-RU" sz="1200">
            <a:latin typeface="Times New Roman" panose="02020603050405020304" pitchFamily="18" charset="0"/>
            <a:cs typeface="Times New Roman" panose="02020603050405020304" pitchFamily="18" charset="0"/>
          </a:endParaRPr>
        </a:p>
      </dgm:t>
    </dgm:pt>
    <dgm:pt modelId="{7F41737F-EA9E-4435-AC30-62E25F8F828E}" type="parTrans" cxnId="{4206F4D4-C7CE-4F35-81E3-FEE27C85C5EE}">
      <dgm:prSet/>
      <dgm:spPr/>
      <dgm:t>
        <a:bodyPr/>
        <a:lstStyle/>
        <a:p>
          <a:endParaRPr lang="ru-RU" sz="1200">
            <a:latin typeface="Times New Roman" panose="02020603050405020304" pitchFamily="18" charset="0"/>
            <a:cs typeface="Times New Roman" panose="02020603050405020304" pitchFamily="18" charset="0"/>
          </a:endParaRPr>
        </a:p>
      </dgm:t>
    </dgm:pt>
    <dgm:pt modelId="{46F57DF8-8927-4FE8-BA4A-2719C7D8EE02}" type="sibTrans" cxnId="{4206F4D4-C7CE-4F35-81E3-FEE27C85C5EE}">
      <dgm:prSet/>
      <dgm:spPr/>
      <dgm:t>
        <a:bodyPr/>
        <a:lstStyle/>
        <a:p>
          <a:endParaRPr lang="ru-RU" sz="1200">
            <a:latin typeface="Times New Roman" panose="02020603050405020304" pitchFamily="18" charset="0"/>
            <a:cs typeface="Times New Roman" panose="02020603050405020304" pitchFamily="18" charset="0"/>
          </a:endParaRPr>
        </a:p>
      </dgm:t>
    </dgm:pt>
    <dgm:pt modelId="{80EB8F50-74A8-40BB-BC10-443F282C7071}">
      <dgm:prSet phldrT="[Текст]" custT="1"/>
      <dgm:spPr/>
      <dgm:t>
        <a:bodyPr/>
        <a:lstStyle/>
        <a:p>
          <a:r>
            <a:rPr lang="en-US" sz="1200">
              <a:latin typeface="Times New Roman" panose="02020603050405020304" pitchFamily="18" charset="0"/>
              <a:cs typeface="Times New Roman" panose="02020603050405020304" pitchFamily="18" charset="0"/>
            </a:rPr>
            <a:t>Statistics</a:t>
          </a:r>
          <a:endParaRPr lang="ru-RU" sz="1200">
            <a:latin typeface="Times New Roman" panose="02020603050405020304" pitchFamily="18" charset="0"/>
            <a:cs typeface="Times New Roman" panose="02020603050405020304" pitchFamily="18" charset="0"/>
          </a:endParaRPr>
        </a:p>
      </dgm:t>
    </dgm:pt>
    <dgm:pt modelId="{D5E77993-DCF7-43D0-B161-B60AC48A2186}" type="parTrans" cxnId="{D1C3FD6F-FC68-4F1B-B04B-ADCCD479857F}">
      <dgm:prSet/>
      <dgm:spPr/>
      <dgm:t>
        <a:bodyPr/>
        <a:lstStyle/>
        <a:p>
          <a:endParaRPr lang="ru-RU" sz="1200">
            <a:latin typeface="Times New Roman" panose="02020603050405020304" pitchFamily="18" charset="0"/>
            <a:cs typeface="Times New Roman" panose="02020603050405020304" pitchFamily="18" charset="0"/>
          </a:endParaRPr>
        </a:p>
      </dgm:t>
    </dgm:pt>
    <dgm:pt modelId="{6D72AC40-3E2A-4495-AB15-7909D1649E17}" type="sibTrans" cxnId="{D1C3FD6F-FC68-4F1B-B04B-ADCCD479857F}">
      <dgm:prSet/>
      <dgm:spPr/>
      <dgm:t>
        <a:bodyPr/>
        <a:lstStyle/>
        <a:p>
          <a:endParaRPr lang="ru-RU" sz="1200">
            <a:latin typeface="Times New Roman" panose="02020603050405020304" pitchFamily="18" charset="0"/>
            <a:cs typeface="Times New Roman" panose="02020603050405020304" pitchFamily="18" charset="0"/>
          </a:endParaRPr>
        </a:p>
      </dgm:t>
    </dgm:pt>
    <dgm:pt modelId="{B7F36140-A95A-4A2C-9FCE-8CD4BE44CD11}">
      <dgm:prSet phldrT="[Текст]" custT="1"/>
      <dgm:spPr/>
      <dgm:t>
        <a:bodyPr/>
        <a:lstStyle/>
        <a:p>
          <a:r>
            <a:rPr lang="en-US" sz="1200">
              <a:latin typeface="Times New Roman" panose="02020603050405020304" pitchFamily="18" charset="0"/>
              <a:cs typeface="Times New Roman" panose="02020603050405020304" pitchFamily="18" charset="0"/>
            </a:rPr>
            <a:t>Empirical formulas</a:t>
          </a:r>
          <a:endParaRPr lang="ru-RU" sz="1200">
            <a:latin typeface="Times New Roman" panose="02020603050405020304" pitchFamily="18" charset="0"/>
            <a:cs typeface="Times New Roman" panose="02020603050405020304" pitchFamily="18" charset="0"/>
          </a:endParaRPr>
        </a:p>
      </dgm:t>
    </dgm:pt>
    <dgm:pt modelId="{04C77C2E-7D52-424C-ADDE-EC0691AA60C9}" type="parTrans" cxnId="{439B2367-202F-4FA6-AAFB-72F0B0E30644}">
      <dgm:prSet/>
      <dgm:spPr/>
      <dgm:t>
        <a:bodyPr/>
        <a:lstStyle/>
        <a:p>
          <a:endParaRPr lang="ru-RU" sz="1200">
            <a:latin typeface="Times New Roman" panose="02020603050405020304" pitchFamily="18" charset="0"/>
            <a:cs typeface="Times New Roman" panose="02020603050405020304" pitchFamily="18" charset="0"/>
          </a:endParaRPr>
        </a:p>
      </dgm:t>
    </dgm:pt>
    <dgm:pt modelId="{945A800C-310D-4948-9053-D89B89BC2FBF}" type="sibTrans" cxnId="{439B2367-202F-4FA6-AAFB-72F0B0E30644}">
      <dgm:prSet/>
      <dgm:spPr/>
      <dgm:t>
        <a:bodyPr/>
        <a:lstStyle/>
        <a:p>
          <a:endParaRPr lang="ru-RU" sz="1200">
            <a:latin typeface="Times New Roman" panose="02020603050405020304" pitchFamily="18" charset="0"/>
            <a:cs typeface="Times New Roman" panose="02020603050405020304" pitchFamily="18" charset="0"/>
          </a:endParaRPr>
        </a:p>
      </dgm:t>
    </dgm:pt>
    <dgm:pt modelId="{C95F6AED-4A57-4009-97E6-79A6686DE9DF}">
      <dgm:prSet phldrT="[Текст]" custT="1"/>
      <dgm:spPr/>
      <dgm:t>
        <a:bodyPr/>
        <a:lstStyle/>
        <a:p>
          <a:r>
            <a:rPr lang="en-US" sz="1200">
              <a:latin typeface="Times New Roman" panose="02020603050405020304" pitchFamily="18" charset="0"/>
              <a:cs typeface="Times New Roman" panose="02020603050405020304" pitchFamily="18" charset="0"/>
            </a:rPr>
            <a:t> Temperature</a:t>
          </a:r>
          <a:endParaRPr lang="ru-RU" sz="1200">
            <a:latin typeface="Times New Roman" panose="02020603050405020304" pitchFamily="18" charset="0"/>
            <a:cs typeface="Times New Roman" panose="02020603050405020304" pitchFamily="18" charset="0"/>
          </a:endParaRPr>
        </a:p>
      </dgm:t>
    </dgm:pt>
    <dgm:pt modelId="{B55D8B1E-8F07-4674-BCE8-A8A3FBDA57D9}" type="parTrans" cxnId="{A591056A-F233-47E7-82FE-914CBFDA1D5A}">
      <dgm:prSet/>
      <dgm:spPr/>
      <dgm:t>
        <a:bodyPr/>
        <a:lstStyle/>
        <a:p>
          <a:endParaRPr lang="ru-RU" sz="1200">
            <a:latin typeface="Times New Roman" panose="02020603050405020304" pitchFamily="18" charset="0"/>
            <a:cs typeface="Times New Roman" panose="02020603050405020304" pitchFamily="18" charset="0"/>
          </a:endParaRPr>
        </a:p>
      </dgm:t>
    </dgm:pt>
    <dgm:pt modelId="{6DCA428D-8D90-4FFB-B88F-C9530562111E}" type="sibTrans" cxnId="{A591056A-F233-47E7-82FE-914CBFDA1D5A}">
      <dgm:prSet/>
      <dgm:spPr/>
      <dgm:t>
        <a:bodyPr/>
        <a:lstStyle/>
        <a:p>
          <a:endParaRPr lang="ru-RU" sz="1200">
            <a:latin typeface="Times New Roman" panose="02020603050405020304" pitchFamily="18" charset="0"/>
            <a:cs typeface="Times New Roman" panose="02020603050405020304" pitchFamily="18" charset="0"/>
          </a:endParaRPr>
        </a:p>
      </dgm:t>
    </dgm:pt>
    <dgm:pt modelId="{F12996F8-FA92-4803-BEC9-4453231E2EBF}">
      <dgm:prSet phldrT="[Текст]" custT="1"/>
      <dgm:spPr/>
      <dgm:t>
        <a:bodyPr/>
        <a:lstStyle/>
        <a:p>
          <a:r>
            <a:rPr lang="en-US" sz="1200">
              <a:latin typeface="Times New Roman" panose="02020603050405020304" pitchFamily="18" charset="0"/>
              <a:cs typeface="Times New Roman" panose="02020603050405020304" pitchFamily="18" charset="0"/>
            </a:rPr>
            <a:t>Errors control</a:t>
          </a:r>
          <a:endParaRPr lang="ru-RU" sz="1200">
            <a:latin typeface="Times New Roman" panose="02020603050405020304" pitchFamily="18" charset="0"/>
            <a:cs typeface="Times New Roman" panose="02020603050405020304" pitchFamily="18" charset="0"/>
          </a:endParaRPr>
        </a:p>
      </dgm:t>
    </dgm:pt>
    <dgm:pt modelId="{6EE27CFC-AB79-43A3-B9AF-4A917EB87631}" type="parTrans" cxnId="{2706C251-252B-48CC-8D4A-14599DEB8007}">
      <dgm:prSet/>
      <dgm:spPr/>
      <dgm:t>
        <a:bodyPr/>
        <a:lstStyle/>
        <a:p>
          <a:endParaRPr lang="ru-RU" sz="1200">
            <a:latin typeface="Times New Roman" panose="02020603050405020304" pitchFamily="18" charset="0"/>
            <a:cs typeface="Times New Roman" panose="02020603050405020304" pitchFamily="18" charset="0"/>
          </a:endParaRPr>
        </a:p>
      </dgm:t>
    </dgm:pt>
    <dgm:pt modelId="{428534E9-40A1-4EA3-8163-CBC2DD9F82CC}" type="sibTrans" cxnId="{2706C251-252B-48CC-8D4A-14599DEB8007}">
      <dgm:prSet/>
      <dgm:spPr/>
      <dgm:t>
        <a:bodyPr/>
        <a:lstStyle/>
        <a:p>
          <a:endParaRPr lang="ru-RU" sz="1200">
            <a:latin typeface="Times New Roman" panose="02020603050405020304" pitchFamily="18" charset="0"/>
            <a:cs typeface="Times New Roman" panose="02020603050405020304" pitchFamily="18" charset="0"/>
          </a:endParaRPr>
        </a:p>
      </dgm:t>
    </dgm:pt>
    <dgm:pt modelId="{AEBC62A0-1795-49FF-88E5-24F8C1C7C40A}">
      <dgm:prSet phldrT="[Текст]" custT="1"/>
      <dgm:spPr/>
      <dgm:t>
        <a:bodyPr/>
        <a:lstStyle/>
        <a:p>
          <a:r>
            <a:rPr lang="en-US" sz="1200">
              <a:latin typeface="Times New Roman" panose="02020603050405020304" pitchFamily="18" charset="0"/>
              <a:cs typeface="Times New Roman" panose="02020603050405020304" pitchFamily="18" charset="0"/>
            </a:rPr>
            <a:t>Calculation limit</a:t>
          </a:r>
          <a:endParaRPr lang="ru-RU" sz="1200">
            <a:latin typeface="Times New Roman" panose="02020603050405020304" pitchFamily="18" charset="0"/>
            <a:cs typeface="Times New Roman" panose="02020603050405020304" pitchFamily="18" charset="0"/>
          </a:endParaRPr>
        </a:p>
      </dgm:t>
    </dgm:pt>
    <dgm:pt modelId="{7815094B-5318-4A32-8086-46E2A5518FC2}" type="parTrans" cxnId="{A1453330-2007-4EC5-A844-135064B1464A}">
      <dgm:prSet/>
      <dgm:spPr/>
      <dgm:t>
        <a:bodyPr/>
        <a:lstStyle/>
        <a:p>
          <a:endParaRPr lang="ru-RU" sz="1200">
            <a:latin typeface="Times New Roman" panose="02020603050405020304" pitchFamily="18" charset="0"/>
            <a:cs typeface="Times New Roman" panose="02020603050405020304" pitchFamily="18" charset="0"/>
          </a:endParaRPr>
        </a:p>
      </dgm:t>
    </dgm:pt>
    <dgm:pt modelId="{ED210CB4-9A4F-42CB-A7B5-3E2B7FD2CD71}" type="sibTrans" cxnId="{A1453330-2007-4EC5-A844-135064B1464A}">
      <dgm:prSet/>
      <dgm:spPr/>
      <dgm:t>
        <a:bodyPr/>
        <a:lstStyle/>
        <a:p>
          <a:endParaRPr lang="ru-RU" sz="1200">
            <a:latin typeface="Times New Roman" panose="02020603050405020304" pitchFamily="18" charset="0"/>
            <a:cs typeface="Times New Roman" panose="02020603050405020304" pitchFamily="18" charset="0"/>
          </a:endParaRPr>
        </a:p>
      </dgm:t>
    </dgm:pt>
    <dgm:pt modelId="{738C4F3B-400C-4356-B31F-AA98C03ACAEB}">
      <dgm:prSet phldrT="[Текст]" custT="1"/>
      <dgm:spPr/>
      <dgm:t>
        <a:bodyPr/>
        <a:lstStyle/>
        <a:p>
          <a:r>
            <a:rPr lang="en-US" sz="1200">
              <a:latin typeface="Times New Roman" panose="02020603050405020304" pitchFamily="18" charset="0"/>
              <a:cs typeface="Times New Roman" panose="02020603050405020304" pitchFamily="18" charset="0"/>
            </a:rPr>
            <a:t>Calculation method</a:t>
          </a:r>
          <a:endParaRPr lang="ru-RU" sz="1200">
            <a:latin typeface="Times New Roman" panose="02020603050405020304" pitchFamily="18" charset="0"/>
            <a:cs typeface="Times New Roman" panose="02020603050405020304" pitchFamily="18" charset="0"/>
          </a:endParaRPr>
        </a:p>
      </dgm:t>
    </dgm:pt>
    <dgm:pt modelId="{6FCF7516-F205-4DE7-8B55-71A71C04FC4F}" type="parTrans" cxnId="{7A8144DF-DC16-4ABA-BF60-337833FAEB35}">
      <dgm:prSet/>
      <dgm:spPr/>
      <dgm:t>
        <a:bodyPr/>
        <a:lstStyle/>
        <a:p>
          <a:endParaRPr lang="ru-RU" sz="1200">
            <a:latin typeface="Times New Roman" panose="02020603050405020304" pitchFamily="18" charset="0"/>
            <a:cs typeface="Times New Roman" panose="02020603050405020304" pitchFamily="18" charset="0"/>
          </a:endParaRPr>
        </a:p>
      </dgm:t>
    </dgm:pt>
    <dgm:pt modelId="{A188FF02-9C8A-496D-B3B5-25076496A34D}" type="sibTrans" cxnId="{7A8144DF-DC16-4ABA-BF60-337833FAEB35}">
      <dgm:prSet/>
      <dgm:spPr/>
      <dgm:t>
        <a:bodyPr/>
        <a:lstStyle/>
        <a:p>
          <a:endParaRPr lang="ru-RU" sz="1200">
            <a:latin typeface="Times New Roman" panose="02020603050405020304" pitchFamily="18" charset="0"/>
            <a:cs typeface="Times New Roman" panose="02020603050405020304" pitchFamily="18" charset="0"/>
          </a:endParaRPr>
        </a:p>
      </dgm:t>
    </dgm:pt>
    <dgm:pt modelId="{E3EC6EE3-D88E-4E83-B80E-25FE9A95C409}">
      <dgm:prSet phldrT="[Текст]" custT="1"/>
      <dgm:spPr/>
      <dgm:t>
        <a:bodyPr/>
        <a:lstStyle/>
        <a:p>
          <a:r>
            <a:rPr lang="en-US" sz="1200">
              <a:latin typeface="Times New Roman" panose="02020603050405020304" pitchFamily="18" charset="0"/>
              <a:cs typeface="Times New Roman" panose="02020603050405020304" pitchFamily="18" charset="0"/>
            </a:rPr>
            <a:t>Generation plots from results</a:t>
          </a:r>
          <a:endParaRPr lang="ru-RU" sz="1200">
            <a:latin typeface="Times New Roman" panose="02020603050405020304" pitchFamily="18" charset="0"/>
            <a:cs typeface="Times New Roman" panose="02020603050405020304" pitchFamily="18" charset="0"/>
          </a:endParaRPr>
        </a:p>
      </dgm:t>
    </dgm:pt>
    <dgm:pt modelId="{0F0DB50D-2A99-4FCE-BA36-C9FEB600E23A}" type="parTrans" cxnId="{1F4E626A-4178-4F60-AD0F-BC4366D1633B}">
      <dgm:prSet/>
      <dgm:spPr/>
      <dgm:t>
        <a:bodyPr/>
        <a:lstStyle/>
        <a:p>
          <a:endParaRPr lang="ru-RU" sz="1200">
            <a:latin typeface="Times New Roman" panose="02020603050405020304" pitchFamily="18" charset="0"/>
            <a:cs typeface="Times New Roman" panose="02020603050405020304" pitchFamily="18" charset="0"/>
          </a:endParaRPr>
        </a:p>
      </dgm:t>
    </dgm:pt>
    <dgm:pt modelId="{A370E001-5E78-4067-A967-B7363E3FCFD8}" type="sibTrans" cxnId="{1F4E626A-4178-4F60-AD0F-BC4366D1633B}">
      <dgm:prSet/>
      <dgm:spPr/>
      <dgm:t>
        <a:bodyPr/>
        <a:lstStyle/>
        <a:p>
          <a:endParaRPr lang="ru-RU" sz="1200">
            <a:latin typeface="Times New Roman" panose="02020603050405020304" pitchFamily="18" charset="0"/>
            <a:cs typeface="Times New Roman" panose="02020603050405020304" pitchFamily="18" charset="0"/>
          </a:endParaRPr>
        </a:p>
      </dgm:t>
    </dgm:pt>
    <dgm:pt modelId="{B8FD1824-2CE6-48A2-AD1B-31D29D6A744E}">
      <dgm:prSet phldrT="[Текст]" custT="1"/>
      <dgm:spPr/>
      <dgm:t>
        <a:bodyPr/>
        <a:lstStyle/>
        <a:p>
          <a:r>
            <a:rPr lang="en-US" sz="1200">
              <a:latin typeface="Times New Roman" panose="02020603050405020304" pitchFamily="18" charset="0"/>
              <a:cs typeface="Times New Roman" panose="02020603050405020304" pitchFamily="18" charset="0"/>
            </a:rPr>
            <a:t>Environment</a:t>
          </a:r>
          <a:endParaRPr lang="ru-RU" sz="1200">
            <a:latin typeface="Times New Roman" panose="02020603050405020304" pitchFamily="18" charset="0"/>
            <a:cs typeface="Times New Roman" panose="02020603050405020304" pitchFamily="18" charset="0"/>
          </a:endParaRPr>
        </a:p>
      </dgm:t>
    </dgm:pt>
    <dgm:pt modelId="{FBD2DCF9-C9FC-4D7A-B8DF-FB108A9D07F1}" type="parTrans" cxnId="{93743D1C-B7DB-409D-AE24-F11E4EAD44EC}">
      <dgm:prSet/>
      <dgm:spPr/>
      <dgm:t>
        <a:bodyPr/>
        <a:lstStyle/>
        <a:p>
          <a:endParaRPr lang="ru-RU" sz="1200">
            <a:latin typeface="Times New Roman" panose="02020603050405020304" pitchFamily="18" charset="0"/>
            <a:cs typeface="Times New Roman" panose="02020603050405020304" pitchFamily="18" charset="0"/>
          </a:endParaRPr>
        </a:p>
      </dgm:t>
    </dgm:pt>
    <dgm:pt modelId="{C02E7FF4-BCFC-4D32-899F-D6766EBEA6DB}" type="sibTrans" cxnId="{93743D1C-B7DB-409D-AE24-F11E4EAD44EC}">
      <dgm:prSet/>
      <dgm:spPr/>
      <dgm:t>
        <a:bodyPr/>
        <a:lstStyle/>
        <a:p>
          <a:endParaRPr lang="ru-RU" sz="1200">
            <a:latin typeface="Times New Roman" panose="02020603050405020304" pitchFamily="18" charset="0"/>
            <a:cs typeface="Times New Roman" panose="02020603050405020304" pitchFamily="18" charset="0"/>
          </a:endParaRPr>
        </a:p>
      </dgm:t>
    </dgm:pt>
    <dgm:pt modelId="{946C9E28-0DA8-4307-A790-793E4CD93512}">
      <dgm:prSet phldrT="[Текст]" custT="1"/>
      <dgm:spPr/>
      <dgm:t>
        <a:bodyPr/>
        <a:lstStyle/>
        <a:p>
          <a:r>
            <a:rPr lang="en-US" sz="1200" err="1">
              <a:latin typeface="Times New Roman" panose="02020603050405020304" pitchFamily="18" charset="0"/>
              <a:cs typeface="Times New Roman" panose="02020603050405020304" pitchFamily="18" charset="0"/>
            </a:rPr>
            <a:t>Sentaurus</a:t>
          </a:r>
          <a:r>
            <a:rPr lang="en-US" sz="1200">
              <a:latin typeface="Times New Roman" panose="02020603050405020304" pitchFamily="18" charset="0"/>
              <a:cs typeface="Times New Roman" panose="02020603050405020304" pitchFamily="18" charset="0"/>
            </a:rPr>
            <a:t> </a:t>
          </a:r>
          <a:r>
            <a:rPr lang="en-US" sz="1200" err="1">
              <a:latin typeface="Times New Roman" panose="02020603050405020304" pitchFamily="18" charset="0"/>
              <a:cs typeface="Times New Roman" panose="02020603050405020304" pitchFamily="18" charset="0"/>
            </a:rPr>
            <a:t>WorkBench</a:t>
          </a:r>
          <a:endParaRPr lang="ru-RU" sz="1200">
            <a:latin typeface="Times New Roman" panose="02020603050405020304" pitchFamily="18" charset="0"/>
            <a:cs typeface="Times New Roman" panose="02020603050405020304" pitchFamily="18" charset="0"/>
          </a:endParaRPr>
        </a:p>
      </dgm:t>
    </dgm:pt>
    <dgm:pt modelId="{5144AD29-9B02-4E51-ABCF-3E85E8C6AC8C}" type="sibTrans" cxnId="{4E6ACCDC-DC19-44E2-AEB3-71492D063A9E}">
      <dgm:prSet/>
      <dgm:spPr/>
      <dgm:t>
        <a:bodyPr/>
        <a:lstStyle/>
        <a:p>
          <a:endParaRPr lang="ru-RU" sz="1200">
            <a:latin typeface="Times New Roman" panose="02020603050405020304" pitchFamily="18" charset="0"/>
            <a:cs typeface="Times New Roman" panose="02020603050405020304" pitchFamily="18" charset="0"/>
          </a:endParaRPr>
        </a:p>
      </dgm:t>
    </dgm:pt>
    <dgm:pt modelId="{09E91FFB-1835-4840-9CED-7072C2C0D653}" type="parTrans" cxnId="{4E6ACCDC-DC19-44E2-AEB3-71492D063A9E}">
      <dgm:prSet/>
      <dgm:spPr/>
      <dgm:t>
        <a:bodyPr/>
        <a:lstStyle/>
        <a:p>
          <a:endParaRPr lang="ru-RU" sz="1200">
            <a:latin typeface="Times New Roman" panose="02020603050405020304" pitchFamily="18" charset="0"/>
            <a:cs typeface="Times New Roman" panose="02020603050405020304" pitchFamily="18" charset="0"/>
          </a:endParaRPr>
        </a:p>
      </dgm:t>
    </dgm:pt>
    <dgm:pt modelId="{5AD88AB2-397E-4D3C-A02F-BE5767AE0089}">
      <dgm:prSet phldrT="[Текст]" custT="1"/>
      <dgm:spPr/>
      <dgm:t>
        <a:bodyPr/>
        <a:lstStyle/>
        <a:p>
          <a:r>
            <a:rPr lang="en-US" sz="1200">
              <a:latin typeface="Times New Roman" panose="02020603050405020304" pitchFamily="18" charset="0"/>
              <a:cs typeface="Times New Roman" panose="02020603050405020304" pitchFamily="18" charset="0"/>
            </a:rPr>
            <a:t>Graphs</a:t>
          </a:r>
          <a:endParaRPr lang="ru-RU" sz="1200">
            <a:latin typeface="Times New Roman" panose="02020603050405020304" pitchFamily="18" charset="0"/>
            <a:cs typeface="Times New Roman" panose="02020603050405020304" pitchFamily="18" charset="0"/>
          </a:endParaRPr>
        </a:p>
      </dgm:t>
    </dgm:pt>
    <dgm:pt modelId="{3E0FBF01-399B-48A2-B67D-A08048DD5535}" type="parTrans" cxnId="{BE11EA35-C79C-4D59-8128-29F62A6E967A}">
      <dgm:prSet/>
      <dgm:spPr/>
      <dgm:t>
        <a:bodyPr/>
        <a:lstStyle/>
        <a:p>
          <a:endParaRPr lang="ru-RU" sz="1200">
            <a:latin typeface="Times New Roman" panose="02020603050405020304" pitchFamily="18" charset="0"/>
            <a:cs typeface="Times New Roman" panose="02020603050405020304" pitchFamily="18" charset="0"/>
          </a:endParaRPr>
        </a:p>
      </dgm:t>
    </dgm:pt>
    <dgm:pt modelId="{362492FC-F83B-4F8F-9185-647A8D4C340D}" type="sibTrans" cxnId="{BE11EA35-C79C-4D59-8128-29F62A6E967A}">
      <dgm:prSet/>
      <dgm:spPr/>
      <dgm:t>
        <a:bodyPr/>
        <a:lstStyle/>
        <a:p>
          <a:endParaRPr lang="ru-RU" sz="1200">
            <a:latin typeface="Times New Roman" panose="02020603050405020304" pitchFamily="18" charset="0"/>
            <a:cs typeface="Times New Roman" panose="02020603050405020304" pitchFamily="18" charset="0"/>
          </a:endParaRPr>
        </a:p>
      </dgm:t>
    </dgm:pt>
    <dgm:pt modelId="{94AA215F-CDD6-4577-B892-EDC3648F0F3C}">
      <dgm:prSet phldrT="[Текст]" custT="1"/>
      <dgm:spPr/>
      <dgm:t>
        <a:bodyPr/>
        <a:lstStyle/>
        <a:p>
          <a:r>
            <a:rPr lang="en-US" sz="1200">
              <a:latin typeface="Times New Roman" panose="02020603050405020304" pitchFamily="18" charset="0"/>
              <a:cs typeface="Times New Roman" panose="02020603050405020304" pitchFamily="18" charset="0"/>
            </a:rPr>
            <a:t>Visualization</a:t>
          </a:r>
          <a:endParaRPr lang="ru-RU" sz="1200">
            <a:latin typeface="Times New Roman" panose="02020603050405020304" pitchFamily="18" charset="0"/>
            <a:cs typeface="Times New Roman" panose="02020603050405020304" pitchFamily="18" charset="0"/>
          </a:endParaRPr>
        </a:p>
      </dgm:t>
    </dgm:pt>
    <dgm:pt modelId="{32D4E736-3396-45A0-ACEB-A8089E378181}" type="parTrans" cxnId="{9DB6A6CF-47C6-4BC2-8404-182848E40BA1}">
      <dgm:prSet/>
      <dgm:spPr/>
      <dgm:t>
        <a:bodyPr/>
        <a:lstStyle/>
        <a:p>
          <a:endParaRPr lang="ru-RU" sz="1200">
            <a:latin typeface="Times New Roman" panose="02020603050405020304" pitchFamily="18" charset="0"/>
            <a:cs typeface="Times New Roman" panose="02020603050405020304" pitchFamily="18" charset="0"/>
          </a:endParaRPr>
        </a:p>
      </dgm:t>
    </dgm:pt>
    <dgm:pt modelId="{A60A85EF-6E89-4408-BC7A-1056FF40D7A8}" type="sibTrans" cxnId="{9DB6A6CF-47C6-4BC2-8404-182848E40BA1}">
      <dgm:prSet/>
      <dgm:spPr/>
      <dgm:t>
        <a:bodyPr/>
        <a:lstStyle/>
        <a:p>
          <a:endParaRPr lang="ru-RU" sz="1200">
            <a:latin typeface="Times New Roman" panose="02020603050405020304" pitchFamily="18" charset="0"/>
            <a:cs typeface="Times New Roman" panose="02020603050405020304" pitchFamily="18" charset="0"/>
          </a:endParaRPr>
        </a:p>
      </dgm:t>
    </dgm:pt>
    <dgm:pt modelId="{87B19AD8-B35F-46B9-9598-925E4C0CF2A6}">
      <dgm:prSet phldrT="[Текст]" custT="1"/>
      <dgm:spPr/>
      <dgm:t>
        <a:bodyPr/>
        <a:lstStyle/>
        <a:p>
          <a:r>
            <a:rPr lang="en-US" sz="1200">
              <a:latin typeface="Times New Roman" panose="02020603050405020304" pitchFamily="18" charset="0"/>
              <a:cs typeface="Times New Roman" panose="02020603050405020304" pitchFamily="18" charset="0"/>
            </a:rPr>
            <a:t>Tools</a:t>
          </a:r>
          <a:endParaRPr lang="ru-RU" sz="1200">
            <a:latin typeface="Times New Roman" panose="02020603050405020304" pitchFamily="18" charset="0"/>
            <a:cs typeface="Times New Roman" panose="02020603050405020304" pitchFamily="18" charset="0"/>
          </a:endParaRPr>
        </a:p>
      </dgm:t>
    </dgm:pt>
    <dgm:pt modelId="{AC9E2297-C3B2-412A-9B65-1DB2A6C3AA5E}" type="parTrans" cxnId="{092AD58B-2115-4FD5-B5DA-E1EBAF20C4AE}">
      <dgm:prSet/>
      <dgm:spPr/>
      <dgm:t>
        <a:bodyPr/>
        <a:lstStyle/>
        <a:p>
          <a:endParaRPr lang="ru-RU" sz="1200">
            <a:latin typeface="Times New Roman" panose="02020603050405020304" pitchFamily="18" charset="0"/>
            <a:cs typeface="Times New Roman" panose="02020603050405020304" pitchFamily="18" charset="0"/>
          </a:endParaRPr>
        </a:p>
      </dgm:t>
    </dgm:pt>
    <dgm:pt modelId="{E05D6016-0D38-482F-97A5-6A4CE191FF13}" type="sibTrans" cxnId="{092AD58B-2115-4FD5-B5DA-E1EBAF20C4AE}">
      <dgm:prSet/>
      <dgm:spPr/>
      <dgm:t>
        <a:bodyPr/>
        <a:lstStyle/>
        <a:p>
          <a:endParaRPr lang="ru-RU" sz="1200">
            <a:latin typeface="Times New Roman" panose="02020603050405020304" pitchFamily="18" charset="0"/>
            <a:cs typeface="Times New Roman" panose="02020603050405020304" pitchFamily="18" charset="0"/>
          </a:endParaRPr>
        </a:p>
      </dgm:t>
    </dgm:pt>
    <dgm:pt modelId="{B1BEE62A-0B95-4F84-8565-F9C9F222A269}">
      <dgm:prSet phldrT="[Текст]" custT="1"/>
      <dgm:spPr/>
      <dgm:t>
        <a:bodyPr/>
        <a:lstStyle/>
        <a:p>
          <a:r>
            <a:rPr lang="en-US" sz="1200">
              <a:latin typeface="Times New Roman" panose="02020603050405020304" pitchFamily="18" charset="0"/>
              <a:cs typeface="Times New Roman" panose="02020603050405020304" pitchFamily="18" charset="0"/>
            </a:rPr>
            <a:t>Variables</a:t>
          </a:r>
          <a:endParaRPr lang="ru-RU" sz="1200">
            <a:latin typeface="Times New Roman" panose="02020603050405020304" pitchFamily="18" charset="0"/>
            <a:cs typeface="Times New Roman" panose="02020603050405020304" pitchFamily="18" charset="0"/>
          </a:endParaRPr>
        </a:p>
      </dgm:t>
    </dgm:pt>
    <dgm:pt modelId="{EFD2C402-2944-457F-8BEA-868FAC6351D7}" type="parTrans" cxnId="{778CE33F-4144-45D4-A76C-CA38C6C48082}">
      <dgm:prSet/>
      <dgm:spPr/>
      <dgm:t>
        <a:bodyPr/>
        <a:lstStyle/>
        <a:p>
          <a:endParaRPr lang="ru-RU" sz="1200">
            <a:latin typeface="Times New Roman" panose="02020603050405020304" pitchFamily="18" charset="0"/>
            <a:cs typeface="Times New Roman" panose="02020603050405020304" pitchFamily="18" charset="0"/>
          </a:endParaRPr>
        </a:p>
      </dgm:t>
    </dgm:pt>
    <dgm:pt modelId="{6B15645E-BE40-40A9-8AA0-56842E92DD96}" type="sibTrans" cxnId="{778CE33F-4144-45D4-A76C-CA38C6C48082}">
      <dgm:prSet/>
      <dgm:spPr/>
      <dgm:t>
        <a:bodyPr/>
        <a:lstStyle/>
        <a:p>
          <a:endParaRPr lang="ru-RU" sz="1200">
            <a:latin typeface="Times New Roman" panose="02020603050405020304" pitchFamily="18" charset="0"/>
            <a:cs typeface="Times New Roman" panose="02020603050405020304" pitchFamily="18" charset="0"/>
          </a:endParaRPr>
        </a:p>
      </dgm:t>
    </dgm:pt>
    <dgm:pt modelId="{F64671D2-A1B1-4363-A2FE-29C8234DE00A}">
      <dgm:prSet phldrT="[Текст]" custT="1"/>
      <dgm:spPr/>
      <dgm:t>
        <a:bodyPr/>
        <a:lstStyle/>
        <a:p>
          <a:r>
            <a:rPr lang="en-US" sz="1200">
              <a:latin typeface="Times New Roman" panose="02020603050405020304" pitchFamily="18" charset="0"/>
              <a:cs typeface="Times New Roman" panose="02020603050405020304" pitchFamily="18" charset="0"/>
            </a:rPr>
            <a:t>Nodes</a:t>
          </a:r>
          <a:endParaRPr lang="ru-RU" sz="1200">
            <a:latin typeface="Times New Roman" panose="02020603050405020304" pitchFamily="18" charset="0"/>
            <a:cs typeface="Times New Roman" panose="02020603050405020304" pitchFamily="18" charset="0"/>
          </a:endParaRPr>
        </a:p>
      </dgm:t>
    </dgm:pt>
    <dgm:pt modelId="{364254D9-5397-4797-BFC9-64D4A0DB405D}" type="parTrans" cxnId="{2CEF0D54-7F4C-4957-97C9-C608D9732EE1}">
      <dgm:prSet/>
      <dgm:spPr/>
      <dgm:t>
        <a:bodyPr/>
        <a:lstStyle/>
        <a:p>
          <a:endParaRPr lang="ru-RU" sz="1200">
            <a:latin typeface="Times New Roman" panose="02020603050405020304" pitchFamily="18" charset="0"/>
            <a:cs typeface="Times New Roman" panose="02020603050405020304" pitchFamily="18" charset="0"/>
          </a:endParaRPr>
        </a:p>
      </dgm:t>
    </dgm:pt>
    <dgm:pt modelId="{4165710E-67E3-4220-95B2-E3C8F44FDEF0}" type="sibTrans" cxnId="{2CEF0D54-7F4C-4957-97C9-C608D9732EE1}">
      <dgm:prSet/>
      <dgm:spPr/>
      <dgm:t>
        <a:bodyPr/>
        <a:lstStyle/>
        <a:p>
          <a:endParaRPr lang="ru-RU" sz="1200">
            <a:latin typeface="Times New Roman" panose="02020603050405020304" pitchFamily="18" charset="0"/>
            <a:cs typeface="Times New Roman" panose="02020603050405020304" pitchFamily="18" charset="0"/>
          </a:endParaRPr>
        </a:p>
      </dgm:t>
    </dgm:pt>
    <dgm:pt modelId="{25EABA51-4FD5-47E2-8EDF-3D1CCD6BCE55}">
      <dgm:prSet phldrT="[Текст]" custT="1"/>
      <dgm:spPr/>
      <dgm:t>
        <a:bodyPr/>
        <a:lstStyle/>
        <a:p>
          <a:r>
            <a:rPr lang="en-US" sz="1200">
              <a:latin typeface="Times New Roman" panose="02020603050405020304" pitchFamily="18" charset="0"/>
              <a:cs typeface="Times New Roman" panose="02020603050405020304" pitchFamily="18" charset="0"/>
            </a:rPr>
            <a:t>Others</a:t>
          </a:r>
          <a:endParaRPr lang="ru-RU" sz="1200">
            <a:latin typeface="Times New Roman" panose="02020603050405020304" pitchFamily="18" charset="0"/>
            <a:cs typeface="Times New Roman" panose="02020603050405020304" pitchFamily="18" charset="0"/>
          </a:endParaRPr>
        </a:p>
      </dgm:t>
    </dgm:pt>
    <dgm:pt modelId="{3266C91B-7EC3-4B6E-8A56-BEA4C5B7A1F8}" type="parTrans" cxnId="{00DEF724-536E-4DCB-A485-50DC345AA95A}">
      <dgm:prSet/>
      <dgm:spPr/>
      <dgm:t>
        <a:bodyPr/>
        <a:lstStyle/>
        <a:p>
          <a:endParaRPr lang="ru-RU" sz="1200">
            <a:latin typeface="Times New Roman" panose="02020603050405020304" pitchFamily="18" charset="0"/>
            <a:cs typeface="Times New Roman" panose="02020603050405020304" pitchFamily="18" charset="0"/>
          </a:endParaRPr>
        </a:p>
      </dgm:t>
    </dgm:pt>
    <dgm:pt modelId="{9DA232F4-C291-4B01-A600-CBFD0306443A}" type="sibTrans" cxnId="{00DEF724-536E-4DCB-A485-50DC345AA95A}">
      <dgm:prSet/>
      <dgm:spPr/>
      <dgm:t>
        <a:bodyPr/>
        <a:lstStyle/>
        <a:p>
          <a:endParaRPr lang="ru-RU" sz="1200">
            <a:latin typeface="Times New Roman" panose="02020603050405020304" pitchFamily="18" charset="0"/>
            <a:cs typeface="Times New Roman" panose="02020603050405020304" pitchFamily="18" charset="0"/>
          </a:endParaRPr>
        </a:p>
      </dgm:t>
    </dgm:pt>
    <dgm:pt modelId="{87A5CEB1-F87C-474A-BDFE-9A3F1CFE642E}">
      <dgm:prSet phldrT="[Текст]" custT="1"/>
      <dgm:spPr/>
      <dgm:t>
        <a:bodyPr/>
        <a:lstStyle/>
        <a:p>
          <a:r>
            <a:rPr lang="en-US" sz="1200">
              <a:latin typeface="Times New Roman" panose="02020603050405020304" pitchFamily="18" charset="0"/>
              <a:cs typeface="Times New Roman" panose="02020603050405020304" pitchFamily="18" charset="0"/>
            </a:rPr>
            <a:t>Solve</a:t>
          </a:r>
          <a:endParaRPr lang="ru-RU" sz="1200">
            <a:latin typeface="Times New Roman" panose="02020603050405020304" pitchFamily="18" charset="0"/>
            <a:cs typeface="Times New Roman" panose="02020603050405020304" pitchFamily="18" charset="0"/>
          </a:endParaRPr>
        </a:p>
      </dgm:t>
    </dgm:pt>
    <dgm:pt modelId="{0644420A-8A7B-4EDD-B1AC-6750DF86D784}" type="parTrans" cxnId="{23ABC5C7-52EA-46DB-87D9-2F31C57AF6CC}">
      <dgm:prSet/>
      <dgm:spPr/>
      <dgm:t>
        <a:bodyPr/>
        <a:lstStyle/>
        <a:p>
          <a:endParaRPr lang="ru-RU" sz="1200">
            <a:latin typeface="Times New Roman" panose="02020603050405020304" pitchFamily="18" charset="0"/>
            <a:cs typeface="Times New Roman" panose="02020603050405020304" pitchFamily="18" charset="0"/>
          </a:endParaRPr>
        </a:p>
      </dgm:t>
    </dgm:pt>
    <dgm:pt modelId="{0F1D796A-8083-4F13-86C4-7D84F2583C53}" type="sibTrans" cxnId="{23ABC5C7-52EA-46DB-87D9-2F31C57AF6CC}">
      <dgm:prSet/>
      <dgm:spPr/>
      <dgm:t>
        <a:bodyPr/>
        <a:lstStyle/>
        <a:p>
          <a:endParaRPr lang="ru-RU" sz="1200">
            <a:latin typeface="Times New Roman" panose="02020603050405020304" pitchFamily="18" charset="0"/>
            <a:cs typeface="Times New Roman" panose="02020603050405020304" pitchFamily="18" charset="0"/>
          </a:endParaRPr>
        </a:p>
      </dgm:t>
    </dgm:pt>
    <dgm:pt modelId="{CF6C7011-12C4-4F67-A806-574775472CD7}">
      <dgm:prSet phldrT="[Текст]" custT="1"/>
      <dgm:spPr/>
      <dgm:t>
        <a:bodyPr/>
        <a:lstStyle/>
        <a:p>
          <a:r>
            <a:rPr lang="en-US" sz="1200">
              <a:latin typeface="Times New Roman" panose="02020603050405020304" pitchFamily="18" charset="0"/>
              <a:cs typeface="Times New Roman" panose="02020603050405020304" pitchFamily="18" charset="0"/>
            </a:rPr>
            <a:t>Poisson</a:t>
          </a:r>
          <a:endParaRPr lang="ru-RU" sz="1200">
            <a:latin typeface="Times New Roman" panose="02020603050405020304" pitchFamily="18" charset="0"/>
            <a:cs typeface="Times New Roman" panose="02020603050405020304" pitchFamily="18" charset="0"/>
          </a:endParaRPr>
        </a:p>
      </dgm:t>
    </dgm:pt>
    <dgm:pt modelId="{3245929D-2104-4E92-80AB-890A67539CD5}" type="parTrans" cxnId="{9A9A3458-B7B2-4CF2-9477-B2F9D60D9AF6}">
      <dgm:prSet/>
      <dgm:spPr/>
      <dgm:t>
        <a:bodyPr/>
        <a:lstStyle/>
        <a:p>
          <a:endParaRPr lang="ru-RU" sz="1200">
            <a:latin typeface="Times New Roman" panose="02020603050405020304" pitchFamily="18" charset="0"/>
            <a:cs typeface="Times New Roman" panose="02020603050405020304" pitchFamily="18" charset="0"/>
          </a:endParaRPr>
        </a:p>
      </dgm:t>
    </dgm:pt>
    <dgm:pt modelId="{8572ED3F-295C-42F2-BE9C-5C9C3BBDF6AC}" type="sibTrans" cxnId="{9A9A3458-B7B2-4CF2-9477-B2F9D60D9AF6}">
      <dgm:prSet/>
      <dgm:spPr/>
      <dgm:t>
        <a:bodyPr/>
        <a:lstStyle/>
        <a:p>
          <a:endParaRPr lang="ru-RU" sz="1200">
            <a:latin typeface="Times New Roman" panose="02020603050405020304" pitchFamily="18" charset="0"/>
            <a:cs typeface="Times New Roman" panose="02020603050405020304" pitchFamily="18" charset="0"/>
          </a:endParaRPr>
        </a:p>
      </dgm:t>
    </dgm:pt>
    <dgm:pt modelId="{AAEEBF14-1864-47BE-9C1B-BB4322399F14}">
      <dgm:prSet phldrT="[Текст]" custT="1"/>
      <dgm:spPr/>
      <dgm:t>
        <a:bodyPr/>
        <a:lstStyle/>
        <a:p>
          <a:r>
            <a:rPr lang="en-US" sz="1200">
              <a:latin typeface="Times New Roman" panose="02020603050405020304" pitchFamily="18" charset="0"/>
              <a:cs typeface="Times New Roman" panose="02020603050405020304" pitchFamily="18" charset="0"/>
            </a:rPr>
            <a:t>Continuity equation</a:t>
          </a:r>
          <a:endParaRPr lang="ru-RU" sz="1200">
            <a:latin typeface="Times New Roman" panose="02020603050405020304" pitchFamily="18" charset="0"/>
            <a:cs typeface="Times New Roman" panose="02020603050405020304" pitchFamily="18" charset="0"/>
          </a:endParaRPr>
        </a:p>
      </dgm:t>
    </dgm:pt>
    <dgm:pt modelId="{ED09D6AA-0831-40F1-AD34-9A93FBA450B6}" type="parTrans" cxnId="{4246CD27-10C7-4289-BB55-FF8628C3C4A1}">
      <dgm:prSet/>
      <dgm:spPr/>
      <dgm:t>
        <a:bodyPr/>
        <a:lstStyle/>
        <a:p>
          <a:endParaRPr lang="ru-RU" sz="1200">
            <a:latin typeface="Times New Roman" panose="02020603050405020304" pitchFamily="18" charset="0"/>
            <a:cs typeface="Times New Roman" panose="02020603050405020304" pitchFamily="18" charset="0"/>
          </a:endParaRPr>
        </a:p>
      </dgm:t>
    </dgm:pt>
    <dgm:pt modelId="{E886D858-1B7F-47F8-8A94-CADBADABE7BB}" type="sibTrans" cxnId="{4246CD27-10C7-4289-BB55-FF8628C3C4A1}">
      <dgm:prSet/>
      <dgm:spPr/>
      <dgm:t>
        <a:bodyPr/>
        <a:lstStyle/>
        <a:p>
          <a:endParaRPr lang="ru-RU" sz="1200">
            <a:latin typeface="Times New Roman" panose="02020603050405020304" pitchFamily="18" charset="0"/>
            <a:cs typeface="Times New Roman" panose="02020603050405020304" pitchFamily="18" charset="0"/>
          </a:endParaRPr>
        </a:p>
      </dgm:t>
    </dgm:pt>
    <dgm:pt modelId="{581E7975-9A58-4238-A613-A64CEE8300F8}">
      <dgm:prSet phldrT="[Текст]" custT="1"/>
      <dgm:spPr/>
      <dgm:t>
        <a:bodyPr/>
        <a:lstStyle/>
        <a:p>
          <a:r>
            <a:rPr lang="en-US" sz="1200">
              <a:latin typeface="Times New Roman" panose="02020603050405020304" pitchFamily="18" charset="0"/>
              <a:cs typeface="Times New Roman" panose="02020603050405020304" pitchFamily="18" charset="0"/>
            </a:rPr>
            <a:t>Control iterations</a:t>
          </a:r>
          <a:endParaRPr lang="ru-RU" sz="1200">
            <a:latin typeface="Times New Roman" panose="02020603050405020304" pitchFamily="18" charset="0"/>
            <a:cs typeface="Times New Roman" panose="02020603050405020304" pitchFamily="18" charset="0"/>
          </a:endParaRPr>
        </a:p>
      </dgm:t>
    </dgm:pt>
    <dgm:pt modelId="{11F5495A-E300-44D4-8643-33D7AAB30A8C}" type="parTrans" cxnId="{40EB9814-4C35-4E28-B883-43A287C67B27}">
      <dgm:prSet/>
      <dgm:spPr/>
      <dgm:t>
        <a:bodyPr/>
        <a:lstStyle/>
        <a:p>
          <a:endParaRPr lang="ru-RU" sz="1200">
            <a:latin typeface="Times New Roman" panose="02020603050405020304" pitchFamily="18" charset="0"/>
            <a:cs typeface="Times New Roman" panose="02020603050405020304" pitchFamily="18" charset="0"/>
          </a:endParaRPr>
        </a:p>
      </dgm:t>
    </dgm:pt>
    <dgm:pt modelId="{FA320817-AF1A-4C8D-8947-E95248EE4E00}" type="sibTrans" cxnId="{40EB9814-4C35-4E28-B883-43A287C67B27}">
      <dgm:prSet/>
      <dgm:spPr/>
      <dgm:t>
        <a:bodyPr/>
        <a:lstStyle/>
        <a:p>
          <a:endParaRPr lang="ru-RU" sz="1200">
            <a:latin typeface="Times New Roman" panose="02020603050405020304" pitchFamily="18" charset="0"/>
            <a:cs typeface="Times New Roman" panose="02020603050405020304" pitchFamily="18" charset="0"/>
          </a:endParaRPr>
        </a:p>
      </dgm:t>
    </dgm:pt>
    <dgm:pt modelId="{EE76FEDB-DE27-4DFF-BDB2-58484E2F3964}">
      <dgm:prSet phldrT="[Текст]" custT="1"/>
      <dgm:spPr/>
      <dgm:t>
        <a:bodyPr/>
        <a:lstStyle/>
        <a:p>
          <a:r>
            <a:rPr lang="en-US" sz="1200">
              <a:latin typeface="Times New Roman" panose="02020603050405020304" pitchFamily="18" charset="0"/>
              <a:cs typeface="Times New Roman" panose="02020603050405020304" pitchFamily="18" charset="0"/>
            </a:rPr>
            <a:t>Control output files</a:t>
          </a:r>
          <a:endParaRPr lang="ru-RU" sz="1200">
            <a:latin typeface="Times New Roman" panose="02020603050405020304" pitchFamily="18" charset="0"/>
            <a:cs typeface="Times New Roman" panose="02020603050405020304" pitchFamily="18" charset="0"/>
          </a:endParaRPr>
        </a:p>
      </dgm:t>
    </dgm:pt>
    <dgm:pt modelId="{4F1F6665-49F3-4C8E-8A5F-4800429D0792}" type="parTrans" cxnId="{AC37FA79-608B-4CB0-8E52-F81B83E06748}">
      <dgm:prSet/>
      <dgm:spPr/>
      <dgm:t>
        <a:bodyPr/>
        <a:lstStyle/>
        <a:p>
          <a:endParaRPr lang="ru-RU" sz="1200">
            <a:latin typeface="Times New Roman" panose="02020603050405020304" pitchFamily="18" charset="0"/>
            <a:cs typeface="Times New Roman" panose="02020603050405020304" pitchFamily="18" charset="0"/>
          </a:endParaRPr>
        </a:p>
      </dgm:t>
    </dgm:pt>
    <dgm:pt modelId="{27586282-F5D2-4CE3-879F-7DADBE9C694A}" type="sibTrans" cxnId="{AC37FA79-608B-4CB0-8E52-F81B83E06748}">
      <dgm:prSet/>
      <dgm:spPr/>
      <dgm:t>
        <a:bodyPr/>
        <a:lstStyle/>
        <a:p>
          <a:endParaRPr lang="ru-RU" sz="1200">
            <a:latin typeface="Times New Roman" panose="02020603050405020304" pitchFamily="18" charset="0"/>
            <a:cs typeface="Times New Roman" panose="02020603050405020304" pitchFamily="18" charset="0"/>
          </a:endParaRPr>
        </a:p>
      </dgm:t>
    </dgm:pt>
    <dgm:pt modelId="{D1CCAD87-2502-4ABD-841F-A062887FAEE7}">
      <dgm:prSet phldrT="[Текст]" custT="1"/>
      <dgm:spPr/>
      <dgm:t>
        <a:bodyPr/>
        <a:lstStyle/>
        <a:p>
          <a:r>
            <a:rPr lang="en-US" sz="1200">
              <a:latin typeface="Times New Roman" panose="02020603050405020304" pitchFamily="18" charset="0"/>
              <a:cs typeface="Times New Roman" panose="02020603050405020304" pitchFamily="18" charset="0"/>
            </a:rPr>
            <a:t>Materials properties</a:t>
          </a:r>
          <a:endParaRPr lang="ru-RU" sz="1200">
            <a:latin typeface="Times New Roman" panose="02020603050405020304" pitchFamily="18" charset="0"/>
            <a:cs typeface="Times New Roman" panose="02020603050405020304" pitchFamily="18" charset="0"/>
          </a:endParaRPr>
        </a:p>
      </dgm:t>
    </dgm:pt>
    <dgm:pt modelId="{F7F351AC-5F1D-480B-ADA6-886176A2E1C9}" type="parTrans" cxnId="{0BD011F0-3350-432A-A0C9-2DFFD5BB4CD0}">
      <dgm:prSet/>
      <dgm:spPr/>
      <dgm:t>
        <a:bodyPr/>
        <a:lstStyle/>
        <a:p>
          <a:endParaRPr lang="ru-RU"/>
        </a:p>
      </dgm:t>
    </dgm:pt>
    <dgm:pt modelId="{B33AC7A3-B1EC-4C54-8BE1-8E3EC53A28CC}" type="sibTrans" cxnId="{0BD011F0-3350-432A-A0C9-2DFFD5BB4CD0}">
      <dgm:prSet/>
      <dgm:spPr/>
      <dgm:t>
        <a:bodyPr/>
        <a:lstStyle/>
        <a:p>
          <a:endParaRPr lang="ru-RU"/>
        </a:p>
      </dgm:t>
    </dgm:pt>
    <dgm:pt modelId="{7E2E4540-29D0-4526-B785-4613A45C5AD1}" type="pres">
      <dgm:prSet presAssocID="{2E2668CE-42B5-4A00-B2C1-746C5B5547CD}" presName="hierChild1" presStyleCnt="0">
        <dgm:presLayoutVars>
          <dgm:orgChart val="1"/>
          <dgm:chPref val="1"/>
          <dgm:dir/>
          <dgm:animOne val="branch"/>
          <dgm:animLvl val="lvl"/>
          <dgm:resizeHandles/>
        </dgm:presLayoutVars>
      </dgm:prSet>
      <dgm:spPr/>
    </dgm:pt>
    <dgm:pt modelId="{12966EB2-0543-4DA5-BC7F-47898172EDD4}" type="pres">
      <dgm:prSet presAssocID="{9029DEE2-1B4D-47F6-AB31-D249D48A6C6B}" presName="hierRoot1" presStyleCnt="0">
        <dgm:presLayoutVars>
          <dgm:hierBranch val="init"/>
        </dgm:presLayoutVars>
      </dgm:prSet>
      <dgm:spPr/>
    </dgm:pt>
    <dgm:pt modelId="{FB2F9626-DD76-4C70-B791-FC6935D64542}" type="pres">
      <dgm:prSet presAssocID="{9029DEE2-1B4D-47F6-AB31-D249D48A6C6B}" presName="rootComposite1" presStyleCnt="0"/>
      <dgm:spPr/>
    </dgm:pt>
    <dgm:pt modelId="{58B7630C-F34D-422B-9720-94C28354EAB2}" type="pres">
      <dgm:prSet presAssocID="{9029DEE2-1B4D-47F6-AB31-D249D48A6C6B}" presName="rootText1" presStyleLbl="node0" presStyleIdx="0" presStyleCnt="1" custScaleX="177752">
        <dgm:presLayoutVars>
          <dgm:chPref val="3"/>
        </dgm:presLayoutVars>
      </dgm:prSet>
      <dgm:spPr/>
    </dgm:pt>
    <dgm:pt modelId="{06A50DE1-EB3D-4F49-8695-1925B73D12E9}" type="pres">
      <dgm:prSet presAssocID="{9029DEE2-1B4D-47F6-AB31-D249D48A6C6B}" presName="rootConnector1" presStyleLbl="node1" presStyleIdx="0" presStyleCnt="0"/>
      <dgm:spPr/>
    </dgm:pt>
    <dgm:pt modelId="{E3987B81-8AF1-466F-95F9-EB2A317684F3}" type="pres">
      <dgm:prSet presAssocID="{9029DEE2-1B4D-47F6-AB31-D249D48A6C6B}" presName="hierChild2" presStyleCnt="0"/>
      <dgm:spPr/>
    </dgm:pt>
    <dgm:pt modelId="{2DF0CFE2-8695-4BA1-BED1-8F19615EEED4}" type="pres">
      <dgm:prSet presAssocID="{09A64A9D-89F3-4773-841C-7B02A91ABC01}" presName="Name37" presStyleLbl="parChTrans1D2" presStyleIdx="0" presStyleCnt="4"/>
      <dgm:spPr/>
    </dgm:pt>
    <dgm:pt modelId="{2FB1D1F7-386C-4097-899B-9570E5287B4D}" type="pres">
      <dgm:prSet presAssocID="{B806657E-C270-45BD-B965-CE9C45614F83}" presName="hierRoot2" presStyleCnt="0">
        <dgm:presLayoutVars>
          <dgm:hierBranch val="init"/>
        </dgm:presLayoutVars>
      </dgm:prSet>
      <dgm:spPr/>
    </dgm:pt>
    <dgm:pt modelId="{AB860CFA-A8DE-45E2-9A15-56205C1EFC01}" type="pres">
      <dgm:prSet presAssocID="{B806657E-C270-45BD-B965-CE9C45614F83}" presName="rootComposite" presStyleCnt="0"/>
      <dgm:spPr/>
    </dgm:pt>
    <dgm:pt modelId="{064B8E83-FBEF-4672-AF1E-92ECECE9779D}" type="pres">
      <dgm:prSet presAssocID="{B806657E-C270-45BD-B965-CE9C45614F83}" presName="rootText" presStyleLbl="node2" presStyleIdx="0" presStyleCnt="4" custLinFactNeighborX="40493" custLinFactNeighborY="4468">
        <dgm:presLayoutVars>
          <dgm:chPref val="3"/>
        </dgm:presLayoutVars>
      </dgm:prSet>
      <dgm:spPr/>
    </dgm:pt>
    <dgm:pt modelId="{9A3412DF-919B-4064-9A4D-23E2D380A5BF}" type="pres">
      <dgm:prSet presAssocID="{B806657E-C270-45BD-B965-CE9C45614F83}" presName="rootConnector" presStyleLbl="node2" presStyleIdx="0" presStyleCnt="4"/>
      <dgm:spPr/>
    </dgm:pt>
    <dgm:pt modelId="{29591638-F197-4502-8C03-3C9FA497974C}" type="pres">
      <dgm:prSet presAssocID="{B806657E-C270-45BD-B965-CE9C45614F83}" presName="hierChild4" presStyleCnt="0"/>
      <dgm:spPr/>
    </dgm:pt>
    <dgm:pt modelId="{27184AC1-A1E7-4E64-A5CD-49A16812032B}" type="pres">
      <dgm:prSet presAssocID="{951DCF73-AFEF-4AD9-BF59-5974F5A24A6B}" presName="Name37" presStyleLbl="parChTrans1D3" presStyleIdx="0" presStyleCnt="4"/>
      <dgm:spPr/>
    </dgm:pt>
    <dgm:pt modelId="{9FB9194B-BDA3-45B0-83EE-7574540197E5}" type="pres">
      <dgm:prSet presAssocID="{F94CF613-F955-4E88-8261-C678B69D9976}" presName="hierRoot2" presStyleCnt="0">
        <dgm:presLayoutVars>
          <dgm:hierBranch val="init"/>
        </dgm:presLayoutVars>
      </dgm:prSet>
      <dgm:spPr/>
    </dgm:pt>
    <dgm:pt modelId="{65B35084-1196-449B-87DB-3C0CF71537C2}" type="pres">
      <dgm:prSet presAssocID="{F94CF613-F955-4E88-8261-C678B69D9976}" presName="rootComposite" presStyleCnt="0"/>
      <dgm:spPr/>
    </dgm:pt>
    <dgm:pt modelId="{D72F10C2-942B-4CDE-9B14-CA912D9C1DF2}" type="pres">
      <dgm:prSet presAssocID="{F94CF613-F955-4E88-8261-C678B69D9976}" presName="rootText" presStyleLbl="node3" presStyleIdx="0" presStyleCnt="4" custLinFactNeighborX="40493" custLinFactNeighborY="6772">
        <dgm:presLayoutVars>
          <dgm:chPref val="3"/>
        </dgm:presLayoutVars>
      </dgm:prSet>
      <dgm:spPr/>
    </dgm:pt>
    <dgm:pt modelId="{BD8E0DAF-A495-4648-996C-9F407C82451D}" type="pres">
      <dgm:prSet presAssocID="{F94CF613-F955-4E88-8261-C678B69D9976}" presName="rootConnector" presStyleLbl="node3" presStyleIdx="0" presStyleCnt="4"/>
      <dgm:spPr/>
    </dgm:pt>
    <dgm:pt modelId="{33081AE2-EF52-493A-89CA-C9FB6CA3BD7B}" type="pres">
      <dgm:prSet presAssocID="{F94CF613-F955-4E88-8261-C678B69D9976}" presName="hierChild4" presStyleCnt="0"/>
      <dgm:spPr/>
    </dgm:pt>
    <dgm:pt modelId="{41AE2507-F067-4750-9667-0C38BF82944C}" type="pres">
      <dgm:prSet presAssocID="{30E9E485-18A1-4071-9143-A96CBD0B93E7}" presName="Name37" presStyleLbl="parChTrans1D4" presStyleIdx="0" presStyleCnt="26"/>
      <dgm:spPr/>
    </dgm:pt>
    <dgm:pt modelId="{EBAE40D6-8E2D-4AE1-A258-E5020FBE34EE}" type="pres">
      <dgm:prSet presAssocID="{FE63226C-42F6-44FC-BD05-696188EDF436}" presName="hierRoot2" presStyleCnt="0">
        <dgm:presLayoutVars>
          <dgm:hierBranch val="init"/>
        </dgm:presLayoutVars>
      </dgm:prSet>
      <dgm:spPr/>
    </dgm:pt>
    <dgm:pt modelId="{BBE683A5-604D-4866-99B5-44576FBF57D7}" type="pres">
      <dgm:prSet presAssocID="{FE63226C-42F6-44FC-BD05-696188EDF436}" presName="rootComposite" presStyleCnt="0"/>
      <dgm:spPr/>
    </dgm:pt>
    <dgm:pt modelId="{F0658511-7F4A-49DE-912A-3C0EF3E6FE53}" type="pres">
      <dgm:prSet presAssocID="{FE63226C-42F6-44FC-BD05-696188EDF436}" presName="rootText" presStyleLbl="node4" presStyleIdx="0" presStyleCnt="26" custLinFactX="15493" custLinFactNeighborX="100000" custLinFactNeighborY="8936">
        <dgm:presLayoutVars>
          <dgm:chPref val="3"/>
        </dgm:presLayoutVars>
      </dgm:prSet>
      <dgm:spPr/>
    </dgm:pt>
    <dgm:pt modelId="{DE27F2F7-E146-46AD-882A-5DE9399C045C}" type="pres">
      <dgm:prSet presAssocID="{FE63226C-42F6-44FC-BD05-696188EDF436}" presName="rootConnector" presStyleLbl="node4" presStyleIdx="0" presStyleCnt="26"/>
      <dgm:spPr/>
    </dgm:pt>
    <dgm:pt modelId="{902F1CC1-57CE-4664-87F4-873EE4699964}" type="pres">
      <dgm:prSet presAssocID="{FE63226C-42F6-44FC-BD05-696188EDF436}" presName="hierChild4" presStyleCnt="0"/>
      <dgm:spPr/>
    </dgm:pt>
    <dgm:pt modelId="{A0624804-184E-4F02-B894-2753EE777F12}" type="pres">
      <dgm:prSet presAssocID="{FE63226C-42F6-44FC-BD05-696188EDF436}" presName="hierChild5" presStyleCnt="0"/>
      <dgm:spPr/>
    </dgm:pt>
    <dgm:pt modelId="{572380C7-B510-4EF0-95CF-62970BF6899C}" type="pres">
      <dgm:prSet presAssocID="{5E5E16CE-CD95-4E49-8A6B-7B8FB71061A2}" presName="Name37" presStyleLbl="parChTrans1D4" presStyleIdx="1" presStyleCnt="26"/>
      <dgm:spPr/>
    </dgm:pt>
    <dgm:pt modelId="{F7599295-393D-43CD-A9B8-8651EF140CE0}" type="pres">
      <dgm:prSet presAssocID="{12D0645E-7865-45B3-A4D6-9D1AC0FB7EE3}" presName="hierRoot2" presStyleCnt="0">
        <dgm:presLayoutVars>
          <dgm:hierBranch val="init"/>
        </dgm:presLayoutVars>
      </dgm:prSet>
      <dgm:spPr/>
    </dgm:pt>
    <dgm:pt modelId="{E225A785-508D-4F7C-A0B8-8CE58358E8A3}" type="pres">
      <dgm:prSet presAssocID="{12D0645E-7865-45B3-A4D6-9D1AC0FB7EE3}" presName="rootComposite" presStyleCnt="0"/>
      <dgm:spPr/>
    </dgm:pt>
    <dgm:pt modelId="{662E8102-E269-4031-912D-9C0CFE71A608}" type="pres">
      <dgm:prSet presAssocID="{12D0645E-7865-45B3-A4D6-9D1AC0FB7EE3}" presName="rootText" presStyleLbl="node4" presStyleIdx="1" presStyleCnt="26" custLinFactX="15493" custLinFactNeighborX="100000" custLinFactNeighborY="8936">
        <dgm:presLayoutVars>
          <dgm:chPref val="3"/>
        </dgm:presLayoutVars>
      </dgm:prSet>
      <dgm:spPr/>
    </dgm:pt>
    <dgm:pt modelId="{7044996F-8CD8-4F9B-B52D-3A7E16747E4B}" type="pres">
      <dgm:prSet presAssocID="{12D0645E-7865-45B3-A4D6-9D1AC0FB7EE3}" presName="rootConnector" presStyleLbl="node4" presStyleIdx="1" presStyleCnt="26"/>
      <dgm:spPr/>
    </dgm:pt>
    <dgm:pt modelId="{79767C15-8AF5-4347-8ACD-11D56C8A423E}" type="pres">
      <dgm:prSet presAssocID="{12D0645E-7865-45B3-A4D6-9D1AC0FB7EE3}" presName="hierChild4" presStyleCnt="0"/>
      <dgm:spPr/>
    </dgm:pt>
    <dgm:pt modelId="{2F2FBDFB-7E0C-4655-B845-A76512412F9D}" type="pres">
      <dgm:prSet presAssocID="{12D0645E-7865-45B3-A4D6-9D1AC0FB7EE3}" presName="hierChild5" presStyleCnt="0"/>
      <dgm:spPr/>
    </dgm:pt>
    <dgm:pt modelId="{489E94B3-7FFA-40DD-8516-23FB8AA260D2}" type="pres">
      <dgm:prSet presAssocID="{292FBC7C-231C-41F0-A319-0F5F6F447063}" presName="Name37" presStyleLbl="parChTrans1D4" presStyleIdx="2" presStyleCnt="26"/>
      <dgm:spPr/>
    </dgm:pt>
    <dgm:pt modelId="{768B0619-A223-4F47-8CE8-0B95700739BA}" type="pres">
      <dgm:prSet presAssocID="{F4ECFBCE-3A56-468B-B451-B7F7173309EA}" presName="hierRoot2" presStyleCnt="0">
        <dgm:presLayoutVars>
          <dgm:hierBranch val="init"/>
        </dgm:presLayoutVars>
      </dgm:prSet>
      <dgm:spPr/>
    </dgm:pt>
    <dgm:pt modelId="{7D6536AB-4E68-40F7-8622-E3700F779349}" type="pres">
      <dgm:prSet presAssocID="{F4ECFBCE-3A56-468B-B451-B7F7173309EA}" presName="rootComposite" presStyleCnt="0"/>
      <dgm:spPr/>
    </dgm:pt>
    <dgm:pt modelId="{8CC94702-40D3-4939-AD70-E131F74287D1}" type="pres">
      <dgm:prSet presAssocID="{F4ECFBCE-3A56-468B-B451-B7F7173309EA}" presName="rootText" presStyleLbl="node4" presStyleIdx="2" presStyleCnt="26" custLinFactX="15493" custLinFactNeighborX="100000" custLinFactNeighborY="8936">
        <dgm:presLayoutVars>
          <dgm:chPref val="3"/>
        </dgm:presLayoutVars>
      </dgm:prSet>
      <dgm:spPr/>
    </dgm:pt>
    <dgm:pt modelId="{21EBE863-D89F-4997-94CA-0F4300F7D026}" type="pres">
      <dgm:prSet presAssocID="{F4ECFBCE-3A56-468B-B451-B7F7173309EA}" presName="rootConnector" presStyleLbl="node4" presStyleIdx="2" presStyleCnt="26"/>
      <dgm:spPr/>
    </dgm:pt>
    <dgm:pt modelId="{01D95750-AE8C-450D-9750-227136449D90}" type="pres">
      <dgm:prSet presAssocID="{F4ECFBCE-3A56-468B-B451-B7F7173309EA}" presName="hierChild4" presStyleCnt="0"/>
      <dgm:spPr/>
    </dgm:pt>
    <dgm:pt modelId="{3E460EC5-5AC2-45F6-8F5B-33828C524B2F}" type="pres">
      <dgm:prSet presAssocID="{F4ECFBCE-3A56-468B-B451-B7F7173309EA}" presName="hierChild5" presStyleCnt="0"/>
      <dgm:spPr/>
    </dgm:pt>
    <dgm:pt modelId="{4338A8DA-7471-4717-B9D1-BFA422B2BC1B}" type="pres">
      <dgm:prSet presAssocID="{151B56B1-6339-4B7A-A4B0-20389CC2F289}" presName="Name37" presStyleLbl="parChTrans1D4" presStyleIdx="3" presStyleCnt="26"/>
      <dgm:spPr/>
    </dgm:pt>
    <dgm:pt modelId="{CFA50861-8123-4B80-9A28-D183AFD08594}" type="pres">
      <dgm:prSet presAssocID="{A956FD2D-79BD-483B-BA38-9F65CE7AAE3E}" presName="hierRoot2" presStyleCnt="0">
        <dgm:presLayoutVars>
          <dgm:hierBranch val="init"/>
        </dgm:presLayoutVars>
      </dgm:prSet>
      <dgm:spPr/>
    </dgm:pt>
    <dgm:pt modelId="{386DFF79-1C8B-43AD-92FC-BD70F603E232}" type="pres">
      <dgm:prSet presAssocID="{A956FD2D-79BD-483B-BA38-9F65CE7AAE3E}" presName="rootComposite" presStyleCnt="0"/>
      <dgm:spPr/>
    </dgm:pt>
    <dgm:pt modelId="{771E2FA5-43BD-425A-8B1D-5E85D692CC7A}" type="pres">
      <dgm:prSet presAssocID="{A956FD2D-79BD-483B-BA38-9F65CE7AAE3E}" presName="rootText" presStyleLbl="node4" presStyleIdx="3" presStyleCnt="26" custLinFactX="15493" custLinFactNeighborX="100000" custLinFactNeighborY="8936">
        <dgm:presLayoutVars>
          <dgm:chPref val="3"/>
        </dgm:presLayoutVars>
      </dgm:prSet>
      <dgm:spPr/>
    </dgm:pt>
    <dgm:pt modelId="{34273DFA-985A-496A-A247-B37A8E57E126}" type="pres">
      <dgm:prSet presAssocID="{A956FD2D-79BD-483B-BA38-9F65CE7AAE3E}" presName="rootConnector" presStyleLbl="node4" presStyleIdx="3" presStyleCnt="26"/>
      <dgm:spPr/>
    </dgm:pt>
    <dgm:pt modelId="{3C9E917B-2080-4E4F-BF7A-8EC0AAE782CA}" type="pres">
      <dgm:prSet presAssocID="{A956FD2D-79BD-483B-BA38-9F65CE7AAE3E}" presName="hierChild4" presStyleCnt="0"/>
      <dgm:spPr/>
    </dgm:pt>
    <dgm:pt modelId="{282C12F0-6595-40C9-9E5A-ED0346899E13}" type="pres">
      <dgm:prSet presAssocID="{A956FD2D-79BD-483B-BA38-9F65CE7AAE3E}" presName="hierChild5" presStyleCnt="0"/>
      <dgm:spPr/>
    </dgm:pt>
    <dgm:pt modelId="{B3B2E80D-0D89-4349-98A8-9E1FB40F955E}" type="pres">
      <dgm:prSet presAssocID="{DB3179D2-5029-4CBB-A7E4-EE6CD40EF3CC}" presName="Name37" presStyleLbl="parChTrans1D4" presStyleIdx="4" presStyleCnt="26"/>
      <dgm:spPr/>
    </dgm:pt>
    <dgm:pt modelId="{D316B11A-F142-419F-BF9B-E3593ABA8A50}" type="pres">
      <dgm:prSet presAssocID="{06B2C5B7-D3E4-4F5D-9D95-E7CEC1665C3B}" presName="hierRoot2" presStyleCnt="0">
        <dgm:presLayoutVars>
          <dgm:hierBranch val="init"/>
        </dgm:presLayoutVars>
      </dgm:prSet>
      <dgm:spPr/>
    </dgm:pt>
    <dgm:pt modelId="{F777F075-6F05-4447-912A-C384237BD571}" type="pres">
      <dgm:prSet presAssocID="{06B2C5B7-D3E4-4F5D-9D95-E7CEC1665C3B}" presName="rootComposite" presStyleCnt="0"/>
      <dgm:spPr/>
    </dgm:pt>
    <dgm:pt modelId="{D5A9D762-1E5F-4083-A78A-B6D79203A589}" type="pres">
      <dgm:prSet presAssocID="{06B2C5B7-D3E4-4F5D-9D95-E7CEC1665C3B}" presName="rootText" presStyleLbl="node4" presStyleIdx="4" presStyleCnt="26" custLinFactX="22013" custLinFactNeighborX="100000">
        <dgm:presLayoutVars>
          <dgm:chPref val="3"/>
        </dgm:presLayoutVars>
      </dgm:prSet>
      <dgm:spPr/>
    </dgm:pt>
    <dgm:pt modelId="{EB903027-4965-4077-BC34-744E56C460FF}" type="pres">
      <dgm:prSet presAssocID="{06B2C5B7-D3E4-4F5D-9D95-E7CEC1665C3B}" presName="rootConnector" presStyleLbl="node4" presStyleIdx="4" presStyleCnt="26"/>
      <dgm:spPr/>
    </dgm:pt>
    <dgm:pt modelId="{DE156E0E-9FAA-44E0-9CC5-1FEE46E0D263}" type="pres">
      <dgm:prSet presAssocID="{06B2C5B7-D3E4-4F5D-9D95-E7CEC1665C3B}" presName="hierChild4" presStyleCnt="0"/>
      <dgm:spPr/>
    </dgm:pt>
    <dgm:pt modelId="{7011D7FC-8B4C-4B51-8599-6FB2088FC1E7}" type="pres">
      <dgm:prSet presAssocID="{06B2C5B7-D3E4-4F5D-9D95-E7CEC1665C3B}" presName="hierChild5" presStyleCnt="0"/>
      <dgm:spPr/>
    </dgm:pt>
    <dgm:pt modelId="{793ABA27-D959-4A8F-8112-1B7936B1B91C}" type="pres">
      <dgm:prSet presAssocID="{F94CF613-F955-4E88-8261-C678B69D9976}" presName="hierChild5" presStyleCnt="0"/>
      <dgm:spPr/>
    </dgm:pt>
    <dgm:pt modelId="{8CCB67F9-F370-49D8-9FC9-71A01109CB56}" type="pres">
      <dgm:prSet presAssocID="{B806657E-C270-45BD-B965-CE9C45614F83}" presName="hierChild5" presStyleCnt="0"/>
      <dgm:spPr/>
    </dgm:pt>
    <dgm:pt modelId="{A90A4DAE-5221-443D-BB86-258A731801CA}" type="pres">
      <dgm:prSet presAssocID="{4A455868-0ED1-4F4C-8EDB-7E5454074238}" presName="Name37" presStyleLbl="parChTrans1D2" presStyleIdx="1" presStyleCnt="4"/>
      <dgm:spPr/>
    </dgm:pt>
    <dgm:pt modelId="{243866A7-6279-4423-A7E9-D713E9906C4B}" type="pres">
      <dgm:prSet presAssocID="{A203E8A7-A503-468B-B933-DEA5E030062D}" presName="hierRoot2" presStyleCnt="0">
        <dgm:presLayoutVars>
          <dgm:hierBranch val="init"/>
        </dgm:presLayoutVars>
      </dgm:prSet>
      <dgm:spPr/>
    </dgm:pt>
    <dgm:pt modelId="{890A83E7-A96A-463C-8A26-EFC05B65C028}" type="pres">
      <dgm:prSet presAssocID="{A203E8A7-A503-468B-B933-DEA5E030062D}" presName="rootComposite" presStyleCnt="0"/>
      <dgm:spPr/>
    </dgm:pt>
    <dgm:pt modelId="{0BC4F965-AFF5-4B3C-B94B-A879B7CB00DC}" type="pres">
      <dgm:prSet presAssocID="{A203E8A7-A503-468B-B933-DEA5E030062D}" presName="rootText" presStyleLbl="node2" presStyleIdx="1" presStyleCnt="4">
        <dgm:presLayoutVars>
          <dgm:chPref val="3"/>
        </dgm:presLayoutVars>
      </dgm:prSet>
      <dgm:spPr/>
    </dgm:pt>
    <dgm:pt modelId="{508EE0B2-7A12-42F8-88CA-1226DC099A66}" type="pres">
      <dgm:prSet presAssocID="{A203E8A7-A503-468B-B933-DEA5E030062D}" presName="rootConnector" presStyleLbl="node2" presStyleIdx="1" presStyleCnt="4"/>
      <dgm:spPr/>
    </dgm:pt>
    <dgm:pt modelId="{B2D335BD-744A-47B4-8E60-B0D99B0A7DBE}" type="pres">
      <dgm:prSet presAssocID="{A203E8A7-A503-468B-B933-DEA5E030062D}" presName="hierChild4" presStyleCnt="0"/>
      <dgm:spPr/>
    </dgm:pt>
    <dgm:pt modelId="{7E8A4F38-DDDA-4EFF-8044-9689B8D662A4}" type="pres">
      <dgm:prSet presAssocID="{4E8D4D7E-B5AD-405C-802F-E6FFA0E76BDC}" presName="Name37" presStyleLbl="parChTrans1D3" presStyleIdx="1" presStyleCnt="4"/>
      <dgm:spPr/>
    </dgm:pt>
    <dgm:pt modelId="{45D37FCA-DA1F-403C-A9C7-3DD871789115}" type="pres">
      <dgm:prSet presAssocID="{220792F8-6F7C-4336-8B03-53EC1D25ED46}" presName="hierRoot2" presStyleCnt="0">
        <dgm:presLayoutVars>
          <dgm:hierBranch val="init"/>
        </dgm:presLayoutVars>
      </dgm:prSet>
      <dgm:spPr/>
    </dgm:pt>
    <dgm:pt modelId="{39FBCBEE-96EC-481C-B06D-DBFAABAB15C9}" type="pres">
      <dgm:prSet presAssocID="{220792F8-6F7C-4336-8B03-53EC1D25ED46}" presName="rootComposite" presStyleCnt="0"/>
      <dgm:spPr/>
    </dgm:pt>
    <dgm:pt modelId="{4D6815A3-9160-46C0-8D1D-54CEB3B77D39}" type="pres">
      <dgm:prSet presAssocID="{220792F8-6F7C-4336-8B03-53EC1D25ED46}" presName="rootText" presStyleLbl="node3" presStyleIdx="1" presStyleCnt="4">
        <dgm:presLayoutVars>
          <dgm:chPref val="3"/>
        </dgm:presLayoutVars>
      </dgm:prSet>
      <dgm:spPr/>
    </dgm:pt>
    <dgm:pt modelId="{9A0FCBCC-63AE-43F4-AEB4-C5B598F910D1}" type="pres">
      <dgm:prSet presAssocID="{220792F8-6F7C-4336-8B03-53EC1D25ED46}" presName="rootConnector" presStyleLbl="node3" presStyleIdx="1" presStyleCnt="4"/>
      <dgm:spPr/>
    </dgm:pt>
    <dgm:pt modelId="{C323BC80-070A-47A4-BBEC-F5973F71400E}" type="pres">
      <dgm:prSet presAssocID="{220792F8-6F7C-4336-8B03-53EC1D25ED46}" presName="hierChild4" presStyleCnt="0"/>
      <dgm:spPr/>
    </dgm:pt>
    <dgm:pt modelId="{1BDC3319-AC9C-4CA8-B075-528CED1C78A7}" type="pres">
      <dgm:prSet presAssocID="{F7F351AC-5F1D-480B-ADA6-886176A2E1C9}" presName="Name37" presStyleLbl="parChTrans1D4" presStyleIdx="5" presStyleCnt="26"/>
      <dgm:spPr/>
    </dgm:pt>
    <dgm:pt modelId="{A82CE335-A02F-4B0C-808A-1FFFF520CEF3}" type="pres">
      <dgm:prSet presAssocID="{D1CCAD87-2502-4ABD-841F-A062887FAEE7}" presName="hierRoot2" presStyleCnt="0">
        <dgm:presLayoutVars>
          <dgm:hierBranch val="init"/>
        </dgm:presLayoutVars>
      </dgm:prSet>
      <dgm:spPr/>
    </dgm:pt>
    <dgm:pt modelId="{63ED2BE3-9F40-4465-9DD6-9C00BE898BE9}" type="pres">
      <dgm:prSet presAssocID="{D1CCAD87-2502-4ABD-841F-A062887FAEE7}" presName="rootComposite" presStyleCnt="0"/>
      <dgm:spPr/>
    </dgm:pt>
    <dgm:pt modelId="{86BD2728-C369-4021-83FA-7946A9815F51}" type="pres">
      <dgm:prSet presAssocID="{D1CCAD87-2502-4ABD-841F-A062887FAEE7}" presName="rootText" presStyleLbl="node4" presStyleIdx="5" presStyleCnt="26" custLinFactX="18396" custLinFactY="-67391" custLinFactNeighborX="100000" custLinFactNeighborY="-100000">
        <dgm:presLayoutVars>
          <dgm:chPref val="3"/>
        </dgm:presLayoutVars>
      </dgm:prSet>
      <dgm:spPr/>
    </dgm:pt>
    <dgm:pt modelId="{F491B416-EF72-4257-A22F-70BE83B69609}" type="pres">
      <dgm:prSet presAssocID="{D1CCAD87-2502-4ABD-841F-A062887FAEE7}" presName="rootConnector" presStyleLbl="node4" presStyleIdx="5" presStyleCnt="26"/>
      <dgm:spPr/>
    </dgm:pt>
    <dgm:pt modelId="{FB79F4FA-B6E9-485D-BD48-5E2D4D7939D7}" type="pres">
      <dgm:prSet presAssocID="{D1CCAD87-2502-4ABD-841F-A062887FAEE7}" presName="hierChild4" presStyleCnt="0"/>
      <dgm:spPr/>
    </dgm:pt>
    <dgm:pt modelId="{9D6A5329-06CA-45C5-89B7-370B3B6F15CB}" type="pres">
      <dgm:prSet presAssocID="{D1CCAD87-2502-4ABD-841F-A062887FAEE7}" presName="hierChild5" presStyleCnt="0"/>
      <dgm:spPr/>
    </dgm:pt>
    <dgm:pt modelId="{C07DF202-02D3-48B3-BEA1-20D82DD2AB62}" type="pres">
      <dgm:prSet presAssocID="{016911CB-803A-4476-85A4-2FB5AC23A7C0}" presName="Name37" presStyleLbl="parChTrans1D4" presStyleIdx="6" presStyleCnt="26"/>
      <dgm:spPr/>
    </dgm:pt>
    <dgm:pt modelId="{0715ECF0-B98A-4ED3-89D7-5B830D433134}" type="pres">
      <dgm:prSet presAssocID="{5B5A4CDE-9E2B-4BB1-B71C-CE3BB051F2E4}" presName="hierRoot2" presStyleCnt="0">
        <dgm:presLayoutVars>
          <dgm:hierBranch val="init"/>
        </dgm:presLayoutVars>
      </dgm:prSet>
      <dgm:spPr/>
    </dgm:pt>
    <dgm:pt modelId="{D79EA588-2921-4AE0-B49E-02A6A790CD9F}" type="pres">
      <dgm:prSet presAssocID="{5B5A4CDE-9E2B-4BB1-B71C-CE3BB051F2E4}" presName="rootComposite" presStyleCnt="0"/>
      <dgm:spPr/>
    </dgm:pt>
    <dgm:pt modelId="{2948D053-5AAE-48B3-A322-03E73A5B7528}" type="pres">
      <dgm:prSet presAssocID="{5B5A4CDE-9E2B-4BB1-B71C-CE3BB051F2E4}" presName="rootText" presStyleLbl="node4" presStyleIdx="6" presStyleCnt="26">
        <dgm:presLayoutVars>
          <dgm:chPref val="3"/>
        </dgm:presLayoutVars>
      </dgm:prSet>
      <dgm:spPr/>
    </dgm:pt>
    <dgm:pt modelId="{5764A904-B300-42B2-ADE3-F7AE267100D2}" type="pres">
      <dgm:prSet presAssocID="{5B5A4CDE-9E2B-4BB1-B71C-CE3BB051F2E4}" presName="rootConnector" presStyleLbl="node4" presStyleIdx="6" presStyleCnt="26"/>
      <dgm:spPr/>
    </dgm:pt>
    <dgm:pt modelId="{42A05B62-5349-42C4-A776-B378120955CF}" type="pres">
      <dgm:prSet presAssocID="{5B5A4CDE-9E2B-4BB1-B71C-CE3BB051F2E4}" presName="hierChild4" presStyleCnt="0"/>
      <dgm:spPr/>
    </dgm:pt>
    <dgm:pt modelId="{00BB8CDC-42A5-4C74-89BA-8E6BAEB2C623}" type="pres">
      <dgm:prSet presAssocID="{5B5A4CDE-9E2B-4BB1-B71C-CE3BB051F2E4}" presName="hierChild5" presStyleCnt="0"/>
      <dgm:spPr/>
    </dgm:pt>
    <dgm:pt modelId="{B40DBBC6-C235-4AD1-8C60-6E4A2B0A0FC7}" type="pres">
      <dgm:prSet presAssocID="{1A0A5EC2-6C41-45EE-BC72-C749A8D52EB2}" presName="Name37" presStyleLbl="parChTrans1D4" presStyleIdx="7" presStyleCnt="26"/>
      <dgm:spPr/>
    </dgm:pt>
    <dgm:pt modelId="{3CFF0DA3-2E4B-4563-BB93-3DA8A115A79B}" type="pres">
      <dgm:prSet presAssocID="{F8D3D012-444C-4423-9797-BBDAE46DDA65}" presName="hierRoot2" presStyleCnt="0">
        <dgm:presLayoutVars>
          <dgm:hierBranch val="init"/>
        </dgm:presLayoutVars>
      </dgm:prSet>
      <dgm:spPr/>
    </dgm:pt>
    <dgm:pt modelId="{C33662D8-35BC-428F-81CD-2DC4047EDC20}" type="pres">
      <dgm:prSet presAssocID="{F8D3D012-444C-4423-9797-BBDAE46DDA65}" presName="rootComposite" presStyleCnt="0"/>
      <dgm:spPr/>
    </dgm:pt>
    <dgm:pt modelId="{410F4659-4560-44CF-8FBC-9D7BD229A858}" type="pres">
      <dgm:prSet presAssocID="{F8D3D012-444C-4423-9797-BBDAE46DDA65}" presName="rootText" presStyleLbl="node4" presStyleIdx="7" presStyleCnt="26">
        <dgm:presLayoutVars>
          <dgm:chPref val="3"/>
        </dgm:presLayoutVars>
      </dgm:prSet>
      <dgm:spPr/>
    </dgm:pt>
    <dgm:pt modelId="{1019FB65-4396-4169-BBE9-63867A012FFD}" type="pres">
      <dgm:prSet presAssocID="{F8D3D012-444C-4423-9797-BBDAE46DDA65}" presName="rootConnector" presStyleLbl="node4" presStyleIdx="7" presStyleCnt="26"/>
      <dgm:spPr/>
    </dgm:pt>
    <dgm:pt modelId="{712427D0-71F1-41D3-B836-A03B68293CDB}" type="pres">
      <dgm:prSet presAssocID="{F8D3D012-444C-4423-9797-BBDAE46DDA65}" presName="hierChild4" presStyleCnt="0"/>
      <dgm:spPr/>
    </dgm:pt>
    <dgm:pt modelId="{27A01C91-B967-481A-80EE-32950F8AA902}" type="pres">
      <dgm:prSet presAssocID="{D5E77993-DCF7-43D0-B161-B60AC48A2186}" presName="Name37" presStyleLbl="parChTrans1D4" presStyleIdx="8" presStyleCnt="26"/>
      <dgm:spPr/>
    </dgm:pt>
    <dgm:pt modelId="{C2CCFDF4-07AB-49A9-9162-F7FF7207E447}" type="pres">
      <dgm:prSet presAssocID="{80EB8F50-74A8-40BB-BC10-443F282C7071}" presName="hierRoot2" presStyleCnt="0">
        <dgm:presLayoutVars>
          <dgm:hierBranch val="init"/>
        </dgm:presLayoutVars>
      </dgm:prSet>
      <dgm:spPr/>
    </dgm:pt>
    <dgm:pt modelId="{2A2655C6-A970-442D-B2C3-63CA82A0EA0F}" type="pres">
      <dgm:prSet presAssocID="{80EB8F50-74A8-40BB-BC10-443F282C7071}" presName="rootComposite" presStyleCnt="0"/>
      <dgm:spPr/>
    </dgm:pt>
    <dgm:pt modelId="{D95107F0-C30F-4850-927C-49B6BEF0307A}" type="pres">
      <dgm:prSet presAssocID="{80EB8F50-74A8-40BB-BC10-443F282C7071}" presName="rootText" presStyleLbl="node4" presStyleIdx="8" presStyleCnt="26">
        <dgm:presLayoutVars>
          <dgm:chPref val="3"/>
        </dgm:presLayoutVars>
      </dgm:prSet>
      <dgm:spPr/>
    </dgm:pt>
    <dgm:pt modelId="{0AD22420-DEF4-4F79-BA88-9CBF6161B1C3}" type="pres">
      <dgm:prSet presAssocID="{80EB8F50-74A8-40BB-BC10-443F282C7071}" presName="rootConnector" presStyleLbl="node4" presStyleIdx="8" presStyleCnt="26"/>
      <dgm:spPr/>
    </dgm:pt>
    <dgm:pt modelId="{038763D4-2E5F-4BD4-920C-74DBAD874B7E}" type="pres">
      <dgm:prSet presAssocID="{80EB8F50-74A8-40BB-BC10-443F282C7071}" presName="hierChild4" presStyleCnt="0"/>
      <dgm:spPr/>
    </dgm:pt>
    <dgm:pt modelId="{B5BBD751-0661-41B3-919F-3A8ADB278521}" type="pres">
      <dgm:prSet presAssocID="{80EB8F50-74A8-40BB-BC10-443F282C7071}" presName="hierChild5" presStyleCnt="0"/>
      <dgm:spPr/>
    </dgm:pt>
    <dgm:pt modelId="{6E3A7617-B7EC-4790-B8E3-6F509DCB40D8}" type="pres">
      <dgm:prSet presAssocID="{04C77C2E-7D52-424C-ADDE-EC0691AA60C9}" presName="Name37" presStyleLbl="parChTrans1D4" presStyleIdx="9" presStyleCnt="26"/>
      <dgm:spPr/>
    </dgm:pt>
    <dgm:pt modelId="{082A2C7A-5FAC-4BF7-95D0-9ECE26A321B7}" type="pres">
      <dgm:prSet presAssocID="{B7F36140-A95A-4A2C-9FCE-8CD4BE44CD11}" presName="hierRoot2" presStyleCnt="0">
        <dgm:presLayoutVars>
          <dgm:hierBranch val="init"/>
        </dgm:presLayoutVars>
      </dgm:prSet>
      <dgm:spPr/>
    </dgm:pt>
    <dgm:pt modelId="{9ED5B273-1719-48B5-AA0A-137021E4B163}" type="pres">
      <dgm:prSet presAssocID="{B7F36140-A95A-4A2C-9FCE-8CD4BE44CD11}" presName="rootComposite" presStyleCnt="0"/>
      <dgm:spPr/>
    </dgm:pt>
    <dgm:pt modelId="{8C75A0D6-C247-4086-AF87-75C6E9EC4F4C}" type="pres">
      <dgm:prSet presAssocID="{B7F36140-A95A-4A2C-9FCE-8CD4BE44CD11}" presName="rootText" presStyleLbl="node4" presStyleIdx="9" presStyleCnt="26">
        <dgm:presLayoutVars>
          <dgm:chPref val="3"/>
        </dgm:presLayoutVars>
      </dgm:prSet>
      <dgm:spPr/>
    </dgm:pt>
    <dgm:pt modelId="{1B21E737-C895-46A9-93CA-5DB0322433E6}" type="pres">
      <dgm:prSet presAssocID="{B7F36140-A95A-4A2C-9FCE-8CD4BE44CD11}" presName="rootConnector" presStyleLbl="node4" presStyleIdx="9" presStyleCnt="26"/>
      <dgm:spPr/>
    </dgm:pt>
    <dgm:pt modelId="{2768035C-1CF8-4BCF-A88D-4DA8EF8A4309}" type="pres">
      <dgm:prSet presAssocID="{B7F36140-A95A-4A2C-9FCE-8CD4BE44CD11}" presName="hierChild4" presStyleCnt="0"/>
      <dgm:spPr/>
    </dgm:pt>
    <dgm:pt modelId="{143AA0FE-8FF6-4C3D-9AE7-A115440B780C}" type="pres">
      <dgm:prSet presAssocID="{B7F36140-A95A-4A2C-9FCE-8CD4BE44CD11}" presName="hierChild5" presStyleCnt="0"/>
      <dgm:spPr/>
    </dgm:pt>
    <dgm:pt modelId="{47CA293F-0718-4CFB-8E8B-A5AD074DD132}" type="pres">
      <dgm:prSet presAssocID="{B55D8B1E-8F07-4674-BCE8-A8A3FBDA57D9}" presName="Name37" presStyleLbl="parChTrans1D4" presStyleIdx="10" presStyleCnt="26"/>
      <dgm:spPr/>
    </dgm:pt>
    <dgm:pt modelId="{154D8BA8-2D73-43BB-AC75-1CBE54C248E3}" type="pres">
      <dgm:prSet presAssocID="{C95F6AED-4A57-4009-97E6-79A6686DE9DF}" presName="hierRoot2" presStyleCnt="0">
        <dgm:presLayoutVars>
          <dgm:hierBranch val="init"/>
        </dgm:presLayoutVars>
      </dgm:prSet>
      <dgm:spPr/>
    </dgm:pt>
    <dgm:pt modelId="{41708BFD-2FD0-41AF-B475-29C975C3AC9E}" type="pres">
      <dgm:prSet presAssocID="{C95F6AED-4A57-4009-97E6-79A6686DE9DF}" presName="rootComposite" presStyleCnt="0"/>
      <dgm:spPr/>
    </dgm:pt>
    <dgm:pt modelId="{1E0C48CB-B9A8-4A62-B00E-D3B8C40BFF95}" type="pres">
      <dgm:prSet presAssocID="{C95F6AED-4A57-4009-97E6-79A6686DE9DF}" presName="rootText" presStyleLbl="node4" presStyleIdx="10" presStyleCnt="26">
        <dgm:presLayoutVars>
          <dgm:chPref val="3"/>
        </dgm:presLayoutVars>
      </dgm:prSet>
      <dgm:spPr/>
    </dgm:pt>
    <dgm:pt modelId="{A2CA8E5E-5453-49A5-AB03-758F2B084547}" type="pres">
      <dgm:prSet presAssocID="{C95F6AED-4A57-4009-97E6-79A6686DE9DF}" presName="rootConnector" presStyleLbl="node4" presStyleIdx="10" presStyleCnt="26"/>
      <dgm:spPr/>
    </dgm:pt>
    <dgm:pt modelId="{5D4B4656-C094-4EAB-9335-D058970A285F}" type="pres">
      <dgm:prSet presAssocID="{C95F6AED-4A57-4009-97E6-79A6686DE9DF}" presName="hierChild4" presStyleCnt="0"/>
      <dgm:spPr/>
    </dgm:pt>
    <dgm:pt modelId="{8BF11A80-66E4-48D5-8AF4-30D63C8B2C5F}" type="pres">
      <dgm:prSet presAssocID="{C95F6AED-4A57-4009-97E6-79A6686DE9DF}" presName="hierChild5" presStyleCnt="0"/>
      <dgm:spPr/>
    </dgm:pt>
    <dgm:pt modelId="{447F4AB7-F706-4AAC-AE2A-471F0F74A865}" type="pres">
      <dgm:prSet presAssocID="{F8D3D012-444C-4423-9797-BBDAE46DDA65}" presName="hierChild5" presStyleCnt="0"/>
      <dgm:spPr/>
    </dgm:pt>
    <dgm:pt modelId="{C83048A1-BB41-43C4-9410-C20F1A5FDD73}" type="pres">
      <dgm:prSet presAssocID="{7F41737F-EA9E-4435-AC30-62E25F8F828E}" presName="Name37" presStyleLbl="parChTrans1D4" presStyleIdx="11" presStyleCnt="26"/>
      <dgm:spPr/>
    </dgm:pt>
    <dgm:pt modelId="{34B6CC75-59EE-4652-841E-C52100AF970C}" type="pres">
      <dgm:prSet presAssocID="{FC89F190-09AE-4C92-BEDB-942BB3960F4F}" presName="hierRoot2" presStyleCnt="0">
        <dgm:presLayoutVars>
          <dgm:hierBranch val="init"/>
        </dgm:presLayoutVars>
      </dgm:prSet>
      <dgm:spPr/>
    </dgm:pt>
    <dgm:pt modelId="{37046BCF-DA8D-4271-AD35-C745E3EBDD60}" type="pres">
      <dgm:prSet presAssocID="{FC89F190-09AE-4C92-BEDB-942BB3960F4F}" presName="rootComposite" presStyleCnt="0"/>
      <dgm:spPr/>
    </dgm:pt>
    <dgm:pt modelId="{5C85AA7B-8AE9-45FF-89BB-F86C39903295}" type="pres">
      <dgm:prSet presAssocID="{FC89F190-09AE-4C92-BEDB-942BB3960F4F}" presName="rootText" presStyleLbl="node4" presStyleIdx="11" presStyleCnt="26">
        <dgm:presLayoutVars>
          <dgm:chPref val="3"/>
        </dgm:presLayoutVars>
      </dgm:prSet>
      <dgm:spPr/>
    </dgm:pt>
    <dgm:pt modelId="{6F23A3C6-EDC6-4EC2-87AA-543B9A85D3BA}" type="pres">
      <dgm:prSet presAssocID="{FC89F190-09AE-4C92-BEDB-942BB3960F4F}" presName="rootConnector" presStyleLbl="node4" presStyleIdx="11" presStyleCnt="26"/>
      <dgm:spPr/>
    </dgm:pt>
    <dgm:pt modelId="{5EB62EB6-5B5D-4687-A75B-F4C698C09F54}" type="pres">
      <dgm:prSet presAssocID="{FC89F190-09AE-4C92-BEDB-942BB3960F4F}" presName="hierChild4" presStyleCnt="0"/>
      <dgm:spPr/>
    </dgm:pt>
    <dgm:pt modelId="{77024F44-5D6C-4F77-A1EF-000C1B448E37}" type="pres">
      <dgm:prSet presAssocID="{6EE27CFC-AB79-43A3-B9AF-4A917EB87631}" presName="Name37" presStyleLbl="parChTrans1D4" presStyleIdx="12" presStyleCnt="26"/>
      <dgm:spPr/>
    </dgm:pt>
    <dgm:pt modelId="{54914BF9-EA49-4B0D-9954-2703D33FD12B}" type="pres">
      <dgm:prSet presAssocID="{F12996F8-FA92-4803-BEC9-4453231E2EBF}" presName="hierRoot2" presStyleCnt="0">
        <dgm:presLayoutVars>
          <dgm:hierBranch val="init"/>
        </dgm:presLayoutVars>
      </dgm:prSet>
      <dgm:spPr/>
    </dgm:pt>
    <dgm:pt modelId="{13702C5D-21F9-4987-93EF-3B08B0FE685F}" type="pres">
      <dgm:prSet presAssocID="{F12996F8-FA92-4803-BEC9-4453231E2EBF}" presName="rootComposite" presStyleCnt="0"/>
      <dgm:spPr/>
    </dgm:pt>
    <dgm:pt modelId="{5F41E7F6-997B-4E38-9611-FADB5034F6DC}" type="pres">
      <dgm:prSet presAssocID="{F12996F8-FA92-4803-BEC9-4453231E2EBF}" presName="rootText" presStyleLbl="node4" presStyleIdx="12" presStyleCnt="26">
        <dgm:presLayoutVars>
          <dgm:chPref val="3"/>
        </dgm:presLayoutVars>
      </dgm:prSet>
      <dgm:spPr/>
    </dgm:pt>
    <dgm:pt modelId="{168E6B71-51E8-4315-BD2E-2D39EB8C97BB}" type="pres">
      <dgm:prSet presAssocID="{F12996F8-FA92-4803-BEC9-4453231E2EBF}" presName="rootConnector" presStyleLbl="node4" presStyleIdx="12" presStyleCnt="26"/>
      <dgm:spPr/>
    </dgm:pt>
    <dgm:pt modelId="{F124268A-9741-4A63-89BD-B5CE4A876E6D}" type="pres">
      <dgm:prSet presAssocID="{F12996F8-FA92-4803-BEC9-4453231E2EBF}" presName="hierChild4" presStyleCnt="0"/>
      <dgm:spPr/>
    </dgm:pt>
    <dgm:pt modelId="{D1EACDF0-5027-4162-88C1-A921AEFBFDA5}" type="pres">
      <dgm:prSet presAssocID="{F12996F8-FA92-4803-BEC9-4453231E2EBF}" presName="hierChild5" presStyleCnt="0"/>
      <dgm:spPr/>
    </dgm:pt>
    <dgm:pt modelId="{88102BDE-5151-4463-A338-705D3FC83F43}" type="pres">
      <dgm:prSet presAssocID="{7815094B-5318-4A32-8086-46E2A5518FC2}" presName="Name37" presStyleLbl="parChTrans1D4" presStyleIdx="13" presStyleCnt="26"/>
      <dgm:spPr/>
    </dgm:pt>
    <dgm:pt modelId="{17A7448B-A7E0-4B3D-AAF9-8C301E917423}" type="pres">
      <dgm:prSet presAssocID="{AEBC62A0-1795-49FF-88E5-24F8C1C7C40A}" presName="hierRoot2" presStyleCnt="0">
        <dgm:presLayoutVars>
          <dgm:hierBranch val="init"/>
        </dgm:presLayoutVars>
      </dgm:prSet>
      <dgm:spPr/>
    </dgm:pt>
    <dgm:pt modelId="{879826D0-7B62-4F84-88FF-F6D093E4D204}" type="pres">
      <dgm:prSet presAssocID="{AEBC62A0-1795-49FF-88E5-24F8C1C7C40A}" presName="rootComposite" presStyleCnt="0"/>
      <dgm:spPr/>
    </dgm:pt>
    <dgm:pt modelId="{D5933EE9-0AB2-4CBB-B6AC-F143E0BACDD6}" type="pres">
      <dgm:prSet presAssocID="{AEBC62A0-1795-49FF-88E5-24F8C1C7C40A}" presName="rootText" presStyleLbl="node4" presStyleIdx="13" presStyleCnt="26">
        <dgm:presLayoutVars>
          <dgm:chPref val="3"/>
        </dgm:presLayoutVars>
      </dgm:prSet>
      <dgm:spPr/>
    </dgm:pt>
    <dgm:pt modelId="{82CECB23-6E9E-41E9-A872-6C2370B4FE78}" type="pres">
      <dgm:prSet presAssocID="{AEBC62A0-1795-49FF-88E5-24F8C1C7C40A}" presName="rootConnector" presStyleLbl="node4" presStyleIdx="13" presStyleCnt="26"/>
      <dgm:spPr/>
    </dgm:pt>
    <dgm:pt modelId="{E3B91F8C-A52F-42DE-A6B9-179A2539D11D}" type="pres">
      <dgm:prSet presAssocID="{AEBC62A0-1795-49FF-88E5-24F8C1C7C40A}" presName="hierChild4" presStyleCnt="0"/>
      <dgm:spPr/>
    </dgm:pt>
    <dgm:pt modelId="{4555EEC2-90DB-4085-B590-78BE02B30922}" type="pres">
      <dgm:prSet presAssocID="{AEBC62A0-1795-49FF-88E5-24F8C1C7C40A}" presName="hierChild5" presStyleCnt="0"/>
      <dgm:spPr/>
    </dgm:pt>
    <dgm:pt modelId="{2F35B033-220E-416F-8BCD-EDC6C32ED059}" type="pres">
      <dgm:prSet presAssocID="{6FCF7516-F205-4DE7-8B55-71A71C04FC4F}" presName="Name37" presStyleLbl="parChTrans1D4" presStyleIdx="14" presStyleCnt="26"/>
      <dgm:spPr/>
    </dgm:pt>
    <dgm:pt modelId="{9437BC67-6AC7-402F-93D2-09C6A74FAC50}" type="pres">
      <dgm:prSet presAssocID="{738C4F3B-400C-4356-B31F-AA98C03ACAEB}" presName="hierRoot2" presStyleCnt="0">
        <dgm:presLayoutVars>
          <dgm:hierBranch val="init"/>
        </dgm:presLayoutVars>
      </dgm:prSet>
      <dgm:spPr/>
    </dgm:pt>
    <dgm:pt modelId="{72F9E4FA-B7D0-4974-AFA4-736F368C4B01}" type="pres">
      <dgm:prSet presAssocID="{738C4F3B-400C-4356-B31F-AA98C03ACAEB}" presName="rootComposite" presStyleCnt="0"/>
      <dgm:spPr/>
    </dgm:pt>
    <dgm:pt modelId="{14DCE983-A7B0-479D-B2BA-167099C8F07A}" type="pres">
      <dgm:prSet presAssocID="{738C4F3B-400C-4356-B31F-AA98C03ACAEB}" presName="rootText" presStyleLbl="node4" presStyleIdx="14" presStyleCnt="26">
        <dgm:presLayoutVars>
          <dgm:chPref val="3"/>
        </dgm:presLayoutVars>
      </dgm:prSet>
      <dgm:spPr/>
    </dgm:pt>
    <dgm:pt modelId="{90254FC2-1305-4A22-8886-679B9F741174}" type="pres">
      <dgm:prSet presAssocID="{738C4F3B-400C-4356-B31F-AA98C03ACAEB}" presName="rootConnector" presStyleLbl="node4" presStyleIdx="14" presStyleCnt="26"/>
      <dgm:spPr/>
    </dgm:pt>
    <dgm:pt modelId="{894B3F4B-841A-4966-89EE-874D3AC06572}" type="pres">
      <dgm:prSet presAssocID="{738C4F3B-400C-4356-B31F-AA98C03ACAEB}" presName="hierChild4" presStyleCnt="0"/>
      <dgm:spPr/>
    </dgm:pt>
    <dgm:pt modelId="{FFA37AA1-DE99-492A-9846-BD3C9294645A}" type="pres">
      <dgm:prSet presAssocID="{738C4F3B-400C-4356-B31F-AA98C03ACAEB}" presName="hierChild5" presStyleCnt="0"/>
      <dgm:spPr/>
    </dgm:pt>
    <dgm:pt modelId="{3CD2392F-F576-4305-BA2F-9F15C4EBF64B}" type="pres">
      <dgm:prSet presAssocID="{FC89F190-09AE-4C92-BEDB-942BB3960F4F}" presName="hierChild5" presStyleCnt="0"/>
      <dgm:spPr/>
    </dgm:pt>
    <dgm:pt modelId="{94937915-7CF6-498E-98A5-092730CAC2DE}" type="pres">
      <dgm:prSet presAssocID="{0644420A-8A7B-4EDD-B1AC-6750DF86D784}" presName="Name37" presStyleLbl="parChTrans1D4" presStyleIdx="15" presStyleCnt="26"/>
      <dgm:spPr/>
    </dgm:pt>
    <dgm:pt modelId="{0A5C50A9-3578-4628-8D51-E54EEBBFC045}" type="pres">
      <dgm:prSet presAssocID="{87A5CEB1-F87C-474A-BDFE-9A3F1CFE642E}" presName="hierRoot2" presStyleCnt="0">
        <dgm:presLayoutVars>
          <dgm:hierBranch val="init"/>
        </dgm:presLayoutVars>
      </dgm:prSet>
      <dgm:spPr/>
    </dgm:pt>
    <dgm:pt modelId="{B6CB313F-1ADA-44A4-98BF-703CC84588EF}" type="pres">
      <dgm:prSet presAssocID="{87A5CEB1-F87C-474A-BDFE-9A3F1CFE642E}" presName="rootComposite" presStyleCnt="0"/>
      <dgm:spPr/>
    </dgm:pt>
    <dgm:pt modelId="{F016A777-E03B-4999-B9F7-1F70B60A4A86}" type="pres">
      <dgm:prSet presAssocID="{87A5CEB1-F87C-474A-BDFE-9A3F1CFE642E}" presName="rootText" presStyleLbl="node4" presStyleIdx="15" presStyleCnt="26">
        <dgm:presLayoutVars>
          <dgm:chPref val="3"/>
        </dgm:presLayoutVars>
      </dgm:prSet>
      <dgm:spPr/>
    </dgm:pt>
    <dgm:pt modelId="{8844800C-88E1-43D9-8D3E-4D6C21D4F134}" type="pres">
      <dgm:prSet presAssocID="{87A5CEB1-F87C-474A-BDFE-9A3F1CFE642E}" presName="rootConnector" presStyleLbl="node4" presStyleIdx="15" presStyleCnt="26"/>
      <dgm:spPr/>
    </dgm:pt>
    <dgm:pt modelId="{DA61770B-CEAA-4F14-9EDE-026B95AD3EF2}" type="pres">
      <dgm:prSet presAssocID="{87A5CEB1-F87C-474A-BDFE-9A3F1CFE642E}" presName="hierChild4" presStyleCnt="0"/>
      <dgm:spPr/>
    </dgm:pt>
    <dgm:pt modelId="{C3B3C12E-D279-418B-8204-C78374DD698B}" type="pres">
      <dgm:prSet presAssocID="{3245929D-2104-4E92-80AB-890A67539CD5}" presName="Name37" presStyleLbl="parChTrans1D4" presStyleIdx="16" presStyleCnt="26"/>
      <dgm:spPr/>
    </dgm:pt>
    <dgm:pt modelId="{9D351C86-6C41-4E0B-9E4D-EA1EF7A2C10D}" type="pres">
      <dgm:prSet presAssocID="{CF6C7011-12C4-4F67-A806-574775472CD7}" presName="hierRoot2" presStyleCnt="0">
        <dgm:presLayoutVars>
          <dgm:hierBranch val="init"/>
        </dgm:presLayoutVars>
      </dgm:prSet>
      <dgm:spPr/>
    </dgm:pt>
    <dgm:pt modelId="{B54425B6-1B05-4BD0-A480-BD030ECA194B}" type="pres">
      <dgm:prSet presAssocID="{CF6C7011-12C4-4F67-A806-574775472CD7}" presName="rootComposite" presStyleCnt="0"/>
      <dgm:spPr/>
    </dgm:pt>
    <dgm:pt modelId="{1FD9B15C-9A19-4C28-8C4D-35DBEA126721}" type="pres">
      <dgm:prSet presAssocID="{CF6C7011-12C4-4F67-A806-574775472CD7}" presName="rootText" presStyleLbl="node4" presStyleIdx="16" presStyleCnt="26">
        <dgm:presLayoutVars>
          <dgm:chPref val="3"/>
        </dgm:presLayoutVars>
      </dgm:prSet>
      <dgm:spPr/>
    </dgm:pt>
    <dgm:pt modelId="{334F058F-289D-43F2-AC6E-8127266AD204}" type="pres">
      <dgm:prSet presAssocID="{CF6C7011-12C4-4F67-A806-574775472CD7}" presName="rootConnector" presStyleLbl="node4" presStyleIdx="16" presStyleCnt="26"/>
      <dgm:spPr/>
    </dgm:pt>
    <dgm:pt modelId="{1ED2935A-4606-46AA-93B7-FCB2D6F3401F}" type="pres">
      <dgm:prSet presAssocID="{CF6C7011-12C4-4F67-A806-574775472CD7}" presName="hierChild4" presStyleCnt="0"/>
      <dgm:spPr/>
    </dgm:pt>
    <dgm:pt modelId="{506C6765-59A2-431A-8CB5-6A61810F044A}" type="pres">
      <dgm:prSet presAssocID="{CF6C7011-12C4-4F67-A806-574775472CD7}" presName="hierChild5" presStyleCnt="0"/>
      <dgm:spPr/>
    </dgm:pt>
    <dgm:pt modelId="{90E110E6-247A-4E19-9492-62B003C29B34}" type="pres">
      <dgm:prSet presAssocID="{ED09D6AA-0831-40F1-AD34-9A93FBA450B6}" presName="Name37" presStyleLbl="parChTrans1D4" presStyleIdx="17" presStyleCnt="26"/>
      <dgm:spPr/>
    </dgm:pt>
    <dgm:pt modelId="{E41EC2F4-BB17-4EC0-88A1-2F543784F8A0}" type="pres">
      <dgm:prSet presAssocID="{AAEEBF14-1864-47BE-9C1B-BB4322399F14}" presName="hierRoot2" presStyleCnt="0">
        <dgm:presLayoutVars>
          <dgm:hierBranch val="init"/>
        </dgm:presLayoutVars>
      </dgm:prSet>
      <dgm:spPr/>
    </dgm:pt>
    <dgm:pt modelId="{9ED731AC-C359-4B39-B039-C8E81C750F6B}" type="pres">
      <dgm:prSet presAssocID="{AAEEBF14-1864-47BE-9C1B-BB4322399F14}" presName="rootComposite" presStyleCnt="0"/>
      <dgm:spPr/>
    </dgm:pt>
    <dgm:pt modelId="{2055635C-49F3-4665-A69C-982EABB084C1}" type="pres">
      <dgm:prSet presAssocID="{AAEEBF14-1864-47BE-9C1B-BB4322399F14}" presName="rootText" presStyleLbl="node4" presStyleIdx="17" presStyleCnt="26">
        <dgm:presLayoutVars>
          <dgm:chPref val="3"/>
        </dgm:presLayoutVars>
      </dgm:prSet>
      <dgm:spPr/>
    </dgm:pt>
    <dgm:pt modelId="{960BC64F-9709-4269-8B87-DE9F28EC73BD}" type="pres">
      <dgm:prSet presAssocID="{AAEEBF14-1864-47BE-9C1B-BB4322399F14}" presName="rootConnector" presStyleLbl="node4" presStyleIdx="17" presStyleCnt="26"/>
      <dgm:spPr/>
    </dgm:pt>
    <dgm:pt modelId="{788838DA-0E5E-48D6-B257-033555AAB208}" type="pres">
      <dgm:prSet presAssocID="{AAEEBF14-1864-47BE-9C1B-BB4322399F14}" presName="hierChild4" presStyleCnt="0"/>
      <dgm:spPr/>
    </dgm:pt>
    <dgm:pt modelId="{3ADEE0D3-82B5-4549-ADA9-5E31B576E01E}" type="pres">
      <dgm:prSet presAssocID="{AAEEBF14-1864-47BE-9C1B-BB4322399F14}" presName="hierChild5" presStyleCnt="0"/>
      <dgm:spPr/>
    </dgm:pt>
    <dgm:pt modelId="{6859659E-352F-4AFB-B6C6-B42B692C0A06}" type="pres">
      <dgm:prSet presAssocID="{11F5495A-E300-44D4-8643-33D7AAB30A8C}" presName="Name37" presStyleLbl="parChTrans1D4" presStyleIdx="18" presStyleCnt="26"/>
      <dgm:spPr/>
    </dgm:pt>
    <dgm:pt modelId="{97B74BDE-F0AE-40D9-974B-543ABD8E09A7}" type="pres">
      <dgm:prSet presAssocID="{581E7975-9A58-4238-A613-A64CEE8300F8}" presName="hierRoot2" presStyleCnt="0">
        <dgm:presLayoutVars>
          <dgm:hierBranch val="init"/>
        </dgm:presLayoutVars>
      </dgm:prSet>
      <dgm:spPr/>
    </dgm:pt>
    <dgm:pt modelId="{23E736B2-C477-4FFF-8D43-1301A7BE5C3C}" type="pres">
      <dgm:prSet presAssocID="{581E7975-9A58-4238-A613-A64CEE8300F8}" presName="rootComposite" presStyleCnt="0"/>
      <dgm:spPr/>
    </dgm:pt>
    <dgm:pt modelId="{CA9D1E0C-E014-4E29-BDD6-C55D5BDD39C4}" type="pres">
      <dgm:prSet presAssocID="{581E7975-9A58-4238-A613-A64CEE8300F8}" presName="rootText" presStyleLbl="node4" presStyleIdx="18" presStyleCnt="26">
        <dgm:presLayoutVars>
          <dgm:chPref val="3"/>
        </dgm:presLayoutVars>
      </dgm:prSet>
      <dgm:spPr/>
    </dgm:pt>
    <dgm:pt modelId="{54CFA545-B2C8-4204-B99A-9671CFA19697}" type="pres">
      <dgm:prSet presAssocID="{581E7975-9A58-4238-A613-A64CEE8300F8}" presName="rootConnector" presStyleLbl="node4" presStyleIdx="18" presStyleCnt="26"/>
      <dgm:spPr/>
    </dgm:pt>
    <dgm:pt modelId="{31E9D717-7803-4C2A-95C2-D85932F713E8}" type="pres">
      <dgm:prSet presAssocID="{581E7975-9A58-4238-A613-A64CEE8300F8}" presName="hierChild4" presStyleCnt="0"/>
      <dgm:spPr/>
    </dgm:pt>
    <dgm:pt modelId="{23EA37D8-4E5D-4042-91A2-15979175BF8A}" type="pres">
      <dgm:prSet presAssocID="{581E7975-9A58-4238-A613-A64CEE8300F8}" presName="hierChild5" presStyleCnt="0"/>
      <dgm:spPr/>
    </dgm:pt>
    <dgm:pt modelId="{0E78E781-C32B-4AAA-AB2C-43EC2CE814FA}" type="pres">
      <dgm:prSet presAssocID="{4F1F6665-49F3-4C8E-8A5F-4800429D0792}" presName="Name37" presStyleLbl="parChTrans1D4" presStyleIdx="19" presStyleCnt="26"/>
      <dgm:spPr/>
    </dgm:pt>
    <dgm:pt modelId="{093F9CAD-0795-4AC7-A07E-403B437E7E98}" type="pres">
      <dgm:prSet presAssocID="{EE76FEDB-DE27-4DFF-BDB2-58484E2F3964}" presName="hierRoot2" presStyleCnt="0">
        <dgm:presLayoutVars>
          <dgm:hierBranch val="init"/>
        </dgm:presLayoutVars>
      </dgm:prSet>
      <dgm:spPr/>
    </dgm:pt>
    <dgm:pt modelId="{60E004E6-7EB0-40A3-BB2F-CE14759354B7}" type="pres">
      <dgm:prSet presAssocID="{EE76FEDB-DE27-4DFF-BDB2-58484E2F3964}" presName="rootComposite" presStyleCnt="0"/>
      <dgm:spPr/>
    </dgm:pt>
    <dgm:pt modelId="{63270C19-3449-44A9-BFBE-197CD1AE5CE5}" type="pres">
      <dgm:prSet presAssocID="{EE76FEDB-DE27-4DFF-BDB2-58484E2F3964}" presName="rootText" presStyleLbl="node4" presStyleIdx="19" presStyleCnt="26">
        <dgm:presLayoutVars>
          <dgm:chPref val="3"/>
        </dgm:presLayoutVars>
      </dgm:prSet>
      <dgm:spPr/>
    </dgm:pt>
    <dgm:pt modelId="{710083F9-2A15-4EB6-BD11-AF2FD22AE945}" type="pres">
      <dgm:prSet presAssocID="{EE76FEDB-DE27-4DFF-BDB2-58484E2F3964}" presName="rootConnector" presStyleLbl="node4" presStyleIdx="19" presStyleCnt="26"/>
      <dgm:spPr/>
    </dgm:pt>
    <dgm:pt modelId="{29407D46-7FE5-49C9-A548-FC02A95F6162}" type="pres">
      <dgm:prSet presAssocID="{EE76FEDB-DE27-4DFF-BDB2-58484E2F3964}" presName="hierChild4" presStyleCnt="0"/>
      <dgm:spPr/>
    </dgm:pt>
    <dgm:pt modelId="{1B0D7B8E-405E-400F-8315-C4A3B48E7561}" type="pres">
      <dgm:prSet presAssocID="{EE76FEDB-DE27-4DFF-BDB2-58484E2F3964}" presName="hierChild5" presStyleCnt="0"/>
      <dgm:spPr/>
    </dgm:pt>
    <dgm:pt modelId="{5D7D727B-34B6-4506-A104-32FF7E688D5C}" type="pres">
      <dgm:prSet presAssocID="{87A5CEB1-F87C-474A-BDFE-9A3F1CFE642E}" presName="hierChild5" presStyleCnt="0"/>
      <dgm:spPr/>
    </dgm:pt>
    <dgm:pt modelId="{7B21ACA5-FBD4-4C72-A20D-C613E8028D83}" type="pres">
      <dgm:prSet presAssocID="{220792F8-6F7C-4336-8B03-53EC1D25ED46}" presName="hierChild5" presStyleCnt="0"/>
      <dgm:spPr/>
    </dgm:pt>
    <dgm:pt modelId="{2C929FD2-D056-4C29-BA4E-255BE034C9C1}" type="pres">
      <dgm:prSet presAssocID="{A203E8A7-A503-468B-B933-DEA5E030062D}" presName="hierChild5" presStyleCnt="0"/>
      <dgm:spPr/>
    </dgm:pt>
    <dgm:pt modelId="{A3E40403-94C1-46C0-A253-723E1A319C2A}" type="pres">
      <dgm:prSet presAssocID="{2B4C3DE8-B561-430D-801C-3A44F602767A}" presName="Name37" presStyleLbl="parChTrans1D2" presStyleIdx="2" presStyleCnt="4"/>
      <dgm:spPr/>
    </dgm:pt>
    <dgm:pt modelId="{EC9B9B7C-3E0C-49F2-9E08-CFC9BFE4647A}" type="pres">
      <dgm:prSet presAssocID="{8014AC9C-8E4A-4045-A1E5-C9C9942ACA4D}" presName="hierRoot2" presStyleCnt="0">
        <dgm:presLayoutVars>
          <dgm:hierBranch val="init"/>
        </dgm:presLayoutVars>
      </dgm:prSet>
      <dgm:spPr/>
    </dgm:pt>
    <dgm:pt modelId="{25C0FE01-3C50-487F-86A2-9F5C7232FAB7}" type="pres">
      <dgm:prSet presAssocID="{8014AC9C-8E4A-4045-A1E5-C9C9942ACA4D}" presName="rootComposite" presStyleCnt="0"/>
      <dgm:spPr/>
    </dgm:pt>
    <dgm:pt modelId="{CFBC1458-F4A3-48A2-A24E-FA51585BA8D4}" type="pres">
      <dgm:prSet presAssocID="{8014AC9C-8E4A-4045-A1E5-C9C9942ACA4D}" presName="rootText" presStyleLbl="node2" presStyleIdx="2" presStyleCnt="4">
        <dgm:presLayoutVars>
          <dgm:chPref val="3"/>
        </dgm:presLayoutVars>
      </dgm:prSet>
      <dgm:spPr/>
    </dgm:pt>
    <dgm:pt modelId="{1F9321AC-F198-474C-B852-B8FB69D629CA}" type="pres">
      <dgm:prSet presAssocID="{8014AC9C-8E4A-4045-A1E5-C9C9942ACA4D}" presName="rootConnector" presStyleLbl="node2" presStyleIdx="2" presStyleCnt="4"/>
      <dgm:spPr/>
    </dgm:pt>
    <dgm:pt modelId="{570EB72D-0814-439B-8786-A1A1D2DF0B77}" type="pres">
      <dgm:prSet presAssocID="{8014AC9C-8E4A-4045-A1E5-C9C9942ACA4D}" presName="hierChild4" presStyleCnt="0"/>
      <dgm:spPr/>
    </dgm:pt>
    <dgm:pt modelId="{D3A6F8B4-6193-4208-BC69-675785A3DA80}" type="pres">
      <dgm:prSet presAssocID="{0F0DB50D-2A99-4FCE-BA36-C9FEB600E23A}" presName="Name37" presStyleLbl="parChTrans1D3" presStyleIdx="2" presStyleCnt="4"/>
      <dgm:spPr/>
    </dgm:pt>
    <dgm:pt modelId="{0EC3CA9E-92FD-4CF5-87B4-F79A526BB55E}" type="pres">
      <dgm:prSet presAssocID="{E3EC6EE3-D88E-4E83-B80E-25FE9A95C409}" presName="hierRoot2" presStyleCnt="0">
        <dgm:presLayoutVars>
          <dgm:hierBranch val="init"/>
        </dgm:presLayoutVars>
      </dgm:prSet>
      <dgm:spPr/>
    </dgm:pt>
    <dgm:pt modelId="{E52F2603-05EF-45BB-B139-C35C79F40AF2}" type="pres">
      <dgm:prSet presAssocID="{E3EC6EE3-D88E-4E83-B80E-25FE9A95C409}" presName="rootComposite" presStyleCnt="0"/>
      <dgm:spPr/>
    </dgm:pt>
    <dgm:pt modelId="{61C0A5DE-AF9E-4763-A817-46AC7795BB0E}" type="pres">
      <dgm:prSet presAssocID="{E3EC6EE3-D88E-4E83-B80E-25FE9A95C409}" presName="rootText" presStyleLbl="node3" presStyleIdx="2" presStyleCnt="4">
        <dgm:presLayoutVars>
          <dgm:chPref val="3"/>
        </dgm:presLayoutVars>
      </dgm:prSet>
      <dgm:spPr/>
    </dgm:pt>
    <dgm:pt modelId="{9D250B59-4511-4525-94E3-090077938F67}" type="pres">
      <dgm:prSet presAssocID="{E3EC6EE3-D88E-4E83-B80E-25FE9A95C409}" presName="rootConnector" presStyleLbl="node3" presStyleIdx="2" presStyleCnt="4"/>
      <dgm:spPr/>
    </dgm:pt>
    <dgm:pt modelId="{F453C91A-F6B1-4FFF-AE49-5895DF2EFA10}" type="pres">
      <dgm:prSet presAssocID="{E3EC6EE3-D88E-4E83-B80E-25FE9A95C409}" presName="hierChild4" presStyleCnt="0"/>
      <dgm:spPr/>
    </dgm:pt>
    <dgm:pt modelId="{4D400F1B-F386-43D1-8E4D-BFCD25626316}" type="pres">
      <dgm:prSet presAssocID="{3E0FBF01-399B-48A2-B67D-A08048DD5535}" presName="Name37" presStyleLbl="parChTrans1D4" presStyleIdx="20" presStyleCnt="26"/>
      <dgm:spPr/>
    </dgm:pt>
    <dgm:pt modelId="{03BBBBA8-E776-4581-BDEC-672792140D4C}" type="pres">
      <dgm:prSet presAssocID="{5AD88AB2-397E-4D3C-A02F-BE5767AE0089}" presName="hierRoot2" presStyleCnt="0">
        <dgm:presLayoutVars>
          <dgm:hierBranch val="init"/>
        </dgm:presLayoutVars>
      </dgm:prSet>
      <dgm:spPr/>
    </dgm:pt>
    <dgm:pt modelId="{EE92EE78-25CF-47D2-8F73-FBC1631BFA75}" type="pres">
      <dgm:prSet presAssocID="{5AD88AB2-397E-4D3C-A02F-BE5767AE0089}" presName="rootComposite" presStyleCnt="0"/>
      <dgm:spPr/>
    </dgm:pt>
    <dgm:pt modelId="{0D428D53-44D3-457E-978A-2801167063FF}" type="pres">
      <dgm:prSet presAssocID="{5AD88AB2-397E-4D3C-A02F-BE5767AE0089}" presName="rootText" presStyleLbl="node4" presStyleIdx="20" presStyleCnt="26">
        <dgm:presLayoutVars>
          <dgm:chPref val="3"/>
        </dgm:presLayoutVars>
      </dgm:prSet>
      <dgm:spPr/>
    </dgm:pt>
    <dgm:pt modelId="{E34838C3-57DB-4426-AAF5-E48CD3D12447}" type="pres">
      <dgm:prSet presAssocID="{5AD88AB2-397E-4D3C-A02F-BE5767AE0089}" presName="rootConnector" presStyleLbl="node4" presStyleIdx="20" presStyleCnt="26"/>
      <dgm:spPr/>
    </dgm:pt>
    <dgm:pt modelId="{179B024F-CFA8-4B38-825C-39AFFFBB8714}" type="pres">
      <dgm:prSet presAssocID="{5AD88AB2-397E-4D3C-A02F-BE5767AE0089}" presName="hierChild4" presStyleCnt="0"/>
      <dgm:spPr/>
    </dgm:pt>
    <dgm:pt modelId="{DE89BFD8-EDC3-4589-BC7B-FDDDF47A64ED}" type="pres">
      <dgm:prSet presAssocID="{5AD88AB2-397E-4D3C-A02F-BE5767AE0089}" presName="hierChild5" presStyleCnt="0"/>
      <dgm:spPr/>
    </dgm:pt>
    <dgm:pt modelId="{18CB5CC0-900B-499C-B511-D38CBAE8D614}" type="pres">
      <dgm:prSet presAssocID="{32D4E736-3396-45A0-ACEB-A8089E378181}" presName="Name37" presStyleLbl="parChTrans1D4" presStyleIdx="21" presStyleCnt="26"/>
      <dgm:spPr/>
    </dgm:pt>
    <dgm:pt modelId="{349C06F3-35A5-427C-B282-96DFC2DB52ED}" type="pres">
      <dgm:prSet presAssocID="{94AA215F-CDD6-4577-B892-EDC3648F0F3C}" presName="hierRoot2" presStyleCnt="0">
        <dgm:presLayoutVars>
          <dgm:hierBranch val="init"/>
        </dgm:presLayoutVars>
      </dgm:prSet>
      <dgm:spPr/>
    </dgm:pt>
    <dgm:pt modelId="{FC14A9C1-D300-4ED5-9A35-C69F4DB0A44E}" type="pres">
      <dgm:prSet presAssocID="{94AA215F-CDD6-4577-B892-EDC3648F0F3C}" presName="rootComposite" presStyleCnt="0"/>
      <dgm:spPr/>
    </dgm:pt>
    <dgm:pt modelId="{72517353-3F42-452D-80B4-3D8136DA7356}" type="pres">
      <dgm:prSet presAssocID="{94AA215F-CDD6-4577-B892-EDC3648F0F3C}" presName="rootText" presStyleLbl="node4" presStyleIdx="21" presStyleCnt="26">
        <dgm:presLayoutVars>
          <dgm:chPref val="3"/>
        </dgm:presLayoutVars>
      </dgm:prSet>
      <dgm:spPr/>
    </dgm:pt>
    <dgm:pt modelId="{A649C9A8-38E2-40A0-9053-4FB62A24EF7A}" type="pres">
      <dgm:prSet presAssocID="{94AA215F-CDD6-4577-B892-EDC3648F0F3C}" presName="rootConnector" presStyleLbl="node4" presStyleIdx="21" presStyleCnt="26"/>
      <dgm:spPr/>
    </dgm:pt>
    <dgm:pt modelId="{3A536718-195D-44CB-921B-D8F5D37C1ADF}" type="pres">
      <dgm:prSet presAssocID="{94AA215F-CDD6-4577-B892-EDC3648F0F3C}" presName="hierChild4" presStyleCnt="0"/>
      <dgm:spPr/>
    </dgm:pt>
    <dgm:pt modelId="{CEFCC795-BAE5-431A-86A9-6ECF06B8FB1A}" type="pres">
      <dgm:prSet presAssocID="{94AA215F-CDD6-4577-B892-EDC3648F0F3C}" presName="hierChild5" presStyleCnt="0"/>
      <dgm:spPr/>
    </dgm:pt>
    <dgm:pt modelId="{C9DE4626-1873-4C5F-A7DD-175958636112}" type="pres">
      <dgm:prSet presAssocID="{E3EC6EE3-D88E-4E83-B80E-25FE9A95C409}" presName="hierChild5" presStyleCnt="0"/>
      <dgm:spPr/>
    </dgm:pt>
    <dgm:pt modelId="{3A617D57-3497-4896-94C5-BE395E5301E3}" type="pres">
      <dgm:prSet presAssocID="{8014AC9C-8E4A-4045-A1E5-C9C9942ACA4D}" presName="hierChild5" presStyleCnt="0"/>
      <dgm:spPr/>
    </dgm:pt>
    <dgm:pt modelId="{77EE0C65-A22D-45E9-8463-537808F852B6}" type="pres">
      <dgm:prSet presAssocID="{09E91FFB-1835-4840-9CED-7072C2C0D653}" presName="Name37" presStyleLbl="parChTrans1D2" presStyleIdx="3" presStyleCnt="4"/>
      <dgm:spPr/>
    </dgm:pt>
    <dgm:pt modelId="{D0F8E82E-C4C0-496F-9356-00EF29DDBA48}" type="pres">
      <dgm:prSet presAssocID="{946C9E28-0DA8-4307-A790-793E4CD93512}" presName="hierRoot2" presStyleCnt="0">
        <dgm:presLayoutVars>
          <dgm:hierBranch val="init"/>
        </dgm:presLayoutVars>
      </dgm:prSet>
      <dgm:spPr/>
    </dgm:pt>
    <dgm:pt modelId="{D28ACC21-31E9-4E38-972E-44DFCC2122BC}" type="pres">
      <dgm:prSet presAssocID="{946C9E28-0DA8-4307-A790-793E4CD93512}" presName="rootComposite" presStyleCnt="0"/>
      <dgm:spPr/>
    </dgm:pt>
    <dgm:pt modelId="{9EA1F32B-9864-4AAE-85A7-C8DF6831434B}" type="pres">
      <dgm:prSet presAssocID="{946C9E28-0DA8-4307-A790-793E4CD93512}" presName="rootText" presStyleLbl="node2" presStyleIdx="3" presStyleCnt="4">
        <dgm:presLayoutVars>
          <dgm:chPref val="3"/>
        </dgm:presLayoutVars>
      </dgm:prSet>
      <dgm:spPr/>
    </dgm:pt>
    <dgm:pt modelId="{C535C28B-7F25-451C-96EA-5F4F0CC1647F}" type="pres">
      <dgm:prSet presAssocID="{946C9E28-0DA8-4307-A790-793E4CD93512}" presName="rootConnector" presStyleLbl="node2" presStyleIdx="3" presStyleCnt="4"/>
      <dgm:spPr/>
    </dgm:pt>
    <dgm:pt modelId="{9C4AF942-1591-46B8-B3D8-76462889651A}" type="pres">
      <dgm:prSet presAssocID="{946C9E28-0DA8-4307-A790-793E4CD93512}" presName="hierChild4" presStyleCnt="0"/>
      <dgm:spPr/>
    </dgm:pt>
    <dgm:pt modelId="{3DCB2318-7BBE-4513-A48A-B0ADC0D613F9}" type="pres">
      <dgm:prSet presAssocID="{FBD2DCF9-C9FC-4D7A-B8DF-FB108A9D07F1}" presName="Name37" presStyleLbl="parChTrans1D3" presStyleIdx="3" presStyleCnt="4"/>
      <dgm:spPr/>
    </dgm:pt>
    <dgm:pt modelId="{9E1F9BC4-2911-45D5-B783-B19BC3CBAB8B}" type="pres">
      <dgm:prSet presAssocID="{B8FD1824-2CE6-48A2-AD1B-31D29D6A744E}" presName="hierRoot2" presStyleCnt="0">
        <dgm:presLayoutVars>
          <dgm:hierBranch val="init"/>
        </dgm:presLayoutVars>
      </dgm:prSet>
      <dgm:spPr/>
    </dgm:pt>
    <dgm:pt modelId="{04CED975-0913-4875-BF1A-671273C14926}" type="pres">
      <dgm:prSet presAssocID="{B8FD1824-2CE6-48A2-AD1B-31D29D6A744E}" presName="rootComposite" presStyleCnt="0"/>
      <dgm:spPr/>
    </dgm:pt>
    <dgm:pt modelId="{45E6D7E6-FE7B-4A54-9695-8CF5DED7F686}" type="pres">
      <dgm:prSet presAssocID="{B8FD1824-2CE6-48A2-AD1B-31D29D6A744E}" presName="rootText" presStyleLbl="node3" presStyleIdx="3" presStyleCnt="4">
        <dgm:presLayoutVars>
          <dgm:chPref val="3"/>
        </dgm:presLayoutVars>
      </dgm:prSet>
      <dgm:spPr/>
    </dgm:pt>
    <dgm:pt modelId="{C997C0AF-153A-44A4-A3BD-6A8D5B428B42}" type="pres">
      <dgm:prSet presAssocID="{B8FD1824-2CE6-48A2-AD1B-31D29D6A744E}" presName="rootConnector" presStyleLbl="node3" presStyleIdx="3" presStyleCnt="4"/>
      <dgm:spPr/>
    </dgm:pt>
    <dgm:pt modelId="{73B4BF0A-41C3-4E2C-8861-BE53F0CA951A}" type="pres">
      <dgm:prSet presAssocID="{B8FD1824-2CE6-48A2-AD1B-31D29D6A744E}" presName="hierChild4" presStyleCnt="0"/>
      <dgm:spPr/>
    </dgm:pt>
    <dgm:pt modelId="{8B05380B-B513-4581-B5C5-FCF59B866DC0}" type="pres">
      <dgm:prSet presAssocID="{AC9E2297-C3B2-412A-9B65-1DB2A6C3AA5E}" presName="Name37" presStyleLbl="parChTrans1D4" presStyleIdx="22" presStyleCnt="26"/>
      <dgm:spPr/>
    </dgm:pt>
    <dgm:pt modelId="{3299F1FE-2FE3-464B-A37F-0FC971D3358E}" type="pres">
      <dgm:prSet presAssocID="{87B19AD8-B35F-46B9-9598-925E4C0CF2A6}" presName="hierRoot2" presStyleCnt="0">
        <dgm:presLayoutVars>
          <dgm:hierBranch val="init"/>
        </dgm:presLayoutVars>
      </dgm:prSet>
      <dgm:spPr/>
    </dgm:pt>
    <dgm:pt modelId="{14D88ACC-CA87-43E0-AE92-0DA0706E9E68}" type="pres">
      <dgm:prSet presAssocID="{87B19AD8-B35F-46B9-9598-925E4C0CF2A6}" presName="rootComposite" presStyleCnt="0"/>
      <dgm:spPr/>
    </dgm:pt>
    <dgm:pt modelId="{4F6346EB-F906-4B81-8F70-52FCEEE757C6}" type="pres">
      <dgm:prSet presAssocID="{87B19AD8-B35F-46B9-9598-925E4C0CF2A6}" presName="rootText" presStyleLbl="node4" presStyleIdx="22" presStyleCnt="26">
        <dgm:presLayoutVars>
          <dgm:chPref val="3"/>
        </dgm:presLayoutVars>
      </dgm:prSet>
      <dgm:spPr/>
    </dgm:pt>
    <dgm:pt modelId="{5796DB80-2D30-4734-9920-331F84122F27}" type="pres">
      <dgm:prSet presAssocID="{87B19AD8-B35F-46B9-9598-925E4C0CF2A6}" presName="rootConnector" presStyleLbl="node4" presStyleIdx="22" presStyleCnt="26"/>
      <dgm:spPr/>
    </dgm:pt>
    <dgm:pt modelId="{FCFF7E14-6BB6-4659-9731-F83FF9308444}" type="pres">
      <dgm:prSet presAssocID="{87B19AD8-B35F-46B9-9598-925E4C0CF2A6}" presName="hierChild4" presStyleCnt="0"/>
      <dgm:spPr/>
    </dgm:pt>
    <dgm:pt modelId="{0F77D036-F0C6-4AF7-BFC9-2D50A01EA4CB}" type="pres">
      <dgm:prSet presAssocID="{87B19AD8-B35F-46B9-9598-925E4C0CF2A6}" presName="hierChild5" presStyleCnt="0"/>
      <dgm:spPr/>
    </dgm:pt>
    <dgm:pt modelId="{E2375A17-9E64-4F68-986C-BEAD263AF9BA}" type="pres">
      <dgm:prSet presAssocID="{EFD2C402-2944-457F-8BEA-868FAC6351D7}" presName="Name37" presStyleLbl="parChTrans1D4" presStyleIdx="23" presStyleCnt="26"/>
      <dgm:spPr/>
    </dgm:pt>
    <dgm:pt modelId="{D4EC82D6-8D36-4D3E-862F-75DDE4B9785F}" type="pres">
      <dgm:prSet presAssocID="{B1BEE62A-0B95-4F84-8565-F9C9F222A269}" presName="hierRoot2" presStyleCnt="0">
        <dgm:presLayoutVars>
          <dgm:hierBranch val="init"/>
        </dgm:presLayoutVars>
      </dgm:prSet>
      <dgm:spPr/>
    </dgm:pt>
    <dgm:pt modelId="{D715956B-93D6-4025-835D-FF52EC4E423B}" type="pres">
      <dgm:prSet presAssocID="{B1BEE62A-0B95-4F84-8565-F9C9F222A269}" presName="rootComposite" presStyleCnt="0"/>
      <dgm:spPr/>
    </dgm:pt>
    <dgm:pt modelId="{7097860D-E5D1-4476-8A01-D4A6CC3008B2}" type="pres">
      <dgm:prSet presAssocID="{B1BEE62A-0B95-4F84-8565-F9C9F222A269}" presName="rootText" presStyleLbl="node4" presStyleIdx="23" presStyleCnt="26">
        <dgm:presLayoutVars>
          <dgm:chPref val="3"/>
        </dgm:presLayoutVars>
      </dgm:prSet>
      <dgm:spPr/>
    </dgm:pt>
    <dgm:pt modelId="{88105BD2-AE74-4D65-B314-AE18A15CEE72}" type="pres">
      <dgm:prSet presAssocID="{B1BEE62A-0B95-4F84-8565-F9C9F222A269}" presName="rootConnector" presStyleLbl="node4" presStyleIdx="23" presStyleCnt="26"/>
      <dgm:spPr/>
    </dgm:pt>
    <dgm:pt modelId="{FBF7B798-E3C9-44AC-A11B-2CAD10F787D0}" type="pres">
      <dgm:prSet presAssocID="{B1BEE62A-0B95-4F84-8565-F9C9F222A269}" presName="hierChild4" presStyleCnt="0"/>
      <dgm:spPr/>
    </dgm:pt>
    <dgm:pt modelId="{2E16E371-2182-479B-9D9D-3D90DFCEA527}" type="pres">
      <dgm:prSet presAssocID="{B1BEE62A-0B95-4F84-8565-F9C9F222A269}" presName="hierChild5" presStyleCnt="0"/>
      <dgm:spPr/>
    </dgm:pt>
    <dgm:pt modelId="{49D80DA3-19EE-49E0-83DB-0EEB177D7530}" type="pres">
      <dgm:prSet presAssocID="{364254D9-5397-4797-BFC9-64D4A0DB405D}" presName="Name37" presStyleLbl="parChTrans1D4" presStyleIdx="24" presStyleCnt="26"/>
      <dgm:spPr/>
    </dgm:pt>
    <dgm:pt modelId="{AD39E1BA-D41B-4837-9228-1A287EB60A64}" type="pres">
      <dgm:prSet presAssocID="{F64671D2-A1B1-4363-A2FE-29C8234DE00A}" presName="hierRoot2" presStyleCnt="0">
        <dgm:presLayoutVars>
          <dgm:hierBranch val="init"/>
        </dgm:presLayoutVars>
      </dgm:prSet>
      <dgm:spPr/>
    </dgm:pt>
    <dgm:pt modelId="{B3C51BCF-262D-423D-B778-AFB33C1C79CC}" type="pres">
      <dgm:prSet presAssocID="{F64671D2-A1B1-4363-A2FE-29C8234DE00A}" presName="rootComposite" presStyleCnt="0"/>
      <dgm:spPr/>
    </dgm:pt>
    <dgm:pt modelId="{CCF46344-DF7E-4A9F-8F3E-F6555CB5CF39}" type="pres">
      <dgm:prSet presAssocID="{F64671D2-A1B1-4363-A2FE-29C8234DE00A}" presName="rootText" presStyleLbl="node4" presStyleIdx="24" presStyleCnt="26">
        <dgm:presLayoutVars>
          <dgm:chPref val="3"/>
        </dgm:presLayoutVars>
      </dgm:prSet>
      <dgm:spPr/>
    </dgm:pt>
    <dgm:pt modelId="{FCC2D243-37CC-4949-8F2F-F1156B7E149F}" type="pres">
      <dgm:prSet presAssocID="{F64671D2-A1B1-4363-A2FE-29C8234DE00A}" presName="rootConnector" presStyleLbl="node4" presStyleIdx="24" presStyleCnt="26"/>
      <dgm:spPr/>
    </dgm:pt>
    <dgm:pt modelId="{C43AF959-15A4-40F5-93E0-BC9B714810B8}" type="pres">
      <dgm:prSet presAssocID="{F64671D2-A1B1-4363-A2FE-29C8234DE00A}" presName="hierChild4" presStyleCnt="0"/>
      <dgm:spPr/>
    </dgm:pt>
    <dgm:pt modelId="{A8CFFE80-6545-4EAE-AAFD-E7B9361BBD8B}" type="pres">
      <dgm:prSet presAssocID="{F64671D2-A1B1-4363-A2FE-29C8234DE00A}" presName="hierChild5" presStyleCnt="0"/>
      <dgm:spPr/>
    </dgm:pt>
    <dgm:pt modelId="{2B560FC9-FA6E-44B9-95FA-EA3CCDC185D7}" type="pres">
      <dgm:prSet presAssocID="{3266C91B-7EC3-4B6E-8A56-BEA4C5B7A1F8}" presName="Name37" presStyleLbl="parChTrans1D4" presStyleIdx="25" presStyleCnt="26"/>
      <dgm:spPr/>
    </dgm:pt>
    <dgm:pt modelId="{93E08721-3070-4740-8D40-80C53C04BF98}" type="pres">
      <dgm:prSet presAssocID="{25EABA51-4FD5-47E2-8EDF-3D1CCD6BCE55}" presName="hierRoot2" presStyleCnt="0">
        <dgm:presLayoutVars>
          <dgm:hierBranch val="init"/>
        </dgm:presLayoutVars>
      </dgm:prSet>
      <dgm:spPr/>
    </dgm:pt>
    <dgm:pt modelId="{4C2E012B-BEAD-4065-8712-4F9C4E794587}" type="pres">
      <dgm:prSet presAssocID="{25EABA51-4FD5-47E2-8EDF-3D1CCD6BCE55}" presName="rootComposite" presStyleCnt="0"/>
      <dgm:spPr/>
    </dgm:pt>
    <dgm:pt modelId="{6749830F-883D-43B9-84C3-96B514F128E5}" type="pres">
      <dgm:prSet presAssocID="{25EABA51-4FD5-47E2-8EDF-3D1CCD6BCE55}" presName="rootText" presStyleLbl="node4" presStyleIdx="25" presStyleCnt="26">
        <dgm:presLayoutVars>
          <dgm:chPref val="3"/>
        </dgm:presLayoutVars>
      </dgm:prSet>
      <dgm:spPr/>
    </dgm:pt>
    <dgm:pt modelId="{7897037F-EC0E-44B4-8029-66F8FF19FE03}" type="pres">
      <dgm:prSet presAssocID="{25EABA51-4FD5-47E2-8EDF-3D1CCD6BCE55}" presName="rootConnector" presStyleLbl="node4" presStyleIdx="25" presStyleCnt="26"/>
      <dgm:spPr/>
    </dgm:pt>
    <dgm:pt modelId="{BA10D1FC-9778-4AB7-83BE-144ABC90AEFB}" type="pres">
      <dgm:prSet presAssocID="{25EABA51-4FD5-47E2-8EDF-3D1CCD6BCE55}" presName="hierChild4" presStyleCnt="0"/>
      <dgm:spPr/>
    </dgm:pt>
    <dgm:pt modelId="{737DCEF6-5A8A-4638-ADB3-03CD1FD2FE77}" type="pres">
      <dgm:prSet presAssocID="{25EABA51-4FD5-47E2-8EDF-3D1CCD6BCE55}" presName="hierChild5" presStyleCnt="0"/>
      <dgm:spPr/>
    </dgm:pt>
    <dgm:pt modelId="{304820BB-F2BA-49E6-A7CC-8A4E37A05C0E}" type="pres">
      <dgm:prSet presAssocID="{B8FD1824-2CE6-48A2-AD1B-31D29D6A744E}" presName="hierChild5" presStyleCnt="0"/>
      <dgm:spPr/>
    </dgm:pt>
    <dgm:pt modelId="{4992876C-98F3-40B4-AAE5-F320B7E8E56D}" type="pres">
      <dgm:prSet presAssocID="{946C9E28-0DA8-4307-A790-793E4CD93512}" presName="hierChild5" presStyleCnt="0"/>
      <dgm:spPr/>
    </dgm:pt>
    <dgm:pt modelId="{2FB25A28-0D1F-4455-8A3F-45BDA2C9BB8A}" type="pres">
      <dgm:prSet presAssocID="{9029DEE2-1B4D-47F6-AB31-D249D48A6C6B}" presName="hierChild3" presStyleCnt="0"/>
      <dgm:spPr/>
    </dgm:pt>
  </dgm:ptLst>
  <dgm:cxnLst>
    <dgm:cxn modelId="{F36A2300-8F3E-4F05-948B-F73735A82A85}" type="presOf" srcId="{09A64A9D-89F3-4773-841C-7B02A91ABC01}" destId="{2DF0CFE2-8695-4BA1-BED1-8F19615EEED4}" srcOrd="0" destOrd="0" presId="urn:microsoft.com/office/officeart/2005/8/layout/orgChart1"/>
    <dgm:cxn modelId="{843D9600-BFBB-4B7F-B8DD-707D9A2A3E08}" type="presOf" srcId="{5B5A4CDE-9E2B-4BB1-B71C-CE3BB051F2E4}" destId="{2948D053-5AAE-48B3-A322-03E73A5B7528}" srcOrd="0" destOrd="0" presId="urn:microsoft.com/office/officeart/2005/8/layout/orgChart1"/>
    <dgm:cxn modelId="{E46F7E09-289F-4ACF-B3F4-6637E2385D49}" type="presOf" srcId="{F12996F8-FA92-4803-BEC9-4453231E2EBF}" destId="{5F41E7F6-997B-4E38-9611-FADB5034F6DC}" srcOrd="0" destOrd="0" presId="urn:microsoft.com/office/officeart/2005/8/layout/orgChart1"/>
    <dgm:cxn modelId="{9103EC09-2644-4618-913F-9CBEADBB40AD}" type="presOf" srcId="{AAEEBF14-1864-47BE-9C1B-BB4322399F14}" destId="{2055635C-49F3-4665-A69C-982EABB084C1}" srcOrd="0" destOrd="0" presId="urn:microsoft.com/office/officeart/2005/8/layout/orgChart1"/>
    <dgm:cxn modelId="{B27DD20B-6710-457E-BADF-189019F87CA7}" type="presOf" srcId="{1A0A5EC2-6C41-45EE-BC72-C749A8D52EB2}" destId="{B40DBBC6-C235-4AD1-8C60-6E4A2B0A0FC7}" srcOrd="0" destOrd="0" presId="urn:microsoft.com/office/officeart/2005/8/layout/orgChart1"/>
    <dgm:cxn modelId="{FCC3640D-3A1A-44F6-B2BB-51AB06CF3798}" type="presOf" srcId="{06B2C5B7-D3E4-4F5D-9D95-E7CEC1665C3B}" destId="{EB903027-4965-4077-BC34-744E56C460FF}" srcOrd="1" destOrd="0" presId="urn:microsoft.com/office/officeart/2005/8/layout/orgChart1"/>
    <dgm:cxn modelId="{2DD74310-F72D-49F5-8E60-55B937DB0BCB}" type="presOf" srcId="{951DCF73-AFEF-4AD9-BF59-5974F5A24A6B}" destId="{27184AC1-A1E7-4E64-A5CD-49A16812032B}" srcOrd="0" destOrd="0" presId="urn:microsoft.com/office/officeart/2005/8/layout/orgChart1"/>
    <dgm:cxn modelId="{40EB9814-4C35-4E28-B883-43A287C67B27}" srcId="{87A5CEB1-F87C-474A-BDFE-9A3F1CFE642E}" destId="{581E7975-9A58-4238-A613-A64CEE8300F8}" srcOrd="2" destOrd="0" parTransId="{11F5495A-E300-44D4-8643-33D7AAB30A8C}" sibTransId="{FA320817-AF1A-4C8D-8947-E95248EE4E00}"/>
    <dgm:cxn modelId="{E0BBDA14-6012-46E6-A563-F8E1C9623D78}" type="presOf" srcId="{D1CCAD87-2502-4ABD-841F-A062887FAEE7}" destId="{86BD2728-C369-4021-83FA-7946A9815F51}" srcOrd="0" destOrd="0" presId="urn:microsoft.com/office/officeart/2005/8/layout/orgChart1"/>
    <dgm:cxn modelId="{B794B316-C4EB-453D-A866-37E7BB653C7E}" srcId="{2E2668CE-42B5-4A00-B2C1-746C5B5547CD}" destId="{9029DEE2-1B4D-47F6-AB31-D249D48A6C6B}" srcOrd="0" destOrd="0" parTransId="{1E0D381F-7841-4C36-A59A-8213B6E8EBCC}" sibTransId="{E1E08F9F-ED2F-4F9F-AE56-B9CD0272F1AE}"/>
    <dgm:cxn modelId="{C3D49F1A-2FA1-4D60-9026-527E30E63E8F}" type="presOf" srcId="{F94CF613-F955-4E88-8261-C678B69D9976}" destId="{D72F10C2-942B-4CDE-9B14-CA912D9C1DF2}" srcOrd="0" destOrd="0" presId="urn:microsoft.com/office/officeart/2005/8/layout/orgChart1"/>
    <dgm:cxn modelId="{93743D1C-B7DB-409D-AE24-F11E4EAD44EC}" srcId="{946C9E28-0DA8-4307-A790-793E4CD93512}" destId="{B8FD1824-2CE6-48A2-AD1B-31D29D6A744E}" srcOrd="0" destOrd="0" parTransId="{FBD2DCF9-C9FC-4D7A-B8DF-FB108A9D07F1}" sibTransId="{C02E7FF4-BCFC-4D32-899F-D6766EBEA6DB}"/>
    <dgm:cxn modelId="{B0D5AE1D-93D2-42B8-9EB5-D6B2EADBF126}" type="presOf" srcId="{F94CF613-F955-4E88-8261-C678B69D9976}" destId="{BD8E0DAF-A495-4648-996C-9F407C82451D}" srcOrd="1" destOrd="0" presId="urn:microsoft.com/office/officeart/2005/8/layout/orgChart1"/>
    <dgm:cxn modelId="{DCCD2922-54BC-4C2C-ABF4-195B2DB3EBD4}" srcId="{F94CF613-F955-4E88-8261-C678B69D9976}" destId="{06B2C5B7-D3E4-4F5D-9D95-E7CEC1665C3B}" srcOrd="4" destOrd="0" parTransId="{DB3179D2-5029-4CBB-A7E4-EE6CD40EF3CC}" sibTransId="{F52810A0-AF83-4A8A-8CF9-B0CAA6BA4339}"/>
    <dgm:cxn modelId="{06130D23-AA8D-4298-BDE7-79C766910BDB}" type="presOf" srcId="{5AD88AB2-397E-4D3C-A02F-BE5767AE0089}" destId="{0D428D53-44D3-457E-978A-2801167063FF}" srcOrd="0" destOrd="0" presId="urn:microsoft.com/office/officeart/2005/8/layout/orgChart1"/>
    <dgm:cxn modelId="{00DEF724-536E-4DCB-A485-50DC345AA95A}" srcId="{B8FD1824-2CE6-48A2-AD1B-31D29D6A744E}" destId="{25EABA51-4FD5-47E2-8EDF-3D1CCD6BCE55}" srcOrd="3" destOrd="0" parTransId="{3266C91B-7EC3-4B6E-8A56-BEA4C5B7A1F8}" sibTransId="{9DA232F4-C291-4B01-A600-CBFD0306443A}"/>
    <dgm:cxn modelId="{EFEEB226-030B-427B-BA8C-13B060E427C4}" srcId="{F94CF613-F955-4E88-8261-C678B69D9976}" destId="{F4ECFBCE-3A56-468B-B451-B7F7173309EA}" srcOrd="2" destOrd="0" parTransId="{292FBC7C-231C-41F0-A319-0F5F6F447063}" sibTransId="{4C98BD53-02F5-440F-965F-CEFD2003104B}"/>
    <dgm:cxn modelId="{CFCA9527-FD55-4487-83BA-61F740F96E4F}" type="presOf" srcId="{5B5A4CDE-9E2B-4BB1-B71C-CE3BB051F2E4}" destId="{5764A904-B300-42B2-ADE3-F7AE267100D2}" srcOrd="1" destOrd="0" presId="urn:microsoft.com/office/officeart/2005/8/layout/orgChart1"/>
    <dgm:cxn modelId="{4246CD27-10C7-4289-BB55-FF8628C3C4A1}" srcId="{87A5CEB1-F87C-474A-BDFE-9A3F1CFE642E}" destId="{AAEEBF14-1864-47BE-9C1B-BB4322399F14}" srcOrd="1" destOrd="0" parTransId="{ED09D6AA-0831-40F1-AD34-9A93FBA450B6}" sibTransId="{E886D858-1B7F-47F8-8A94-CADBADABE7BB}"/>
    <dgm:cxn modelId="{0E672928-1962-4E10-8CC3-A25AE8289ABF}" type="presOf" srcId="{AAEEBF14-1864-47BE-9C1B-BB4322399F14}" destId="{960BC64F-9709-4269-8B87-DE9F28EC73BD}" srcOrd="1" destOrd="0" presId="urn:microsoft.com/office/officeart/2005/8/layout/orgChart1"/>
    <dgm:cxn modelId="{0440712B-88C2-45A2-863A-6F9292394E36}" type="presOf" srcId="{F4ECFBCE-3A56-468B-B451-B7F7173309EA}" destId="{8CC94702-40D3-4939-AD70-E131F74287D1}" srcOrd="0" destOrd="0" presId="urn:microsoft.com/office/officeart/2005/8/layout/orgChart1"/>
    <dgm:cxn modelId="{E6270D2D-08A0-4771-BC0B-957786008049}" type="presOf" srcId="{E3EC6EE3-D88E-4E83-B80E-25FE9A95C409}" destId="{9D250B59-4511-4525-94E3-090077938F67}" srcOrd="1" destOrd="0" presId="urn:microsoft.com/office/officeart/2005/8/layout/orgChart1"/>
    <dgm:cxn modelId="{06082E2E-3C4B-47B6-BD7C-EC7C8E4C23C7}" type="presOf" srcId="{04C77C2E-7D52-424C-ADDE-EC0691AA60C9}" destId="{6E3A7617-B7EC-4790-B8E3-6F509DCB40D8}" srcOrd="0" destOrd="0" presId="urn:microsoft.com/office/officeart/2005/8/layout/orgChart1"/>
    <dgm:cxn modelId="{A1453330-2007-4EC5-A844-135064B1464A}" srcId="{FC89F190-09AE-4C92-BEDB-942BB3960F4F}" destId="{AEBC62A0-1795-49FF-88E5-24F8C1C7C40A}" srcOrd="1" destOrd="0" parTransId="{7815094B-5318-4A32-8086-46E2A5518FC2}" sibTransId="{ED210CB4-9A4F-42CB-A7B5-3E2B7FD2CD71}"/>
    <dgm:cxn modelId="{AF061031-2D64-4070-9E4E-55D844822581}" type="presOf" srcId="{AEBC62A0-1795-49FF-88E5-24F8C1C7C40A}" destId="{82CECB23-6E9E-41E9-A872-6C2370B4FE78}" srcOrd="1" destOrd="0" presId="urn:microsoft.com/office/officeart/2005/8/layout/orgChart1"/>
    <dgm:cxn modelId="{B2797D32-9EE8-42FB-94ED-0397A44380EA}" type="presOf" srcId="{AEBC62A0-1795-49FF-88E5-24F8C1C7C40A}" destId="{D5933EE9-0AB2-4CBB-B6AC-F143E0BACDD6}" srcOrd="0" destOrd="0" presId="urn:microsoft.com/office/officeart/2005/8/layout/orgChart1"/>
    <dgm:cxn modelId="{C4A7F032-5422-4826-8514-244941D70205}" type="presOf" srcId="{80EB8F50-74A8-40BB-BC10-443F282C7071}" destId="{D95107F0-C30F-4850-927C-49B6BEF0307A}" srcOrd="0" destOrd="0" presId="urn:microsoft.com/office/officeart/2005/8/layout/orgChart1"/>
    <dgm:cxn modelId="{8F9CE733-4038-41C9-A7EA-7889E7E194F2}" type="presOf" srcId="{364254D9-5397-4797-BFC9-64D4A0DB405D}" destId="{49D80DA3-19EE-49E0-83DB-0EEB177D7530}" srcOrd="0" destOrd="0" presId="urn:microsoft.com/office/officeart/2005/8/layout/orgChart1"/>
    <dgm:cxn modelId="{0C3A5A35-78A9-4238-A12E-CCA4BE813700}" type="presOf" srcId="{3266C91B-7EC3-4B6E-8A56-BEA4C5B7A1F8}" destId="{2B560FC9-FA6E-44B9-95FA-EA3CCDC185D7}" srcOrd="0" destOrd="0" presId="urn:microsoft.com/office/officeart/2005/8/layout/orgChart1"/>
    <dgm:cxn modelId="{BE11EA35-C79C-4D59-8128-29F62A6E967A}" srcId="{E3EC6EE3-D88E-4E83-B80E-25FE9A95C409}" destId="{5AD88AB2-397E-4D3C-A02F-BE5767AE0089}" srcOrd="0" destOrd="0" parTransId="{3E0FBF01-399B-48A2-B67D-A08048DD5535}" sibTransId="{362492FC-F83B-4F8F-9185-647A8D4C340D}"/>
    <dgm:cxn modelId="{AD3F3438-4172-4B1D-A692-83235CBD6CB7}" type="presOf" srcId="{B806657E-C270-45BD-B965-CE9C45614F83}" destId="{064B8E83-FBEF-4672-AF1E-92ECECE9779D}" srcOrd="0" destOrd="0" presId="urn:microsoft.com/office/officeart/2005/8/layout/orgChart1"/>
    <dgm:cxn modelId="{0134EF3B-CDC3-45C6-BEB1-B5380C348858}" type="presOf" srcId="{C95F6AED-4A57-4009-97E6-79A6686DE9DF}" destId="{1E0C48CB-B9A8-4A62-B00E-D3B8C40BFF95}" srcOrd="0" destOrd="0" presId="urn:microsoft.com/office/officeart/2005/8/layout/orgChart1"/>
    <dgm:cxn modelId="{4F0CA23C-7A32-4474-A82F-6038518BE906}" type="presOf" srcId="{12D0645E-7865-45B3-A4D6-9D1AC0FB7EE3}" destId="{662E8102-E269-4031-912D-9C0CFE71A608}" srcOrd="0" destOrd="0" presId="urn:microsoft.com/office/officeart/2005/8/layout/orgChart1"/>
    <dgm:cxn modelId="{9900C03C-8A8D-4D00-B2DB-FFBD0BE740F8}" type="presOf" srcId="{FC89F190-09AE-4C92-BEDB-942BB3960F4F}" destId="{6F23A3C6-EDC6-4EC2-87AA-543B9A85D3BA}" srcOrd="1" destOrd="0" presId="urn:microsoft.com/office/officeart/2005/8/layout/orgChart1"/>
    <dgm:cxn modelId="{778CE33F-4144-45D4-A76C-CA38C6C48082}" srcId="{B8FD1824-2CE6-48A2-AD1B-31D29D6A744E}" destId="{B1BEE62A-0B95-4F84-8565-F9C9F222A269}" srcOrd="1" destOrd="0" parTransId="{EFD2C402-2944-457F-8BEA-868FAC6351D7}" sibTransId="{6B15645E-BE40-40A9-8AA0-56842E92DD96}"/>
    <dgm:cxn modelId="{1C75F33F-9021-4745-8645-3EA9BDD5D676}" type="presOf" srcId="{B806657E-C270-45BD-B965-CE9C45614F83}" destId="{9A3412DF-919B-4064-9A4D-23E2D380A5BF}" srcOrd="1" destOrd="0" presId="urn:microsoft.com/office/officeart/2005/8/layout/orgChart1"/>
    <dgm:cxn modelId="{B8C21D5B-CC32-40DF-B170-0C93380611F4}" type="presOf" srcId="{220792F8-6F7C-4336-8B03-53EC1D25ED46}" destId="{4D6815A3-9160-46C0-8D1D-54CEB3B77D39}" srcOrd="0" destOrd="0" presId="urn:microsoft.com/office/officeart/2005/8/layout/orgChart1"/>
    <dgm:cxn modelId="{1B77E75F-5DF0-410F-B970-C70D3EA809E7}" type="presOf" srcId="{C95F6AED-4A57-4009-97E6-79A6686DE9DF}" destId="{A2CA8E5E-5453-49A5-AB03-758F2B084547}" srcOrd="1" destOrd="0" presId="urn:microsoft.com/office/officeart/2005/8/layout/orgChart1"/>
    <dgm:cxn modelId="{C351ED61-59AE-485F-B84B-9CAB305EDDDF}" type="presOf" srcId="{80EB8F50-74A8-40BB-BC10-443F282C7071}" destId="{0AD22420-DEF4-4F79-BA88-9CBF6161B1C3}" srcOrd="1" destOrd="0" presId="urn:microsoft.com/office/officeart/2005/8/layout/orgChart1"/>
    <dgm:cxn modelId="{AD241142-10FD-4CE8-9288-52DCD7C382B4}" type="presOf" srcId="{0644420A-8A7B-4EDD-B1AC-6750DF86D784}" destId="{94937915-7CF6-498E-98A5-092730CAC2DE}" srcOrd="0" destOrd="0" presId="urn:microsoft.com/office/officeart/2005/8/layout/orgChart1"/>
    <dgm:cxn modelId="{F7AD6762-C93B-4169-8578-B746614FB531}" type="presOf" srcId="{220792F8-6F7C-4336-8B03-53EC1D25ED46}" destId="{9A0FCBCC-63AE-43F4-AEB4-C5B598F910D1}" srcOrd="1" destOrd="0" presId="urn:microsoft.com/office/officeart/2005/8/layout/orgChart1"/>
    <dgm:cxn modelId="{C3332443-6E2A-4F60-928C-9B56B0330A43}" type="presOf" srcId="{151B56B1-6339-4B7A-A4B0-20389CC2F289}" destId="{4338A8DA-7471-4717-B9D1-BFA422B2BC1B}" srcOrd="0" destOrd="0" presId="urn:microsoft.com/office/officeart/2005/8/layout/orgChart1"/>
    <dgm:cxn modelId="{DAEB1664-07B7-4FD5-B84A-37BC8B8BA8C9}" type="presOf" srcId="{D1CCAD87-2502-4ABD-841F-A062887FAEE7}" destId="{F491B416-EF72-4257-A22F-70BE83B69609}" srcOrd="1" destOrd="0" presId="urn:microsoft.com/office/officeart/2005/8/layout/orgChart1"/>
    <dgm:cxn modelId="{06A64744-1874-4347-9242-7C2C7A0CC30C}" type="presOf" srcId="{8014AC9C-8E4A-4045-A1E5-C9C9942ACA4D}" destId="{CFBC1458-F4A3-48A2-A24E-FA51585BA8D4}" srcOrd="0" destOrd="0" presId="urn:microsoft.com/office/officeart/2005/8/layout/orgChart1"/>
    <dgm:cxn modelId="{7C559A44-4536-4BAD-AEF9-A0F74903FA22}" type="presOf" srcId="{ED09D6AA-0831-40F1-AD34-9A93FBA450B6}" destId="{90E110E6-247A-4E19-9492-62B003C29B34}" srcOrd="0" destOrd="0" presId="urn:microsoft.com/office/officeart/2005/8/layout/orgChart1"/>
    <dgm:cxn modelId="{C3E04A65-7E04-4D8A-9F72-F02CBFCDCF92}" srcId="{F94CF613-F955-4E88-8261-C678B69D9976}" destId="{12D0645E-7865-45B3-A4D6-9D1AC0FB7EE3}" srcOrd="1" destOrd="0" parTransId="{5E5E16CE-CD95-4E49-8A6B-7B8FB71061A2}" sibTransId="{19B152A7-F7C9-4D9F-978A-6BE03539E23A}"/>
    <dgm:cxn modelId="{439B2367-202F-4FA6-AAFB-72F0B0E30644}" srcId="{F8D3D012-444C-4423-9797-BBDAE46DDA65}" destId="{B7F36140-A95A-4A2C-9FCE-8CD4BE44CD11}" srcOrd="1" destOrd="0" parTransId="{04C77C2E-7D52-424C-ADDE-EC0691AA60C9}" sibTransId="{945A800C-310D-4948-9053-D89B89BC2FBF}"/>
    <dgm:cxn modelId="{5A115847-6B5D-42F6-9F90-C1A3D42D48AB}" srcId="{9029DEE2-1B4D-47F6-AB31-D249D48A6C6B}" destId="{8014AC9C-8E4A-4045-A1E5-C9C9942ACA4D}" srcOrd="2" destOrd="0" parTransId="{2B4C3DE8-B561-430D-801C-3A44F602767A}" sibTransId="{30E1C476-F34A-4873-93FE-2D5AFAF2582B}"/>
    <dgm:cxn modelId="{C811BA69-1955-49DD-A6F3-2B6EF7B2ACA5}" type="presOf" srcId="{FE63226C-42F6-44FC-BD05-696188EDF436}" destId="{DE27F2F7-E146-46AD-882A-5DE9399C045C}" srcOrd="1" destOrd="0" presId="urn:microsoft.com/office/officeart/2005/8/layout/orgChart1"/>
    <dgm:cxn modelId="{FC94FD49-D6F7-4BC4-991A-38ACA320DD3C}" type="presOf" srcId="{B7F36140-A95A-4A2C-9FCE-8CD4BE44CD11}" destId="{8C75A0D6-C247-4086-AF87-75C6E9EC4F4C}" srcOrd="0" destOrd="0" presId="urn:microsoft.com/office/officeart/2005/8/layout/orgChart1"/>
    <dgm:cxn modelId="{A591056A-F233-47E7-82FE-914CBFDA1D5A}" srcId="{F8D3D012-444C-4423-9797-BBDAE46DDA65}" destId="{C95F6AED-4A57-4009-97E6-79A6686DE9DF}" srcOrd="2" destOrd="0" parTransId="{B55D8B1E-8F07-4674-BCE8-A8A3FBDA57D9}" sibTransId="{6DCA428D-8D90-4FFB-B88F-C9530562111E}"/>
    <dgm:cxn modelId="{1F4E626A-4178-4F60-AD0F-BC4366D1633B}" srcId="{8014AC9C-8E4A-4045-A1E5-C9C9942ACA4D}" destId="{E3EC6EE3-D88E-4E83-B80E-25FE9A95C409}" srcOrd="0" destOrd="0" parTransId="{0F0DB50D-2A99-4FCE-BA36-C9FEB600E23A}" sibTransId="{A370E001-5E78-4067-A967-B7363E3FCFD8}"/>
    <dgm:cxn modelId="{698A464A-03A7-49DF-87A7-58A5D486415A}" srcId="{220792F8-6F7C-4336-8B03-53EC1D25ED46}" destId="{F8D3D012-444C-4423-9797-BBDAE46DDA65}" srcOrd="2" destOrd="0" parTransId="{1A0A5EC2-6C41-45EE-BC72-C749A8D52EB2}" sibTransId="{13885E91-808D-4141-859F-C2A464968841}"/>
    <dgm:cxn modelId="{ED4FA56A-53C4-4950-964E-1B43A55C0AFE}" type="presOf" srcId="{738C4F3B-400C-4356-B31F-AA98C03ACAEB}" destId="{90254FC2-1305-4A22-8886-679B9F741174}" srcOrd="1" destOrd="0" presId="urn:microsoft.com/office/officeart/2005/8/layout/orgChart1"/>
    <dgm:cxn modelId="{5EB1FC6A-51F4-42C2-B2B5-A3ACFB02DA6C}" srcId="{B806657E-C270-45BD-B965-CE9C45614F83}" destId="{F94CF613-F955-4E88-8261-C678B69D9976}" srcOrd="0" destOrd="0" parTransId="{951DCF73-AFEF-4AD9-BF59-5974F5A24A6B}" sibTransId="{F777715E-6A6F-45EC-96D0-B09560D9B1B2}"/>
    <dgm:cxn modelId="{EAAB296D-8C91-48E6-921D-EA155053A5AE}" type="presOf" srcId="{B8FD1824-2CE6-48A2-AD1B-31D29D6A744E}" destId="{C997C0AF-153A-44A4-A3BD-6A8D5B428B42}" srcOrd="1" destOrd="0" presId="urn:microsoft.com/office/officeart/2005/8/layout/orgChart1"/>
    <dgm:cxn modelId="{6393AD4D-105C-48B1-9E83-8B8F5DB96561}" type="presOf" srcId="{946C9E28-0DA8-4307-A790-793E4CD93512}" destId="{9EA1F32B-9864-4AAE-85A7-C8DF6831434B}" srcOrd="0" destOrd="0" presId="urn:microsoft.com/office/officeart/2005/8/layout/orgChart1"/>
    <dgm:cxn modelId="{55C61C6E-CFBE-4851-A5F0-5400FC581D71}" type="presOf" srcId="{87A5CEB1-F87C-474A-BDFE-9A3F1CFE642E}" destId="{8844800C-88E1-43D9-8D3E-4D6C21D4F134}" srcOrd="1" destOrd="0" presId="urn:microsoft.com/office/officeart/2005/8/layout/orgChart1"/>
    <dgm:cxn modelId="{D1C3FD6F-FC68-4F1B-B04B-ADCCD479857F}" srcId="{F8D3D012-444C-4423-9797-BBDAE46DDA65}" destId="{80EB8F50-74A8-40BB-BC10-443F282C7071}" srcOrd="0" destOrd="0" parTransId="{D5E77993-DCF7-43D0-B161-B60AC48A2186}" sibTransId="{6D72AC40-3E2A-4495-AB15-7909D1649E17}"/>
    <dgm:cxn modelId="{2706C251-252B-48CC-8D4A-14599DEB8007}" srcId="{FC89F190-09AE-4C92-BEDB-942BB3960F4F}" destId="{F12996F8-FA92-4803-BEC9-4453231E2EBF}" srcOrd="0" destOrd="0" parTransId="{6EE27CFC-AB79-43A3-B9AF-4A917EB87631}" sibTransId="{428534E9-40A1-4EA3-8163-CBC2DD9F82CC}"/>
    <dgm:cxn modelId="{04279172-ACF3-4342-89EB-634040932B9B}" type="presOf" srcId="{6EE27CFC-AB79-43A3-B9AF-4A917EB87631}" destId="{77024F44-5D6C-4F77-A1EF-000C1B448E37}" srcOrd="0" destOrd="0" presId="urn:microsoft.com/office/officeart/2005/8/layout/orgChart1"/>
    <dgm:cxn modelId="{0755BF52-7A8A-4306-AE81-7E7240461C63}" type="presOf" srcId="{B1BEE62A-0B95-4F84-8565-F9C9F222A269}" destId="{7097860D-E5D1-4476-8A01-D4A6CC3008B2}" srcOrd="0" destOrd="0" presId="urn:microsoft.com/office/officeart/2005/8/layout/orgChart1"/>
    <dgm:cxn modelId="{46F71273-0246-4548-8DBB-FAB558003907}" type="presOf" srcId="{4F1F6665-49F3-4C8E-8A5F-4800429D0792}" destId="{0E78E781-C32B-4AAA-AB2C-43EC2CE814FA}" srcOrd="0" destOrd="0" presId="urn:microsoft.com/office/officeart/2005/8/layout/orgChart1"/>
    <dgm:cxn modelId="{55A29853-4556-44D5-B5E3-D5DE96C0B892}" type="presOf" srcId="{7815094B-5318-4A32-8086-46E2A5518FC2}" destId="{88102BDE-5151-4463-A338-705D3FC83F43}" srcOrd="0" destOrd="0" presId="urn:microsoft.com/office/officeart/2005/8/layout/orgChart1"/>
    <dgm:cxn modelId="{2CEF0D54-7F4C-4957-97C9-C608D9732EE1}" srcId="{B8FD1824-2CE6-48A2-AD1B-31D29D6A744E}" destId="{F64671D2-A1B1-4363-A2FE-29C8234DE00A}" srcOrd="2" destOrd="0" parTransId="{364254D9-5397-4797-BFC9-64D4A0DB405D}" sibTransId="{4165710E-67E3-4220-95B2-E3C8F44FDEF0}"/>
    <dgm:cxn modelId="{66464D74-526D-42A3-8DE1-5B56F645641C}" type="presOf" srcId="{8014AC9C-8E4A-4045-A1E5-C9C9942ACA4D}" destId="{1F9321AC-F198-474C-B852-B8FB69D629CA}" srcOrd="1" destOrd="0" presId="urn:microsoft.com/office/officeart/2005/8/layout/orgChart1"/>
    <dgm:cxn modelId="{27D6D275-B0B6-4D4A-B51B-DEB43B0828BA}" type="presOf" srcId="{0F0DB50D-2A99-4FCE-BA36-C9FEB600E23A}" destId="{D3A6F8B4-6193-4208-BC69-675785A3DA80}" srcOrd="0" destOrd="0" presId="urn:microsoft.com/office/officeart/2005/8/layout/orgChart1"/>
    <dgm:cxn modelId="{9A9A3458-B7B2-4CF2-9477-B2F9D60D9AF6}" srcId="{87A5CEB1-F87C-474A-BDFE-9A3F1CFE642E}" destId="{CF6C7011-12C4-4F67-A806-574775472CD7}" srcOrd="0" destOrd="0" parTransId="{3245929D-2104-4E92-80AB-890A67539CD5}" sibTransId="{8572ED3F-295C-42F2-BE9C-5C9C3BBDF6AC}"/>
    <dgm:cxn modelId="{BBE0DD79-94D2-4114-95FE-58C5ECB786A6}" type="presOf" srcId="{FC89F190-09AE-4C92-BEDB-942BB3960F4F}" destId="{5C85AA7B-8AE9-45FF-89BB-F86C39903295}" srcOrd="0" destOrd="0" presId="urn:microsoft.com/office/officeart/2005/8/layout/orgChart1"/>
    <dgm:cxn modelId="{863EF659-407B-45A0-96C4-46C03CB320E7}" type="presOf" srcId="{94AA215F-CDD6-4577-B892-EDC3648F0F3C}" destId="{A649C9A8-38E2-40A0-9053-4FB62A24EF7A}" srcOrd="1" destOrd="0" presId="urn:microsoft.com/office/officeart/2005/8/layout/orgChart1"/>
    <dgm:cxn modelId="{AC37FA79-608B-4CB0-8E52-F81B83E06748}" srcId="{87A5CEB1-F87C-474A-BDFE-9A3F1CFE642E}" destId="{EE76FEDB-DE27-4DFF-BDB2-58484E2F3964}" srcOrd="3" destOrd="0" parTransId="{4F1F6665-49F3-4C8E-8A5F-4800429D0792}" sibTransId="{27586282-F5D2-4CE3-879F-7DADBE9C694A}"/>
    <dgm:cxn modelId="{F3DC507C-A8EB-45E5-8B2C-669A94D00A50}" srcId="{9029DEE2-1B4D-47F6-AB31-D249D48A6C6B}" destId="{B806657E-C270-45BD-B965-CE9C45614F83}" srcOrd="0" destOrd="0" parTransId="{09A64A9D-89F3-4773-841C-7B02A91ABC01}" sibTransId="{8F66882D-01DF-4855-8929-7B6A3F1E33E0}"/>
    <dgm:cxn modelId="{648B637E-9355-49D7-8A44-22D47DFA99E0}" type="presOf" srcId="{4E8D4D7E-B5AD-405C-802F-E6FFA0E76BDC}" destId="{7E8A4F38-DDDA-4EFF-8044-9689B8D662A4}" srcOrd="0" destOrd="0" presId="urn:microsoft.com/office/officeart/2005/8/layout/orgChart1"/>
    <dgm:cxn modelId="{6672F783-CAFE-44A1-80C9-BB4FD5B9B732}" type="presOf" srcId="{F8D3D012-444C-4423-9797-BBDAE46DDA65}" destId="{410F4659-4560-44CF-8FBC-9D7BD229A858}" srcOrd="0" destOrd="0" presId="urn:microsoft.com/office/officeart/2005/8/layout/orgChart1"/>
    <dgm:cxn modelId="{17E05584-3686-4318-B73D-DBB170E3C283}" type="presOf" srcId="{292FBC7C-231C-41F0-A319-0F5F6F447063}" destId="{489E94B3-7FFA-40DD-8516-23FB8AA260D2}" srcOrd="0" destOrd="0" presId="urn:microsoft.com/office/officeart/2005/8/layout/orgChart1"/>
    <dgm:cxn modelId="{D7498684-F300-4839-80AB-288DF9F55EB5}" type="presOf" srcId="{CF6C7011-12C4-4F67-A806-574775472CD7}" destId="{334F058F-289D-43F2-AC6E-8127266AD204}" srcOrd="1" destOrd="0" presId="urn:microsoft.com/office/officeart/2005/8/layout/orgChart1"/>
    <dgm:cxn modelId="{74E6D385-0AE4-466F-A741-BFF503DB9902}" type="presOf" srcId="{B55D8B1E-8F07-4674-BCE8-A8A3FBDA57D9}" destId="{47CA293F-0718-4CFB-8E8B-A5AD074DD132}" srcOrd="0" destOrd="0" presId="urn:microsoft.com/office/officeart/2005/8/layout/orgChart1"/>
    <dgm:cxn modelId="{30747388-746C-48E4-A961-EC2C502A210D}" type="presOf" srcId="{B1BEE62A-0B95-4F84-8565-F9C9F222A269}" destId="{88105BD2-AE74-4D65-B314-AE18A15CEE72}" srcOrd="1" destOrd="0" presId="urn:microsoft.com/office/officeart/2005/8/layout/orgChart1"/>
    <dgm:cxn modelId="{E868A088-4B48-4BA1-A25A-2CC0513EC009}" type="presOf" srcId="{94AA215F-CDD6-4577-B892-EDC3648F0F3C}" destId="{72517353-3F42-452D-80B4-3D8136DA7356}" srcOrd="0" destOrd="0" presId="urn:microsoft.com/office/officeart/2005/8/layout/orgChart1"/>
    <dgm:cxn modelId="{FD80FD88-870D-4014-9389-897DF9192577}" type="presOf" srcId="{09E91FFB-1835-4840-9CED-7072C2C0D653}" destId="{77EE0C65-A22D-45E9-8463-537808F852B6}" srcOrd="0" destOrd="0" presId="urn:microsoft.com/office/officeart/2005/8/layout/orgChart1"/>
    <dgm:cxn modelId="{092AD58B-2115-4FD5-B5DA-E1EBAF20C4AE}" srcId="{B8FD1824-2CE6-48A2-AD1B-31D29D6A744E}" destId="{87B19AD8-B35F-46B9-9598-925E4C0CF2A6}" srcOrd="0" destOrd="0" parTransId="{AC9E2297-C3B2-412A-9B65-1DB2A6C3AA5E}" sibTransId="{E05D6016-0D38-482F-97A5-6A4CE191FF13}"/>
    <dgm:cxn modelId="{5C51BC8C-31B0-4304-A6E9-38AE1CCC10DB}" type="presOf" srcId="{9029DEE2-1B4D-47F6-AB31-D249D48A6C6B}" destId="{58B7630C-F34D-422B-9720-94C28354EAB2}" srcOrd="0" destOrd="0" presId="urn:microsoft.com/office/officeart/2005/8/layout/orgChart1"/>
    <dgm:cxn modelId="{FFE7558F-879F-4FE8-A265-9CADAB4AB118}" type="presOf" srcId="{3E0FBF01-399B-48A2-B67D-A08048DD5535}" destId="{4D400F1B-F386-43D1-8E4D-BFCD25626316}" srcOrd="0" destOrd="0" presId="urn:microsoft.com/office/officeart/2005/8/layout/orgChart1"/>
    <dgm:cxn modelId="{02030690-89C6-40C0-B9FF-80433C0A1BFF}" srcId="{220792F8-6F7C-4336-8B03-53EC1D25ED46}" destId="{5B5A4CDE-9E2B-4BB1-B71C-CE3BB051F2E4}" srcOrd="1" destOrd="0" parTransId="{016911CB-803A-4476-85A4-2FB5AC23A7C0}" sibTransId="{D5168803-A2A0-430F-BF60-509495E54BC8}"/>
    <dgm:cxn modelId="{FBFE1592-D0A9-4640-A9C6-079A2FF9EE18}" type="presOf" srcId="{7F41737F-EA9E-4435-AC30-62E25F8F828E}" destId="{C83048A1-BB41-43C4-9410-C20F1A5FDD73}" srcOrd="0" destOrd="0" presId="urn:microsoft.com/office/officeart/2005/8/layout/orgChart1"/>
    <dgm:cxn modelId="{92FDFC9A-4558-4AD6-A41B-8A1BBE69C45D}" type="presOf" srcId="{F4ECFBCE-3A56-468B-B451-B7F7173309EA}" destId="{21EBE863-D89F-4997-94CA-0F4300F7D026}" srcOrd="1" destOrd="0" presId="urn:microsoft.com/office/officeart/2005/8/layout/orgChart1"/>
    <dgm:cxn modelId="{C322A39D-F534-48E9-A156-06C437C400BA}" type="presOf" srcId="{12D0645E-7865-45B3-A4D6-9D1AC0FB7EE3}" destId="{7044996F-8CD8-4F9B-B52D-3A7E16747E4B}" srcOrd="1" destOrd="0" presId="urn:microsoft.com/office/officeart/2005/8/layout/orgChart1"/>
    <dgm:cxn modelId="{FFA97AA5-A174-43C1-BF54-40650ABB3A47}" type="presOf" srcId="{A956FD2D-79BD-483B-BA38-9F65CE7AAE3E}" destId="{771E2FA5-43BD-425A-8B1D-5E85D692CC7A}" srcOrd="0" destOrd="0" presId="urn:microsoft.com/office/officeart/2005/8/layout/orgChart1"/>
    <dgm:cxn modelId="{E02031A7-68FB-4F08-9EDA-F303DB2278FB}" type="presOf" srcId="{A203E8A7-A503-468B-B933-DEA5E030062D}" destId="{0BC4F965-AFF5-4B3C-B94B-A879B7CB00DC}" srcOrd="0" destOrd="0" presId="urn:microsoft.com/office/officeart/2005/8/layout/orgChart1"/>
    <dgm:cxn modelId="{218DC5A8-EC0E-452C-B0DB-62EEADD09863}" type="presOf" srcId="{9029DEE2-1B4D-47F6-AB31-D249D48A6C6B}" destId="{06A50DE1-EB3D-4F49-8695-1925B73D12E9}" srcOrd="1" destOrd="0" presId="urn:microsoft.com/office/officeart/2005/8/layout/orgChart1"/>
    <dgm:cxn modelId="{22025CAA-3807-49C1-984D-DA786DE6C451}" type="presOf" srcId="{B8FD1824-2CE6-48A2-AD1B-31D29D6A744E}" destId="{45E6D7E6-FE7B-4A54-9695-8CF5DED7F686}" srcOrd="0" destOrd="0" presId="urn:microsoft.com/office/officeart/2005/8/layout/orgChart1"/>
    <dgm:cxn modelId="{42679CAC-83B8-494F-A109-E1F379622D52}" type="presOf" srcId="{4A455868-0ED1-4F4C-8EDB-7E5454074238}" destId="{A90A4DAE-5221-443D-BB86-258A731801CA}" srcOrd="0" destOrd="0" presId="urn:microsoft.com/office/officeart/2005/8/layout/orgChart1"/>
    <dgm:cxn modelId="{03B165AD-B31E-41AA-A505-F7D8C6B6AB00}" srcId="{F94CF613-F955-4E88-8261-C678B69D9976}" destId="{A956FD2D-79BD-483B-BA38-9F65CE7AAE3E}" srcOrd="3" destOrd="0" parTransId="{151B56B1-6339-4B7A-A4B0-20389CC2F289}" sibTransId="{A0C1E52F-6FFD-48D6-8974-A004CEF1FE2B}"/>
    <dgm:cxn modelId="{D6FE98AE-F346-4090-BDC9-D5C8AEE7134A}" type="presOf" srcId="{EE76FEDB-DE27-4DFF-BDB2-58484E2F3964}" destId="{710083F9-2A15-4EB6-BD11-AF2FD22AE945}" srcOrd="1" destOrd="0" presId="urn:microsoft.com/office/officeart/2005/8/layout/orgChart1"/>
    <dgm:cxn modelId="{667A50B0-F08F-4D96-92F5-83B991ED6BC9}" srcId="{9029DEE2-1B4D-47F6-AB31-D249D48A6C6B}" destId="{A203E8A7-A503-468B-B933-DEA5E030062D}" srcOrd="1" destOrd="0" parTransId="{4A455868-0ED1-4F4C-8EDB-7E5454074238}" sibTransId="{9EFFA87C-2658-407E-B623-CA85103830F2}"/>
    <dgm:cxn modelId="{2F1B49BF-D927-4EF2-8349-4B7CAB195D27}" type="presOf" srcId="{738C4F3B-400C-4356-B31F-AA98C03ACAEB}" destId="{14DCE983-A7B0-479D-B2BA-167099C8F07A}" srcOrd="0" destOrd="0" presId="urn:microsoft.com/office/officeart/2005/8/layout/orgChart1"/>
    <dgm:cxn modelId="{F9CF7CC2-2B71-40EA-A1AB-BB0BA18DB25B}" type="presOf" srcId="{AC9E2297-C3B2-412A-9B65-1DB2A6C3AA5E}" destId="{8B05380B-B513-4581-B5C5-FCF59B866DC0}" srcOrd="0" destOrd="0" presId="urn:microsoft.com/office/officeart/2005/8/layout/orgChart1"/>
    <dgm:cxn modelId="{B25E35C7-88DE-43C1-AC70-FB37291899B6}" type="presOf" srcId="{FE63226C-42F6-44FC-BD05-696188EDF436}" destId="{F0658511-7F4A-49DE-912A-3C0EF3E6FE53}" srcOrd="0" destOrd="0" presId="urn:microsoft.com/office/officeart/2005/8/layout/orgChart1"/>
    <dgm:cxn modelId="{23ABC5C7-52EA-46DB-87D9-2F31C57AF6CC}" srcId="{220792F8-6F7C-4336-8B03-53EC1D25ED46}" destId="{87A5CEB1-F87C-474A-BDFE-9A3F1CFE642E}" srcOrd="4" destOrd="0" parTransId="{0644420A-8A7B-4EDD-B1AC-6750DF86D784}" sibTransId="{0F1D796A-8083-4F13-86C4-7D84F2583C53}"/>
    <dgm:cxn modelId="{D966C7C7-1A0A-4CCE-B27D-5DC7BCA07E02}" type="presOf" srcId="{5AD88AB2-397E-4D3C-A02F-BE5767AE0089}" destId="{E34838C3-57DB-4426-AAF5-E48CD3D12447}" srcOrd="1" destOrd="0" presId="urn:microsoft.com/office/officeart/2005/8/layout/orgChart1"/>
    <dgm:cxn modelId="{28C2E8C9-90FB-48D1-A906-C29F3E249568}" srcId="{A203E8A7-A503-468B-B933-DEA5E030062D}" destId="{220792F8-6F7C-4336-8B03-53EC1D25ED46}" srcOrd="0" destOrd="0" parTransId="{4E8D4D7E-B5AD-405C-802F-E6FFA0E76BDC}" sibTransId="{80EC4B3D-62A0-4D70-B83C-704881E44C7E}"/>
    <dgm:cxn modelId="{69D1E9CA-11B1-4AB9-9869-DBBE41DA5639}" type="presOf" srcId="{F64671D2-A1B1-4363-A2FE-29C8234DE00A}" destId="{FCC2D243-37CC-4949-8F2F-F1156B7E149F}" srcOrd="1" destOrd="0" presId="urn:microsoft.com/office/officeart/2005/8/layout/orgChart1"/>
    <dgm:cxn modelId="{B53F7ECC-B365-431B-BE8B-B54E4297F1ED}" type="presOf" srcId="{E3EC6EE3-D88E-4E83-B80E-25FE9A95C409}" destId="{61C0A5DE-AF9E-4763-A817-46AC7795BB0E}" srcOrd="0" destOrd="0" presId="urn:microsoft.com/office/officeart/2005/8/layout/orgChart1"/>
    <dgm:cxn modelId="{A88C7ECC-F7DD-4E3E-B762-12D38622ADD5}" type="presOf" srcId="{32D4E736-3396-45A0-ACEB-A8089E378181}" destId="{18CB5CC0-900B-499C-B511-D38CBAE8D614}" srcOrd="0" destOrd="0" presId="urn:microsoft.com/office/officeart/2005/8/layout/orgChart1"/>
    <dgm:cxn modelId="{B0DF6DCE-1C1D-4372-A84F-C7E8AD8D5F0A}" type="presOf" srcId="{87B19AD8-B35F-46B9-9598-925E4C0CF2A6}" destId="{4F6346EB-F906-4B81-8F70-52FCEEE757C6}" srcOrd="0" destOrd="0" presId="urn:microsoft.com/office/officeart/2005/8/layout/orgChart1"/>
    <dgm:cxn modelId="{7A1B59CE-B036-46C4-B2C6-E4EAA643FCAE}" srcId="{F94CF613-F955-4E88-8261-C678B69D9976}" destId="{FE63226C-42F6-44FC-BD05-696188EDF436}" srcOrd="0" destOrd="0" parTransId="{30E9E485-18A1-4071-9143-A96CBD0B93E7}" sibTransId="{A9BD7497-2CCB-4795-BDCE-E45AD304882C}"/>
    <dgm:cxn modelId="{C6A1BDCE-6C77-4F93-BFDC-89748B4B16B0}" type="presOf" srcId="{EFD2C402-2944-457F-8BEA-868FAC6351D7}" destId="{E2375A17-9E64-4F68-986C-BEAD263AF9BA}" srcOrd="0" destOrd="0" presId="urn:microsoft.com/office/officeart/2005/8/layout/orgChart1"/>
    <dgm:cxn modelId="{9DB6A6CF-47C6-4BC2-8404-182848E40BA1}" srcId="{E3EC6EE3-D88E-4E83-B80E-25FE9A95C409}" destId="{94AA215F-CDD6-4577-B892-EDC3648F0F3C}" srcOrd="1" destOrd="0" parTransId="{32D4E736-3396-45A0-ACEB-A8089E378181}" sibTransId="{A60A85EF-6E89-4408-BC7A-1056FF40D7A8}"/>
    <dgm:cxn modelId="{ED9107D2-FDA2-4431-AE41-4E5877EFDE91}" type="presOf" srcId="{5E5E16CE-CD95-4E49-8A6B-7B8FB71061A2}" destId="{572380C7-B510-4EF0-95CF-62970BF6899C}" srcOrd="0" destOrd="0" presId="urn:microsoft.com/office/officeart/2005/8/layout/orgChart1"/>
    <dgm:cxn modelId="{4206F4D4-C7CE-4F35-81E3-FEE27C85C5EE}" srcId="{220792F8-6F7C-4336-8B03-53EC1D25ED46}" destId="{FC89F190-09AE-4C92-BEDB-942BB3960F4F}" srcOrd="3" destOrd="0" parTransId="{7F41737F-EA9E-4435-AC30-62E25F8F828E}" sibTransId="{46F57DF8-8927-4FE8-BA4A-2719C7D8EE02}"/>
    <dgm:cxn modelId="{A90CC6D5-E5F0-48B3-B006-AEDAFEE8D078}" type="presOf" srcId="{F12996F8-FA92-4803-BEC9-4453231E2EBF}" destId="{168E6B71-51E8-4315-BD2E-2D39EB8C97BB}" srcOrd="1" destOrd="0" presId="urn:microsoft.com/office/officeart/2005/8/layout/orgChart1"/>
    <dgm:cxn modelId="{2239FAD7-66D0-4A7B-B4B5-48238D0205DF}" type="presOf" srcId="{946C9E28-0DA8-4307-A790-793E4CD93512}" destId="{C535C28B-7F25-451C-96EA-5F4F0CC1647F}" srcOrd="1" destOrd="0" presId="urn:microsoft.com/office/officeart/2005/8/layout/orgChart1"/>
    <dgm:cxn modelId="{4B88C9DA-3CED-4AC8-B8E8-FCD3E9AD7EC9}" type="presOf" srcId="{3245929D-2104-4E92-80AB-890A67539CD5}" destId="{C3B3C12E-D279-418B-8204-C78374DD698B}" srcOrd="0" destOrd="0" presId="urn:microsoft.com/office/officeart/2005/8/layout/orgChart1"/>
    <dgm:cxn modelId="{82F5F1DB-85AD-46AE-82B7-F97DE2FC6263}" type="presOf" srcId="{25EABA51-4FD5-47E2-8EDF-3D1CCD6BCE55}" destId="{6749830F-883D-43B9-84C3-96B514F128E5}" srcOrd="0" destOrd="0" presId="urn:microsoft.com/office/officeart/2005/8/layout/orgChart1"/>
    <dgm:cxn modelId="{59BB59DC-B0E7-46CD-B1D4-28D72FE50F2B}" type="presOf" srcId="{DB3179D2-5029-4CBB-A7E4-EE6CD40EF3CC}" destId="{B3B2E80D-0D89-4349-98A8-9E1FB40F955E}" srcOrd="0" destOrd="0" presId="urn:microsoft.com/office/officeart/2005/8/layout/orgChart1"/>
    <dgm:cxn modelId="{4E6ACCDC-DC19-44E2-AEB3-71492D063A9E}" srcId="{9029DEE2-1B4D-47F6-AB31-D249D48A6C6B}" destId="{946C9E28-0DA8-4307-A790-793E4CD93512}" srcOrd="3" destOrd="0" parTransId="{09E91FFB-1835-4840-9CED-7072C2C0D653}" sibTransId="{5144AD29-9B02-4E51-ABCF-3E85E8C6AC8C}"/>
    <dgm:cxn modelId="{C37234DD-E5FB-4B2C-B763-82B362E1FDB7}" type="presOf" srcId="{EE76FEDB-DE27-4DFF-BDB2-58484E2F3964}" destId="{63270C19-3449-44A9-BFBE-197CD1AE5CE5}" srcOrd="0" destOrd="0" presId="urn:microsoft.com/office/officeart/2005/8/layout/orgChart1"/>
    <dgm:cxn modelId="{5D645DDD-352F-4BFB-A1AA-B5035DE88CEE}" type="presOf" srcId="{F7F351AC-5F1D-480B-ADA6-886176A2E1C9}" destId="{1BDC3319-AC9C-4CA8-B075-528CED1C78A7}" srcOrd="0" destOrd="0" presId="urn:microsoft.com/office/officeart/2005/8/layout/orgChart1"/>
    <dgm:cxn modelId="{7A8144DF-DC16-4ABA-BF60-337833FAEB35}" srcId="{FC89F190-09AE-4C92-BEDB-942BB3960F4F}" destId="{738C4F3B-400C-4356-B31F-AA98C03ACAEB}" srcOrd="2" destOrd="0" parTransId="{6FCF7516-F205-4DE7-8B55-71A71C04FC4F}" sibTransId="{A188FF02-9C8A-496D-B3B5-25076496A34D}"/>
    <dgm:cxn modelId="{4AFD67DF-1797-4084-ACDC-E95E709ACBBB}" type="presOf" srcId="{F8D3D012-444C-4423-9797-BBDAE46DDA65}" destId="{1019FB65-4396-4169-BBE9-63867A012FFD}" srcOrd="1" destOrd="0" presId="urn:microsoft.com/office/officeart/2005/8/layout/orgChart1"/>
    <dgm:cxn modelId="{B8451FE3-8163-4BA7-86A7-7F9A8E36AAFD}" type="presOf" srcId="{581E7975-9A58-4238-A613-A64CEE8300F8}" destId="{CA9D1E0C-E014-4E29-BDD6-C55D5BDD39C4}" srcOrd="0" destOrd="0" presId="urn:microsoft.com/office/officeart/2005/8/layout/orgChart1"/>
    <dgm:cxn modelId="{E33DD9E3-4F4D-4A9B-A063-24E7DED92C2C}" type="presOf" srcId="{6FCF7516-F205-4DE7-8B55-71A71C04FC4F}" destId="{2F35B033-220E-416F-8BCD-EDC6C32ED059}" srcOrd="0" destOrd="0" presId="urn:microsoft.com/office/officeart/2005/8/layout/orgChart1"/>
    <dgm:cxn modelId="{2AFD89E4-A99E-4878-B4C4-A0FC2F93D872}" type="presOf" srcId="{06B2C5B7-D3E4-4F5D-9D95-E7CEC1665C3B}" destId="{D5A9D762-1E5F-4083-A78A-B6D79203A589}" srcOrd="0" destOrd="0" presId="urn:microsoft.com/office/officeart/2005/8/layout/orgChart1"/>
    <dgm:cxn modelId="{35DFB6E5-457D-4CBA-A092-8B8B31A4AB08}" type="presOf" srcId="{581E7975-9A58-4238-A613-A64CEE8300F8}" destId="{54CFA545-B2C8-4204-B99A-9671CFA19697}" srcOrd="1" destOrd="0" presId="urn:microsoft.com/office/officeart/2005/8/layout/orgChart1"/>
    <dgm:cxn modelId="{1004C2E7-3001-40EE-A560-EE6A8F67828E}" type="presOf" srcId="{FBD2DCF9-C9FC-4D7A-B8DF-FB108A9D07F1}" destId="{3DCB2318-7BBE-4513-A48A-B0ADC0D613F9}" srcOrd="0" destOrd="0" presId="urn:microsoft.com/office/officeart/2005/8/layout/orgChart1"/>
    <dgm:cxn modelId="{3455E4E7-23E8-49BE-A06A-78E31F7897CE}" type="presOf" srcId="{A203E8A7-A503-468B-B933-DEA5E030062D}" destId="{508EE0B2-7A12-42F8-88CA-1226DC099A66}" srcOrd="1" destOrd="0" presId="urn:microsoft.com/office/officeart/2005/8/layout/orgChart1"/>
    <dgm:cxn modelId="{E04870EE-1C6D-4DF1-80F8-59E11839B049}" type="presOf" srcId="{D5E77993-DCF7-43D0-B161-B60AC48A2186}" destId="{27A01C91-B967-481A-80EE-32950F8AA902}" srcOrd="0" destOrd="0" presId="urn:microsoft.com/office/officeart/2005/8/layout/orgChart1"/>
    <dgm:cxn modelId="{13E4F5EF-37E6-4230-AA11-14E1311DAD7B}" type="presOf" srcId="{B7F36140-A95A-4A2C-9FCE-8CD4BE44CD11}" destId="{1B21E737-C895-46A9-93CA-5DB0322433E6}" srcOrd="1" destOrd="0" presId="urn:microsoft.com/office/officeart/2005/8/layout/orgChart1"/>
    <dgm:cxn modelId="{0BD011F0-3350-432A-A0C9-2DFFD5BB4CD0}" srcId="{220792F8-6F7C-4336-8B03-53EC1D25ED46}" destId="{D1CCAD87-2502-4ABD-841F-A062887FAEE7}" srcOrd="0" destOrd="0" parTransId="{F7F351AC-5F1D-480B-ADA6-886176A2E1C9}" sibTransId="{B33AC7A3-B1EC-4C54-8BE1-8E3EC53A28CC}"/>
    <dgm:cxn modelId="{A5BD6BF0-1D9E-45ED-8D6B-11114996F536}" type="presOf" srcId="{2E2668CE-42B5-4A00-B2C1-746C5B5547CD}" destId="{7E2E4540-29D0-4526-B785-4613A45C5AD1}" srcOrd="0" destOrd="0" presId="urn:microsoft.com/office/officeart/2005/8/layout/orgChart1"/>
    <dgm:cxn modelId="{613479F0-8574-44D4-A970-813265262243}" type="presOf" srcId="{11F5495A-E300-44D4-8643-33D7AAB30A8C}" destId="{6859659E-352F-4AFB-B6C6-B42B692C0A06}" srcOrd="0" destOrd="0" presId="urn:microsoft.com/office/officeart/2005/8/layout/orgChart1"/>
    <dgm:cxn modelId="{32064DF3-12D4-401E-97B2-A616A389D0E6}" type="presOf" srcId="{87B19AD8-B35F-46B9-9598-925E4C0CF2A6}" destId="{5796DB80-2D30-4734-9920-331F84122F27}" srcOrd="1" destOrd="0" presId="urn:microsoft.com/office/officeart/2005/8/layout/orgChart1"/>
    <dgm:cxn modelId="{FEA0EDF3-AF9B-4B30-A8A2-B5952D383362}" type="presOf" srcId="{25EABA51-4FD5-47E2-8EDF-3D1CCD6BCE55}" destId="{7897037F-EC0E-44B4-8029-66F8FF19FE03}" srcOrd="1" destOrd="0" presId="urn:microsoft.com/office/officeart/2005/8/layout/orgChart1"/>
    <dgm:cxn modelId="{ACFDC9F4-74D6-4841-A21E-4E400E744627}" type="presOf" srcId="{2B4C3DE8-B561-430D-801C-3A44F602767A}" destId="{A3E40403-94C1-46C0-A253-723E1A319C2A}" srcOrd="0" destOrd="0" presId="urn:microsoft.com/office/officeart/2005/8/layout/orgChart1"/>
    <dgm:cxn modelId="{9F69F1F5-E1D3-4AE6-9F54-7E71C889F2DA}" type="presOf" srcId="{A956FD2D-79BD-483B-BA38-9F65CE7AAE3E}" destId="{34273DFA-985A-496A-A247-B37A8E57E126}" srcOrd="1" destOrd="0" presId="urn:microsoft.com/office/officeart/2005/8/layout/orgChart1"/>
    <dgm:cxn modelId="{5ABDFFF7-39B3-4ACD-9A0B-F12A964E8FCF}" type="presOf" srcId="{F64671D2-A1B1-4363-A2FE-29C8234DE00A}" destId="{CCF46344-DF7E-4A9F-8F3E-F6555CB5CF39}" srcOrd="0" destOrd="0" presId="urn:microsoft.com/office/officeart/2005/8/layout/orgChart1"/>
    <dgm:cxn modelId="{4D9F2AF8-51CE-41BA-85FA-AFD959C64FCF}" type="presOf" srcId="{CF6C7011-12C4-4F67-A806-574775472CD7}" destId="{1FD9B15C-9A19-4C28-8C4D-35DBEA126721}" srcOrd="0" destOrd="0" presId="urn:microsoft.com/office/officeart/2005/8/layout/orgChart1"/>
    <dgm:cxn modelId="{29025FF8-CFE1-435E-89E1-B820A94D8319}" type="presOf" srcId="{87A5CEB1-F87C-474A-BDFE-9A3F1CFE642E}" destId="{F016A777-E03B-4999-B9F7-1F70B60A4A86}" srcOrd="0" destOrd="0" presId="urn:microsoft.com/office/officeart/2005/8/layout/orgChart1"/>
    <dgm:cxn modelId="{C02111FB-4597-42E6-B488-72E836A1C300}" type="presOf" srcId="{016911CB-803A-4476-85A4-2FB5AC23A7C0}" destId="{C07DF202-02D3-48B3-BEA1-20D82DD2AB62}" srcOrd="0" destOrd="0" presId="urn:microsoft.com/office/officeart/2005/8/layout/orgChart1"/>
    <dgm:cxn modelId="{F4BBA9FD-F888-48AC-B5FD-ECE08E1816B8}" type="presOf" srcId="{30E9E485-18A1-4071-9143-A96CBD0B93E7}" destId="{41AE2507-F067-4750-9667-0C38BF82944C}" srcOrd="0" destOrd="0" presId="urn:microsoft.com/office/officeart/2005/8/layout/orgChart1"/>
    <dgm:cxn modelId="{A56A71B9-E299-4CDD-956A-730CAC89E5B3}" type="presParOf" srcId="{7E2E4540-29D0-4526-B785-4613A45C5AD1}" destId="{12966EB2-0543-4DA5-BC7F-47898172EDD4}" srcOrd="0" destOrd="0" presId="urn:microsoft.com/office/officeart/2005/8/layout/orgChart1"/>
    <dgm:cxn modelId="{1BD86399-FA00-45A5-93CC-7F2319A5D81D}" type="presParOf" srcId="{12966EB2-0543-4DA5-BC7F-47898172EDD4}" destId="{FB2F9626-DD76-4C70-B791-FC6935D64542}" srcOrd="0" destOrd="0" presId="urn:microsoft.com/office/officeart/2005/8/layout/orgChart1"/>
    <dgm:cxn modelId="{85D2511D-005E-40B9-AFFD-04B04383021C}" type="presParOf" srcId="{FB2F9626-DD76-4C70-B791-FC6935D64542}" destId="{58B7630C-F34D-422B-9720-94C28354EAB2}" srcOrd="0" destOrd="0" presId="urn:microsoft.com/office/officeart/2005/8/layout/orgChart1"/>
    <dgm:cxn modelId="{89FC1F4E-24BD-49E1-80E0-A2E79C1F0E16}" type="presParOf" srcId="{FB2F9626-DD76-4C70-B791-FC6935D64542}" destId="{06A50DE1-EB3D-4F49-8695-1925B73D12E9}" srcOrd="1" destOrd="0" presId="urn:microsoft.com/office/officeart/2005/8/layout/orgChart1"/>
    <dgm:cxn modelId="{FD704BD7-9EFF-4DC9-9BED-057111110640}" type="presParOf" srcId="{12966EB2-0543-4DA5-BC7F-47898172EDD4}" destId="{E3987B81-8AF1-466F-95F9-EB2A317684F3}" srcOrd="1" destOrd="0" presId="urn:microsoft.com/office/officeart/2005/8/layout/orgChart1"/>
    <dgm:cxn modelId="{26D997BE-A26E-466F-B8AA-68957243189D}" type="presParOf" srcId="{E3987B81-8AF1-466F-95F9-EB2A317684F3}" destId="{2DF0CFE2-8695-4BA1-BED1-8F19615EEED4}" srcOrd="0" destOrd="0" presId="urn:microsoft.com/office/officeart/2005/8/layout/orgChart1"/>
    <dgm:cxn modelId="{6C1B9E6C-0D6F-4470-8639-22493C5D366F}" type="presParOf" srcId="{E3987B81-8AF1-466F-95F9-EB2A317684F3}" destId="{2FB1D1F7-386C-4097-899B-9570E5287B4D}" srcOrd="1" destOrd="0" presId="urn:microsoft.com/office/officeart/2005/8/layout/orgChart1"/>
    <dgm:cxn modelId="{1A2BF45A-E007-4AA9-976C-877880135AE6}" type="presParOf" srcId="{2FB1D1F7-386C-4097-899B-9570E5287B4D}" destId="{AB860CFA-A8DE-45E2-9A15-56205C1EFC01}" srcOrd="0" destOrd="0" presId="urn:microsoft.com/office/officeart/2005/8/layout/orgChart1"/>
    <dgm:cxn modelId="{7F08B3D7-436B-4F0A-A568-E967EA580A3F}" type="presParOf" srcId="{AB860CFA-A8DE-45E2-9A15-56205C1EFC01}" destId="{064B8E83-FBEF-4672-AF1E-92ECECE9779D}" srcOrd="0" destOrd="0" presId="urn:microsoft.com/office/officeart/2005/8/layout/orgChart1"/>
    <dgm:cxn modelId="{9EA9DC7E-0839-4B99-BC42-29941CBBFD34}" type="presParOf" srcId="{AB860CFA-A8DE-45E2-9A15-56205C1EFC01}" destId="{9A3412DF-919B-4064-9A4D-23E2D380A5BF}" srcOrd="1" destOrd="0" presId="urn:microsoft.com/office/officeart/2005/8/layout/orgChart1"/>
    <dgm:cxn modelId="{453535CD-49DE-440D-B0FC-7FEF691599F3}" type="presParOf" srcId="{2FB1D1F7-386C-4097-899B-9570E5287B4D}" destId="{29591638-F197-4502-8C03-3C9FA497974C}" srcOrd="1" destOrd="0" presId="urn:microsoft.com/office/officeart/2005/8/layout/orgChart1"/>
    <dgm:cxn modelId="{E5F0DB7E-BC9A-4B9F-9B9E-D732CFEB0A5E}" type="presParOf" srcId="{29591638-F197-4502-8C03-3C9FA497974C}" destId="{27184AC1-A1E7-4E64-A5CD-49A16812032B}" srcOrd="0" destOrd="0" presId="urn:microsoft.com/office/officeart/2005/8/layout/orgChart1"/>
    <dgm:cxn modelId="{1795815A-709F-4D53-9D6E-E416B2FF17D4}" type="presParOf" srcId="{29591638-F197-4502-8C03-3C9FA497974C}" destId="{9FB9194B-BDA3-45B0-83EE-7574540197E5}" srcOrd="1" destOrd="0" presId="urn:microsoft.com/office/officeart/2005/8/layout/orgChart1"/>
    <dgm:cxn modelId="{3A060DAD-EDBF-480E-86EA-007C5B4CBE85}" type="presParOf" srcId="{9FB9194B-BDA3-45B0-83EE-7574540197E5}" destId="{65B35084-1196-449B-87DB-3C0CF71537C2}" srcOrd="0" destOrd="0" presId="urn:microsoft.com/office/officeart/2005/8/layout/orgChart1"/>
    <dgm:cxn modelId="{6E2052A0-100C-4AC8-B84A-0E81970976E5}" type="presParOf" srcId="{65B35084-1196-449B-87DB-3C0CF71537C2}" destId="{D72F10C2-942B-4CDE-9B14-CA912D9C1DF2}" srcOrd="0" destOrd="0" presId="urn:microsoft.com/office/officeart/2005/8/layout/orgChart1"/>
    <dgm:cxn modelId="{2424D652-0214-4F3B-9BF4-5EDBAC25AFB1}" type="presParOf" srcId="{65B35084-1196-449B-87DB-3C0CF71537C2}" destId="{BD8E0DAF-A495-4648-996C-9F407C82451D}" srcOrd="1" destOrd="0" presId="urn:microsoft.com/office/officeart/2005/8/layout/orgChart1"/>
    <dgm:cxn modelId="{4B639B40-696B-4947-9BAB-60E98A6BEC2F}" type="presParOf" srcId="{9FB9194B-BDA3-45B0-83EE-7574540197E5}" destId="{33081AE2-EF52-493A-89CA-C9FB6CA3BD7B}" srcOrd="1" destOrd="0" presId="urn:microsoft.com/office/officeart/2005/8/layout/orgChart1"/>
    <dgm:cxn modelId="{5D2D25AD-165F-4D64-BE5E-C84840071C1A}" type="presParOf" srcId="{33081AE2-EF52-493A-89CA-C9FB6CA3BD7B}" destId="{41AE2507-F067-4750-9667-0C38BF82944C}" srcOrd="0" destOrd="0" presId="urn:microsoft.com/office/officeart/2005/8/layout/orgChart1"/>
    <dgm:cxn modelId="{11143ADC-A40E-4314-BA4D-436493C9447E}" type="presParOf" srcId="{33081AE2-EF52-493A-89CA-C9FB6CA3BD7B}" destId="{EBAE40D6-8E2D-4AE1-A258-E5020FBE34EE}" srcOrd="1" destOrd="0" presId="urn:microsoft.com/office/officeart/2005/8/layout/orgChart1"/>
    <dgm:cxn modelId="{359E1806-74B4-4315-96E7-7DC1BDDF9232}" type="presParOf" srcId="{EBAE40D6-8E2D-4AE1-A258-E5020FBE34EE}" destId="{BBE683A5-604D-4866-99B5-44576FBF57D7}" srcOrd="0" destOrd="0" presId="urn:microsoft.com/office/officeart/2005/8/layout/orgChart1"/>
    <dgm:cxn modelId="{14055030-4DF8-43AF-9EC5-29F7E2D2ABD5}" type="presParOf" srcId="{BBE683A5-604D-4866-99B5-44576FBF57D7}" destId="{F0658511-7F4A-49DE-912A-3C0EF3E6FE53}" srcOrd="0" destOrd="0" presId="urn:microsoft.com/office/officeart/2005/8/layout/orgChart1"/>
    <dgm:cxn modelId="{F0FAC153-3D8B-43F9-8586-08E6D79FA9D8}" type="presParOf" srcId="{BBE683A5-604D-4866-99B5-44576FBF57D7}" destId="{DE27F2F7-E146-46AD-882A-5DE9399C045C}" srcOrd="1" destOrd="0" presId="urn:microsoft.com/office/officeart/2005/8/layout/orgChart1"/>
    <dgm:cxn modelId="{A67E5AD0-62BF-4896-8A54-1210FD7E49FD}" type="presParOf" srcId="{EBAE40D6-8E2D-4AE1-A258-E5020FBE34EE}" destId="{902F1CC1-57CE-4664-87F4-873EE4699964}" srcOrd="1" destOrd="0" presId="urn:microsoft.com/office/officeart/2005/8/layout/orgChart1"/>
    <dgm:cxn modelId="{42A12510-EC39-4BAE-AB49-4B2F1D5B6006}" type="presParOf" srcId="{EBAE40D6-8E2D-4AE1-A258-E5020FBE34EE}" destId="{A0624804-184E-4F02-B894-2753EE777F12}" srcOrd="2" destOrd="0" presId="urn:microsoft.com/office/officeart/2005/8/layout/orgChart1"/>
    <dgm:cxn modelId="{6EEAB687-E961-43E3-B149-0AEBF5D2C821}" type="presParOf" srcId="{33081AE2-EF52-493A-89CA-C9FB6CA3BD7B}" destId="{572380C7-B510-4EF0-95CF-62970BF6899C}" srcOrd="2" destOrd="0" presId="urn:microsoft.com/office/officeart/2005/8/layout/orgChart1"/>
    <dgm:cxn modelId="{3416A42D-0D30-4A21-A796-F309AA24F6A7}" type="presParOf" srcId="{33081AE2-EF52-493A-89CA-C9FB6CA3BD7B}" destId="{F7599295-393D-43CD-A9B8-8651EF140CE0}" srcOrd="3" destOrd="0" presId="urn:microsoft.com/office/officeart/2005/8/layout/orgChart1"/>
    <dgm:cxn modelId="{763D5224-54BE-40A6-9B90-C96BD7098D10}" type="presParOf" srcId="{F7599295-393D-43CD-A9B8-8651EF140CE0}" destId="{E225A785-508D-4F7C-A0B8-8CE58358E8A3}" srcOrd="0" destOrd="0" presId="urn:microsoft.com/office/officeart/2005/8/layout/orgChart1"/>
    <dgm:cxn modelId="{F3848C42-DF52-4BB2-ABF0-77F37BD65C06}" type="presParOf" srcId="{E225A785-508D-4F7C-A0B8-8CE58358E8A3}" destId="{662E8102-E269-4031-912D-9C0CFE71A608}" srcOrd="0" destOrd="0" presId="urn:microsoft.com/office/officeart/2005/8/layout/orgChart1"/>
    <dgm:cxn modelId="{A98A6295-BC2E-4E15-9161-65797B3F05AE}" type="presParOf" srcId="{E225A785-508D-4F7C-A0B8-8CE58358E8A3}" destId="{7044996F-8CD8-4F9B-B52D-3A7E16747E4B}" srcOrd="1" destOrd="0" presId="urn:microsoft.com/office/officeart/2005/8/layout/orgChart1"/>
    <dgm:cxn modelId="{D119568A-4553-47C9-A585-783229EA2DF4}" type="presParOf" srcId="{F7599295-393D-43CD-A9B8-8651EF140CE0}" destId="{79767C15-8AF5-4347-8ACD-11D56C8A423E}" srcOrd="1" destOrd="0" presId="urn:microsoft.com/office/officeart/2005/8/layout/orgChart1"/>
    <dgm:cxn modelId="{6D4A3B50-A689-4084-BAD8-AEA9FCEA9AF6}" type="presParOf" srcId="{F7599295-393D-43CD-A9B8-8651EF140CE0}" destId="{2F2FBDFB-7E0C-4655-B845-A76512412F9D}" srcOrd="2" destOrd="0" presId="urn:microsoft.com/office/officeart/2005/8/layout/orgChart1"/>
    <dgm:cxn modelId="{72113018-CAB7-463D-A8E5-D6FAF39D947C}" type="presParOf" srcId="{33081AE2-EF52-493A-89CA-C9FB6CA3BD7B}" destId="{489E94B3-7FFA-40DD-8516-23FB8AA260D2}" srcOrd="4" destOrd="0" presId="urn:microsoft.com/office/officeart/2005/8/layout/orgChart1"/>
    <dgm:cxn modelId="{DAA9A43F-4C08-4F93-BD36-8CDD61983A88}" type="presParOf" srcId="{33081AE2-EF52-493A-89CA-C9FB6CA3BD7B}" destId="{768B0619-A223-4F47-8CE8-0B95700739BA}" srcOrd="5" destOrd="0" presId="urn:microsoft.com/office/officeart/2005/8/layout/orgChart1"/>
    <dgm:cxn modelId="{08370C90-0691-4203-B22C-F866D48CAD92}" type="presParOf" srcId="{768B0619-A223-4F47-8CE8-0B95700739BA}" destId="{7D6536AB-4E68-40F7-8622-E3700F779349}" srcOrd="0" destOrd="0" presId="urn:microsoft.com/office/officeart/2005/8/layout/orgChart1"/>
    <dgm:cxn modelId="{92ABE2CC-42CC-4958-AE92-D7E57099A012}" type="presParOf" srcId="{7D6536AB-4E68-40F7-8622-E3700F779349}" destId="{8CC94702-40D3-4939-AD70-E131F74287D1}" srcOrd="0" destOrd="0" presId="urn:microsoft.com/office/officeart/2005/8/layout/orgChart1"/>
    <dgm:cxn modelId="{CF42BCBF-AD64-49DA-B9C7-5FF3728D3D65}" type="presParOf" srcId="{7D6536AB-4E68-40F7-8622-E3700F779349}" destId="{21EBE863-D89F-4997-94CA-0F4300F7D026}" srcOrd="1" destOrd="0" presId="urn:microsoft.com/office/officeart/2005/8/layout/orgChart1"/>
    <dgm:cxn modelId="{A4A87B2B-56F4-4F43-8E37-B8D20757D7E0}" type="presParOf" srcId="{768B0619-A223-4F47-8CE8-0B95700739BA}" destId="{01D95750-AE8C-450D-9750-227136449D90}" srcOrd="1" destOrd="0" presId="urn:microsoft.com/office/officeart/2005/8/layout/orgChart1"/>
    <dgm:cxn modelId="{ECC028DB-4545-483C-9054-13E46AAD8BD3}" type="presParOf" srcId="{768B0619-A223-4F47-8CE8-0B95700739BA}" destId="{3E460EC5-5AC2-45F6-8F5B-33828C524B2F}" srcOrd="2" destOrd="0" presId="urn:microsoft.com/office/officeart/2005/8/layout/orgChart1"/>
    <dgm:cxn modelId="{486F4654-48F4-47D7-BB1D-3C890DC7ABBD}" type="presParOf" srcId="{33081AE2-EF52-493A-89CA-C9FB6CA3BD7B}" destId="{4338A8DA-7471-4717-B9D1-BFA422B2BC1B}" srcOrd="6" destOrd="0" presId="urn:microsoft.com/office/officeart/2005/8/layout/orgChart1"/>
    <dgm:cxn modelId="{0E157764-89C6-465E-8AE0-594E7377DDB2}" type="presParOf" srcId="{33081AE2-EF52-493A-89CA-C9FB6CA3BD7B}" destId="{CFA50861-8123-4B80-9A28-D183AFD08594}" srcOrd="7" destOrd="0" presId="urn:microsoft.com/office/officeart/2005/8/layout/orgChart1"/>
    <dgm:cxn modelId="{367D25AF-1663-43DC-8931-2C5EB4E2D1BC}" type="presParOf" srcId="{CFA50861-8123-4B80-9A28-D183AFD08594}" destId="{386DFF79-1C8B-43AD-92FC-BD70F603E232}" srcOrd="0" destOrd="0" presId="urn:microsoft.com/office/officeart/2005/8/layout/orgChart1"/>
    <dgm:cxn modelId="{C22B9196-2C53-4B98-AEEF-AF04D3B752D2}" type="presParOf" srcId="{386DFF79-1C8B-43AD-92FC-BD70F603E232}" destId="{771E2FA5-43BD-425A-8B1D-5E85D692CC7A}" srcOrd="0" destOrd="0" presId="urn:microsoft.com/office/officeart/2005/8/layout/orgChart1"/>
    <dgm:cxn modelId="{6983EE72-F319-4426-8771-BD348A442F4A}" type="presParOf" srcId="{386DFF79-1C8B-43AD-92FC-BD70F603E232}" destId="{34273DFA-985A-496A-A247-B37A8E57E126}" srcOrd="1" destOrd="0" presId="urn:microsoft.com/office/officeart/2005/8/layout/orgChart1"/>
    <dgm:cxn modelId="{352FB46D-F6A1-4539-8E99-CF5D722B9951}" type="presParOf" srcId="{CFA50861-8123-4B80-9A28-D183AFD08594}" destId="{3C9E917B-2080-4E4F-BF7A-8EC0AAE782CA}" srcOrd="1" destOrd="0" presId="urn:microsoft.com/office/officeart/2005/8/layout/orgChart1"/>
    <dgm:cxn modelId="{EEE89349-B4BB-46E9-A2ED-6251412E5FB5}" type="presParOf" srcId="{CFA50861-8123-4B80-9A28-D183AFD08594}" destId="{282C12F0-6595-40C9-9E5A-ED0346899E13}" srcOrd="2" destOrd="0" presId="urn:microsoft.com/office/officeart/2005/8/layout/orgChart1"/>
    <dgm:cxn modelId="{78486A71-DE01-436A-B0B5-C86E1A1E4CAC}" type="presParOf" srcId="{33081AE2-EF52-493A-89CA-C9FB6CA3BD7B}" destId="{B3B2E80D-0D89-4349-98A8-9E1FB40F955E}" srcOrd="8" destOrd="0" presId="urn:microsoft.com/office/officeart/2005/8/layout/orgChart1"/>
    <dgm:cxn modelId="{9E492443-1AFA-4758-B80A-4A227AD753A0}" type="presParOf" srcId="{33081AE2-EF52-493A-89CA-C9FB6CA3BD7B}" destId="{D316B11A-F142-419F-BF9B-E3593ABA8A50}" srcOrd="9" destOrd="0" presId="urn:microsoft.com/office/officeart/2005/8/layout/orgChart1"/>
    <dgm:cxn modelId="{2F54EDFE-31BE-4F67-9FCB-A29DDDB77878}" type="presParOf" srcId="{D316B11A-F142-419F-BF9B-E3593ABA8A50}" destId="{F777F075-6F05-4447-912A-C384237BD571}" srcOrd="0" destOrd="0" presId="urn:microsoft.com/office/officeart/2005/8/layout/orgChart1"/>
    <dgm:cxn modelId="{29691D0C-12C5-4BD7-934F-33A93E728368}" type="presParOf" srcId="{F777F075-6F05-4447-912A-C384237BD571}" destId="{D5A9D762-1E5F-4083-A78A-B6D79203A589}" srcOrd="0" destOrd="0" presId="urn:microsoft.com/office/officeart/2005/8/layout/orgChart1"/>
    <dgm:cxn modelId="{890CD714-F59F-4D77-96ED-820D250D1844}" type="presParOf" srcId="{F777F075-6F05-4447-912A-C384237BD571}" destId="{EB903027-4965-4077-BC34-744E56C460FF}" srcOrd="1" destOrd="0" presId="urn:microsoft.com/office/officeart/2005/8/layout/orgChart1"/>
    <dgm:cxn modelId="{0DCA2927-4C13-494A-88DA-7A84C8BE449E}" type="presParOf" srcId="{D316B11A-F142-419F-BF9B-E3593ABA8A50}" destId="{DE156E0E-9FAA-44E0-9CC5-1FEE46E0D263}" srcOrd="1" destOrd="0" presId="urn:microsoft.com/office/officeart/2005/8/layout/orgChart1"/>
    <dgm:cxn modelId="{D3C99898-49C4-4C7A-8409-DE5FE4716E14}" type="presParOf" srcId="{D316B11A-F142-419F-BF9B-E3593ABA8A50}" destId="{7011D7FC-8B4C-4B51-8599-6FB2088FC1E7}" srcOrd="2" destOrd="0" presId="urn:microsoft.com/office/officeart/2005/8/layout/orgChart1"/>
    <dgm:cxn modelId="{FDDE73E5-EE48-4C56-B904-97CDD87F2685}" type="presParOf" srcId="{9FB9194B-BDA3-45B0-83EE-7574540197E5}" destId="{793ABA27-D959-4A8F-8112-1B7936B1B91C}" srcOrd="2" destOrd="0" presId="urn:microsoft.com/office/officeart/2005/8/layout/orgChart1"/>
    <dgm:cxn modelId="{D6E1E5E2-48DD-4E60-8380-46CAC395107E}" type="presParOf" srcId="{2FB1D1F7-386C-4097-899B-9570E5287B4D}" destId="{8CCB67F9-F370-49D8-9FC9-71A01109CB56}" srcOrd="2" destOrd="0" presId="urn:microsoft.com/office/officeart/2005/8/layout/orgChart1"/>
    <dgm:cxn modelId="{531F28DE-35A6-4A0C-B13E-8B1590F5A30E}" type="presParOf" srcId="{E3987B81-8AF1-466F-95F9-EB2A317684F3}" destId="{A90A4DAE-5221-443D-BB86-258A731801CA}" srcOrd="2" destOrd="0" presId="urn:microsoft.com/office/officeart/2005/8/layout/orgChart1"/>
    <dgm:cxn modelId="{881299BA-310B-4B09-B37B-6525C7721E55}" type="presParOf" srcId="{E3987B81-8AF1-466F-95F9-EB2A317684F3}" destId="{243866A7-6279-4423-A7E9-D713E9906C4B}" srcOrd="3" destOrd="0" presId="urn:microsoft.com/office/officeart/2005/8/layout/orgChart1"/>
    <dgm:cxn modelId="{940E9A90-FA6B-4276-B411-200C28FF34A4}" type="presParOf" srcId="{243866A7-6279-4423-A7E9-D713E9906C4B}" destId="{890A83E7-A96A-463C-8A26-EFC05B65C028}" srcOrd="0" destOrd="0" presId="urn:microsoft.com/office/officeart/2005/8/layout/orgChart1"/>
    <dgm:cxn modelId="{F910F98E-E9C8-4FB3-8C52-F2E61B6F52A3}" type="presParOf" srcId="{890A83E7-A96A-463C-8A26-EFC05B65C028}" destId="{0BC4F965-AFF5-4B3C-B94B-A879B7CB00DC}" srcOrd="0" destOrd="0" presId="urn:microsoft.com/office/officeart/2005/8/layout/orgChart1"/>
    <dgm:cxn modelId="{868C77CF-C58B-4143-BCDA-162FD40C9795}" type="presParOf" srcId="{890A83E7-A96A-463C-8A26-EFC05B65C028}" destId="{508EE0B2-7A12-42F8-88CA-1226DC099A66}" srcOrd="1" destOrd="0" presId="urn:microsoft.com/office/officeart/2005/8/layout/orgChart1"/>
    <dgm:cxn modelId="{E172A536-9951-4400-A070-3786909FDFDF}" type="presParOf" srcId="{243866A7-6279-4423-A7E9-D713E9906C4B}" destId="{B2D335BD-744A-47B4-8E60-B0D99B0A7DBE}" srcOrd="1" destOrd="0" presId="urn:microsoft.com/office/officeart/2005/8/layout/orgChart1"/>
    <dgm:cxn modelId="{94B41301-B25C-4B51-A0BD-1467EAEDF4FE}" type="presParOf" srcId="{B2D335BD-744A-47B4-8E60-B0D99B0A7DBE}" destId="{7E8A4F38-DDDA-4EFF-8044-9689B8D662A4}" srcOrd="0" destOrd="0" presId="urn:microsoft.com/office/officeart/2005/8/layout/orgChart1"/>
    <dgm:cxn modelId="{AC994782-5819-4948-B4A9-7E008CB202EA}" type="presParOf" srcId="{B2D335BD-744A-47B4-8E60-B0D99B0A7DBE}" destId="{45D37FCA-DA1F-403C-A9C7-3DD871789115}" srcOrd="1" destOrd="0" presId="urn:microsoft.com/office/officeart/2005/8/layout/orgChart1"/>
    <dgm:cxn modelId="{B465DE3C-1454-4707-ABDA-69BC2CDDD544}" type="presParOf" srcId="{45D37FCA-DA1F-403C-A9C7-3DD871789115}" destId="{39FBCBEE-96EC-481C-B06D-DBFAABAB15C9}" srcOrd="0" destOrd="0" presId="urn:microsoft.com/office/officeart/2005/8/layout/orgChart1"/>
    <dgm:cxn modelId="{6E0A1A6B-A812-435C-9396-E97D855F5CC9}" type="presParOf" srcId="{39FBCBEE-96EC-481C-B06D-DBFAABAB15C9}" destId="{4D6815A3-9160-46C0-8D1D-54CEB3B77D39}" srcOrd="0" destOrd="0" presId="urn:microsoft.com/office/officeart/2005/8/layout/orgChart1"/>
    <dgm:cxn modelId="{338FBBEC-B93F-4A63-8BDB-35555AE2D023}" type="presParOf" srcId="{39FBCBEE-96EC-481C-B06D-DBFAABAB15C9}" destId="{9A0FCBCC-63AE-43F4-AEB4-C5B598F910D1}" srcOrd="1" destOrd="0" presId="urn:microsoft.com/office/officeart/2005/8/layout/orgChart1"/>
    <dgm:cxn modelId="{D1D0C68B-A094-48C0-8320-A15F128C0C21}" type="presParOf" srcId="{45D37FCA-DA1F-403C-A9C7-3DD871789115}" destId="{C323BC80-070A-47A4-BBEC-F5973F71400E}" srcOrd="1" destOrd="0" presId="urn:microsoft.com/office/officeart/2005/8/layout/orgChart1"/>
    <dgm:cxn modelId="{07434384-AFF6-4F0A-AC33-5BFE26B2BECC}" type="presParOf" srcId="{C323BC80-070A-47A4-BBEC-F5973F71400E}" destId="{1BDC3319-AC9C-4CA8-B075-528CED1C78A7}" srcOrd="0" destOrd="0" presId="urn:microsoft.com/office/officeart/2005/8/layout/orgChart1"/>
    <dgm:cxn modelId="{D527AB81-F59F-4554-8167-9DADF7DC49DD}" type="presParOf" srcId="{C323BC80-070A-47A4-BBEC-F5973F71400E}" destId="{A82CE335-A02F-4B0C-808A-1FFFF520CEF3}" srcOrd="1" destOrd="0" presId="urn:microsoft.com/office/officeart/2005/8/layout/orgChart1"/>
    <dgm:cxn modelId="{09019FA4-FE0F-4556-BDDD-53739F1DCCA3}" type="presParOf" srcId="{A82CE335-A02F-4B0C-808A-1FFFF520CEF3}" destId="{63ED2BE3-9F40-4465-9DD6-9C00BE898BE9}" srcOrd="0" destOrd="0" presId="urn:microsoft.com/office/officeart/2005/8/layout/orgChart1"/>
    <dgm:cxn modelId="{BDF52B99-CE42-4193-84D3-91A659EF54B2}" type="presParOf" srcId="{63ED2BE3-9F40-4465-9DD6-9C00BE898BE9}" destId="{86BD2728-C369-4021-83FA-7946A9815F51}" srcOrd="0" destOrd="0" presId="urn:microsoft.com/office/officeart/2005/8/layout/orgChart1"/>
    <dgm:cxn modelId="{F4B23F8B-E8C0-4465-9A54-3A81645C8C8F}" type="presParOf" srcId="{63ED2BE3-9F40-4465-9DD6-9C00BE898BE9}" destId="{F491B416-EF72-4257-A22F-70BE83B69609}" srcOrd="1" destOrd="0" presId="urn:microsoft.com/office/officeart/2005/8/layout/orgChart1"/>
    <dgm:cxn modelId="{760BFD24-E6FB-48A7-BDA7-30949F646E49}" type="presParOf" srcId="{A82CE335-A02F-4B0C-808A-1FFFF520CEF3}" destId="{FB79F4FA-B6E9-485D-BD48-5E2D4D7939D7}" srcOrd="1" destOrd="0" presId="urn:microsoft.com/office/officeart/2005/8/layout/orgChart1"/>
    <dgm:cxn modelId="{34E1DD7D-D1E1-4C0B-85FD-354BCC08A215}" type="presParOf" srcId="{A82CE335-A02F-4B0C-808A-1FFFF520CEF3}" destId="{9D6A5329-06CA-45C5-89B7-370B3B6F15CB}" srcOrd="2" destOrd="0" presId="urn:microsoft.com/office/officeart/2005/8/layout/orgChart1"/>
    <dgm:cxn modelId="{3719595E-0720-4545-B78C-09816A040A24}" type="presParOf" srcId="{C323BC80-070A-47A4-BBEC-F5973F71400E}" destId="{C07DF202-02D3-48B3-BEA1-20D82DD2AB62}" srcOrd="2" destOrd="0" presId="urn:microsoft.com/office/officeart/2005/8/layout/orgChart1"/>
    <dgm:cxn modelId="{D1CE5D57-55A0-49FD-949A-46F625827FA3}" type="presParOf" srcId="{C323BC80-070A-47A4-BBEC-F5973F71400E}" destId="{0715ECF0-B98A-4ED3-89D7-5B830D433134}" srcOrd="3" destOrd="0" presId="urn:microsoft.com/office/officeart/2005/8/layout/orgChart1"/>
    <dgm:cxn modelId="{C25B8E66-380D-49DD-A1C3-2B8D0096D485}" type="presParOf" srcId="{0715ECF0-B98A-4ED3-89D7-5B830D433134}" destId="{D79EA588-2921-4AE0-B49E-02A6A790CD9F}" srcOrd="0" destOrd="0" presId="urn:microsoft.com/office/officeart/2005/8/layout/orgChart1"/>
    <dgm:cxn modelId="{522C8DE6-D3A1-474C-BE1C-1AA210A7BEED}" type="presParOf" srcId="{D79EA588-2921-4AE0-B49E-02A6A790CD9F}" destId="{2948D053-5AAE-48B3-A322-03E73A5B7528}" srcOrd="0" destOrd="0" presId="urn:microsoft.com/office/officeart/2005/8/layout/orgChart1"/>
    <dgm:cxn modelId="{0984E867-6833-4C62-B669-3B2090602CF7}" type="presParOf" srcId="{D79EA588-2921-4AE0-B49E-02A6A790CD9F}" destId="{5764A904-B300-42B2-ADE3-F7AE267100D2}" srcOrd="1" destOrd="0" presId="urn:microsoft.com/office/officeart/2005/8/layout/orgChart1"/>
    <dgm:cxn modelId="{2CD511F6-DA8B-4324-91A1-091B2CD39DFB}" type="presParOf" srcId="{0715ECF0-B98A-4ED3-89D7-5B830D433134}" destId="{42A05B62-5349-42C4-A776-B378120955CF}" srcOrd="1" destOrd="0" presId="urn:microsoft.com/office/officeart/2005/8/layout/orgChart1"/>
    <dgm:cxn modelId="{35683B67-11F6-41BB-A22D-78162145D3E2}" type="presParOf" srcId="{0715ECF0-B98A-4ED3-89D7-5B830D433134}" destId="{00BB8CDC-42A5-4C74-89BA-8E6BAEB2C623}" srcOrd="2" destOrd="0" presId="urn:microsoft.com/office/officeart/2005/8/layout/orgChart1"/>
    <dgm:cxn modelId="{0CCC2B69-88D0-4797-B1DD-9C448E68748D}" type="presParOf" srcId="{C323BC80-070A-47A4-BBEC-F5973F71400E}" destId="{B40DBBC6-C235-4AD1-8C60-6E4A2B0A0FC7}" srcOrd="4" destOrd="0" presId="urn:microsoft.com/office/officeart/2005/8/layout/orgChart1"/>
    <dgm:cxn modelId="{41E80908-A7C2-47B3-947C-9FD3489433FC}" type="presParOf" srcId="{C323BC80-070A-47A4-BBEC-F5973F71400E}" destId="{3CFF0DA3-2E4B-4563-BB93-3DA8A115A79B}" srcOrd="5" destOrd="0" presId="urn:microsoft.com/office/officeart/2005/8/layout/orgChart1"/>
    <dgm:cxn modelId="{E5EB8AFF-EB22-44AB-B3AB-82FCDD73325A}" type="presParOf" srcId="{3CFF0DA3-2E4B-4563-BB93-3DA8A115A79B}" destId="{C33662D8-35BC-428F-81CD-2DC4047EDC20}" srcOrd="0" destOrd="0" presId="urn:microsoft.com/office/officeart/2005/8/layout/orgChart1"/>
    <dgm:cxn modelId="{C3DB18E9-A4F6-4EC7-A2E6-1A96424E9D7E}" type="presParOf" srcId="{C33662D8-35BC-428F-81CD-2DC4047EDC20}" destId="{410F4659-4560-44CF-8FBC-9D7BD229A858}" srcOrd="0" destOrd="0" presId="urn:microsoft.com/office/officeart/2005/8/layout/orgChart1"/>
    <dgm:cxn modelId="{BFBDE8BC-131A-45EE-A94D-A012C9B6CD08}" type="presParOf" srcId="{C33662D8-35BC-428F-81CD-2DC4047EDC20}" destId="{1019FB65-4396-4169-BBE9-63867A012FFD}" srcOrd="1" destOrd="0" presId="urn:microsoft.com/office/officeart/2005/8/layout/orgChart1"/>
    <dgm:cxn modelId="{A407144D-8CEF-4A8F-B066-5B0B262C55EF}" type="presParOf" srcId="{3CFF0DA3-2E4B-4563-BB93-3DA8A115A79B}" destId="{712427D0-71F1-41D3-B836-A03B68293CDB}" srcOrd="1" destOrd="0" presId="urn:microsoft.com/office/officeart/2005/8/layout/orgChart1"/>
    <dgm:cxn modelId="{E7D95150-6A10-4864-841B-1AF1765A9529}" type="presParOf" srcId="{712427D0-71F1-41D3-B836-A03B68293CDB}" destId="{27A01C91-B967-481A-80EE-32950F8AA902}" srcOrd="0" destOrd="0" presId="urn:microsoft.com/office/officeart/2005/8/layout/orgChart1"/>
    <dgm:cxn modelId="{18AD1E86-1DFD-4F05-A0A0-71F1F8F657FD}" type="presParOf" srcId="{712427D0-71F1-41D3-B836-A03B68293CDB}" destId="{C2CCFDF4-07AB-49A9-9162-F7FF7207E447}" srcOrd="1" destOrd="0" presId="urn:microsoft.com/office/officeart/2005/8/layout/orgChart1"/>
    <dgm:cxn modelId="{B1185466-48ED-4F59-ACD2-5AFF639216E3}" type="presParOf" srcId="{C2CCFDF4-07AB-49A9-9162-F7FF7207E447}" destId="{2A2655C6-A970-442D-B2C3-63CA82A0EA0F}" srcOrd="0" destOrd="0" presId="urn:microsoft.com/office/officeart/2005/8/layout/orgChart1"/>
    <dgm:cxn modelId="{CBE0EECD-825B-405A-BF0E-C1224D45E1AF}" type="presParOf" srcId="{2A2655C6-A970-442D-B2C3-63CA82A0EA0F}" destId="{D95107F0-C30F-4850-927C-49B6BEF0307A}" srcOrd="0" destOrd="0" presId="urn:microsoft.com/office/officeart/2005/8/layout/orgChart1"/>
    <dgm:cxn modelId="{720E0B96-3860-40D0-9871-7C1B6BEA2874}" type="presParOf" srcId="{2A2655C6-A970-442D-B2C3-63CA82A0EA0F}" destId="{0AD22420-DEF4-4F79-BA88-9CBF6161B1C3}" srcOrd="1" destOrd="0" presId="urn:microsoft.com/office/officeart/2005/8/layout/orgChart1"/>
    <dgm:cxn modelId="{027F245E-442C-4E89-BF20-71E7267A84A0}" type="presParOf" srcId="{C2CCFDF4-07AB-49A9-9162-F7FF7207E447}" destId="{038763D4-2E5F-4BD4-920C-74DBAD874B7E}" srcOrd="1" destOrd="0" presId="urn:microsoft.com/office/officeart/2005/8/layout/orgChart1"/>
    <dgm:cxn modelId="{B84A0B5F-4609-429B-9DE6-9F2FBC9D76C1}" type="presParOf" srcId="{C2CCFDF4-07AB-49A9-9162-F7FF7207E447}" destId="{B5BBD751-0661-41B3-919F-3A8ADB278521}" srcOrd="2" destOrd="0" presId="urn:microsoft.com/office/officeart/2005/8/layout/orgChart1"/>
    <dgm:cxn modelId="{744763FD-3BF7-4927-A814-6EF06A59DA2A}" type="presParOf" srcId="{712427D0-71F1-41D3-B836-A03B68293CDB}" destId="{6E3A7617-B7EC-4790-B8E3-6F509DCB40D8}" srcOrd="2" destOrd="0" presId="urn:microsoft.com/office/officeart/2005/8/layout/orgChart1"/>
    <dgm:cxn modelId="{A2F75935-EE43-4C4C-9D9C-7DB1AFD05DB7}" type="presParOf" srcId="{712427D0-71F1-41D3-B836-A03B68293CDB}" destId="{082A2C7A-5FAC-4BF7-95D0-9ECE26A321B7}" srcOrd="3" destOrd="0" presId="urn:microsoft.com/office/officeart/2005/8/layout/orgChart1"/>
    <dgm:cxn modelId="{93462C1C-10DA-4333-9398-86E95C27F892}" type="presParOf" srcId="{082A2C7A-5FAC-4BF7-95D0-9ECE26A321B7}" destId="{9ED5B273-1719-48B5-AA0A-137021E4B163}" srcOrd="0" destOrd="0" presId="urn:microsoft.com/office/officeart/2005/8/layout/orgChart1"/>
    <dgm:cxn modelId="{A2CF0C9A-355B-4BC8-9640-0F8742646F03}" type="presParOf" srcId="{9ED5B273-1719-48B5-AA0A-137021E4B163}" destId="{8C75A0D6-C247-4086-AF87-75C6E9EC4F4C}" srcOrd="0" destOrd="0" presId="urn:microsoft.com/office/officeart/2005/8/layout/orgChart1"/>
    <dgm:cxn modelId="{BFDB4025-BC29-46C4-8B5B-6CAB68DE635F}" type="presParOf" srcId="{9ED5B273-1719-48B5-AA0A-137021E4B163}" destId="{1B21E737-C895-46A9-93CA-5DB0322433E6}" srcOrd="1" destOrd="0" presId="urn:microsoft.com/office/officeart/2005/8/layout/orgChart1"/>
    <dgm:cxn modelId="{C7702FDF-138D-4DAB-B228-406DEB132754}" type="presParOf" srcId="{082A2C7A-5FAC-4BF7-95D0-9ECE26A321B7}" destId="{2768035C-1CF8-4BCF-A88D-4DA8EF8A4309}" srcOrd="1" destOrd="0" presId="urn:microsoft.com/office/officeart/2005/8/layout/orgChart1"/>
    <dgm:cxn modelId="{7C30D3F4-D257-44E6-B31D-A46AE9B7BB6F}" type="presParOf" srcId="{082A2C7A-5FAC-4BF7-95D0-9ECE26A321B7}" destId="{143AA0FE-8FF6-4C3D-9AE7-A115440B780C}" srcOrd="2" destOrd="0" presId="urn:microsoft.com/office/officeart/2005/8/layout/orgChart1"/>
    <dgm:cxn modelId="{CB41615C-602B-439E-AFF8-9D4160212390}" type="presParOf" srcId="{712427D0-71F1-41D3-B836-A03B68293CDB}" destId="{47CA293F-0718-4CFB-8E8B-A5AD074DD132}" srcOrd="4" destOrd="0" presId="urn:microsoft.com/office/officeart/2005/8/layout/orgChart1"/>
    <dgm:cxn modelId="{AB072859-E275-48DD-AAC4-43AFC304E29F}" type="presParOf" srcId="{712427D0-71F1-41D3-B836-A03B68293CDB}" destId="{154D8BA8-2D73-43BB-AC75-1CBE54C248E3}" srcOrd="5" destOrd="0" presId="urn:microsoft.com/office/officeart/2005/8/layout/orgChart1"/>
    <dgm:cxn modelId="{AF85F809-D092-42A1-B2F3-0793768637EE}" type="presParOf" srcId="{154D8BA8-2D73-43BB-AC75-1CBE54C248E3}" destId="{41708BFD-2FD0-41AF-B475-29C975C3AC9E}" srcOrd="0" destOrd="0" presId="urn:microsoft.com/office/officeart/2005/8/layout/orgChart1"/>
    <dgm:cxn modelId="{90B89D46-ACFB-4CB1-B580-6096E136DE41}" type="presParOf" srcId="{41708BFD-2FD0-41AF-B475-29C975C3AC9E}" destId="{1E0C48CB-B9A8-4A62-B00E-D3B8C40BFF95}" srcOrd="0" destOrd="0" presId="urn:microsoft.com/office/officeart/2005/8/layout/orgChart1"/>
    <dgm:cxn modelId="{C8649C72-E47E-49F6-9A23-19EDBA33F3C1}" type="presParOf" srcId="{41708BFD-2FD0-41AF-B475-29C975C3AC9E}" destId="{A2CA8E5E-5453-49A5-AB03-758F2B084547}" srcOrd="1" destOrd="0" presId="urn:microsoft.com/office/officeart/2005/8/layout/orgChart1"/>
    <dgm:cxn modelId="{5D20D4BA-1F0A-498E-99B5-E96508EB115D}" type="presParOf" srcId="{154D8BA8-2D73-43BB-AC75-1CBE54C248E3}" destId="{5D4B4656-C094-4EAB-9335-D058970A285F}" srcOrd="1" destOrd="0" presId="urn:microsoft.com/office/officeart/2005/8/layout/orgChart1"/>
    <dgm:cxn modelId="{11B31290-938D-4B3D-9E79-43FA1E69026B}" type="presParOf" srcId="{154D8BA8-2D73-43BB-AC75-1CBE54C248E3}" destId="{8BF11A80-66E4-48D5-8AF4-30D63C8B2C5F}" srcOrd="2" destOrd="0" presId="urn:microsoft.com/office/officeart/2005/8/layout/orgChart1"/>
    <dgm:cxn modelId="{39045198-9A07-497F-8EC4-2B4CD20B8E72}" type="presParOf" srcId="{3CFF0DA3-2E4B-4563-BB93-3DA8A115A79B}" destId="{447F4AB7-F706-4AAC-AE2A-471F0F74A865}" srcOrd="2" destOrd="0" presId="urn:microsoft.com/office/officeart/2005/8/layout/orgChart1"/>
    <dgm:cxn modelId="{E1871D86-452E-46D4-801C-4AE8B0EDE6EE}" type="presParOf" srcId="{C323BC80-070A-47A4-BBEC-F5973F71400E}" destId="{C83048A1-BB41-43C4-9410-C20F1A5FDD73}" srcOrd="6" destOrd="0" presId="urn:microsoft.com/office/officeart/2005/8/layout/orgChart1"/>
    <dgm:cxn modelId="{130744A0-4D96-4084-9CFC-27DFF0873527}" type="presParOf" srcId="{C323BC80-070A-47A4-BBEC-F5973F71400E}" destId="{34B6CC75-59EE-4652-841E-C52100AF970C}" srcOrd="7" destOrd="0" presId="urn:microsoft.com/office/officeart/2005/8/layout/orgChart1"/>
    <dgm:cxn modelId="{06592B4C-C6B7-4F46-BB6A-C874D8AA2649}" type="presParOf" srcId="{34B6CC75-59EE-4652-841E-C52100AF970C}" destId="{37046BCF-DA8D-4271-AD35-C745E3EBDD60}" srcOrd="0" destOrd="0" presId="urn:microsoft.com/office/officeart/2005/8/layout/orgChart1"/>
    <dgm:cxn modelId="{779ACB2A-D626-4189-8EB4-117436E5B36D}" type="presParOf" srcId="{37046BCF-DA8D-4271-AD35-C745E3EBDD60}" destId="{5C85AA7B-8AE9-45FF-89BB-F86C39903295}" srcOrd="0" destOrd="0" presId="urn:microsoft.com/office/officeart/2005/8/layout/orgChart1"/>
    <dgm:cxn modelId="{414B34A7-DCB1-4560-A245-0226D0E19EBA}" type="presParOf" srcId="{37046BCF-DA8D-4271-AD35-C745E3EBDD60}" destId="{6F23A3C6-EDC6-4EC2-87AA-543B9A85D3BA}" srcOrd="1" destOrd="0" presId="urn:microsoft.com/office/officeart/2005/8/layout/orgChart1"/>
    <dgm:cxn modelId="{478AB079-207C-4EE9-BF84-28A0FBBF54C8}" type="presParOf" srcId="{34B6CC75-59EE-4652-841E-C52100AF970C}" destId="{5EB62EB6-5B5D-4687-A75B-F4C698C09F54}" srcOrd="1" destOrd="0" presId="urn:microsoft.com/office/officeart/2005/8/layout/orgChart1"/>
    <dgm:cxn modelId="{97BAD329-5225-41B1-8E75-13A9A60E3E50}" type="presParOf" srcId="{5EB62EB6-5B5D-4687-A75B-F4C698C09F54}" destId="{77024F44-5D6C-4F77-A1EF-000C1B448E37}" srcOrd="0" destOrd="0" presId="urn:microsoft.com/office/officeart/2005/8/layout/orgChart1"/>
    <dgm:cxn modelId="{7ED5C4F4-27E3-4E7C-83E2-EC495456E261}" type="presParOf" srcId="{5EB62EB6-5B5D-4687-A75B-F4C698C09F54}" destId="{54914BF9-EA49-4B0D-9954-2703D33FD12B}" srcOrd="1" destOrd="0" presId="urn:microsoft.com/office/officeart/2005/8/layout/orgChart1"/>
    <dgm:cxn modelId="{15E5EADE-F871-4530-A78D-75DD31516CB5}" type="presParOf" srcId="{54914BF9-EA49-4B0D-9954-2703D33FD12B}" destId="{13702C5D-21F9-4987-93EF-3B08B0FE685F}" srcOrd="0" destOrd="0" presId="urn:microsoft.com/office/officeart/2005/8/layout/orgChart1"/>
    <dgm:cxn modelId="{049D8D3F-ED45-4C92-A500-A197BCFCFBC6}" type="presParOf" srcId="{13702C5D-21F9-4987-93EF-3B08B0FE685F}" destId="{5F41E7F6-997B-4E38-9611-FADB5034F6DC}" srcOrd="0" destOrd="0" presId="urn:microsoft.com/office/officeart/2005/8/layout/orgChart1"/>
    <dgm:cxn modelId="{F0E02B20-1BB6-4C9B-907F-6067192052FE}" type="presParOf" srcId="{13702C5D-21F9-4987-93EF-3B08B0FE685F}" destId="{168E6B71-51E8-4315-BD2E-2D39EB8C97BB}" srcOrd="1" destOrd="0" presId="urn:microsoft.com/office/officeart/2005/8/layout/orgChart1"/>
    <dgm:cxn modelId="{ACE49BB9-B104-47A6-A01F-021BD580A74A}" type="presParOf" srcId="{54914BF9-EA49-4B0D-9954-2703D33FD12B}" destId="{F124268A-9741-4A63-89BD-B5CE4A876E6D}" srcOrd="1" destOrd="0" presId="urn:microsoft.com/office/officeart/2005/8/layout/orgChart1"/>
    <dgm:cxn modelId="{0E29BCE5-FB52-4C82-876C-BD1076E3CC62}" type="presParOf" srcId="{54914BF9-EA49-4B0D-9954-2703D33FD12B}" destId="{D1EACDF0-5027-4162-88C1-A921AEFBFDA5}" srcOrd="2" destOrd="0" presId="urn:microsoft.com/office/officeart/2005/8/layout/orgChart1"/>
    <dgm:cxn modelId="{5E0938CF-46B6-456C-8C75-8F586A52E0A2}" type="presParOf" srcId="{5EB62EB6-5B5D-4687-A75B-F4C698C09F54}" destId="{88102BDE-5151-4463-A338-705D3FC83F43}" srcOrd="2" destOrd="0" presId="urn:microsoft.com/office/officeart/2005/8/layout/orgChart1"/>
    <dgm:cxn modelId="{671A2C66-6B15-450D-AC34-BBD2EDAF11DB}" type="presParOf" srcId="{5EB62EB6-5B5D-4687-A75B-F4C698C09F54}" destId="{17A7448B-A7E0-4B3D-AAF9-8C301E917423}" srcOrd="3" destOrd="0" presId="urn:microsoft.com/office/officeart/2005/8/layout/orgChart1"/>
    <dgm:cxn modelId="{B09F492C-E4FE-4653-B678-0A147F45B347}" type="presParOf" srcId="{17A7448B-A7E0-4B3D-AAF9-8C301E917423}" destId="{879826D0-7B62-4F84-88FF-F6D093E4D204}" srcOrd="0" destOrd="0" presId="urn:microsoft.com/office/officeart/2005/8/layout/orgChart1"/>
    <dgm:cxn modelId="{1C24E21F-A9A6-4B79-8C85-63B415155DF5}" type="presParOf" srcId="{879826D0-7B62-4F84-88FF-F6D093E4D204}" destId="{D5933EE9-0AB2-4CBB-B6AC-F143E0BACDD6}" srcOrd="0" destOrd="0" presId="urn:microsoft.com/office/officeart/2005/8/layout/orgChart1"/>
    <dgm:cxn modelId="{C2025505-6201-4690-81CE-F37C16B86F57}" type="presParOf" srcId="{879826D0-7B62-4F84-88FF-F6D093E4D204}" destId="{82CECB23-6E9E-41E9-A872-6C2370B4FE78}" srcOrd="1" destOrd="0" presId="urn:microsoft.com/office/officeart/2005/8/layout/orgChart1"/>
    <dgm:cxn modelId="{9AABCCF8-C5D3-46B1-B4C2-6C9E10402784}" type="presParOf" srcId="{17A7448B-A7E0-4B3D-AAF9-8C301E917423}" destId="{E3B91F8C-A52F-42DE-A6B9-179A2539D11D}" srcOrd="1" destOrd="0" presId="urn:microsoft.com/office/officeart/2005/8/layout/orgChart1"/>
    <dgm:cxn modelId="{3B0A5C93-68BF-4CF2-88EF-8A7126D3A2E5}" type="presParOf" srcId="{17A7448B-A7E0-4B3D-AAF9-8C301E917423}" destId="{4555EEC2-90DB-4085-B590-78BE02B30922}" srcOrd="2" destOrd="0" presId="urn:microsoft.com/office/officeart/2005/8/layout/orgChart1"/>
    <dgm:cxn modelId="{DF9233A0-DF8C-4DC6-A5EC-80DA206D3414}" type="presParOf" srcId="{5EB62EB6-5B5D-4687-A75B-F4C698C09F54}" destId="{2F35B033-220E-416F-8BCD-EDC6C32ED059}" srcOrd="4" destOrd="0" presId="urn:microsoft.com/office/officeart/2005/8/layout/orgChart1"/>
    <dgm:cxn modelId="{36D15639-E5D7-46C7-8CB1-38730C21AE0C}" type="presParOf" srcId="{5EB62EB6-5B5D-4687-A75B-F4C698C09F54}" destId="{9437BC67-6AC7-402F-93D2-09C6A74FAC50}" srcOrd="5" destOrd="0" presId="urn:microsoft.com/office/officeart/2005/8/layout/orgChart1"/>
    <dgm:cxn modelId="{1259B0D8-18BF-44CE-A3F9-AECE3C1B46F4}" type="presParOf" srcId="{9437BC67-6AC7-402F-93D2-09C6A74FAC50}" destId="{72F9E4FA-B7D0-4974-AFA4-736F368C4B01}" srcOrd="0" destOrd="0" presId="urn:microsoft.com/office/officeart/2005/8/layout/orgChart1"/>
    <dgm:cxn modelId="{BF69C273-530A-47F9-A58F-D9EE60D419E7}" type="presParOf" srcId="{72F9E4FA-B7D0-4974-AFA4-736F368C4B01}" destId="{14DCE983-A7B0-479D-B2BA-167099C8F07A}" srcOrd="0" destOrd="0" presId="urn:microsoft.com/office/officeart/2005/8/layout/orgChart1"/>
    <dgm:cxn modelId="{407732E5-1D08-434E-9B94-7D1CFB074951}" type="presParOf" srcId="{72F9E4FA-B7D0-4974-AFA4-736F368C4B01}" destId="{90254FC2-1305-4A22-8886-679B9F741174}" srcOrd="1" destOrd="0" presId="urn:microsoft.com/office/officeart/2005/8/layout/orgChart1"/>
    <dgm:cxn modelId="{031EEC9C-CC63-4F15-8CDE-201AB186007A}" type="presParOf" srcId="{9437BC67-6AC7-402F-93D2-09C6A74FAC50}" destId="{894B3F4B-841A-4966-89EE-874D3AC06572}" srcOrd="1" destOrd="0" presId="urn:microsoft.com/office/officeart/2005/8/layout/orgChart1"/>
    <dgm:cxn modelId="{9B20C688-6F78-4924-ADB8-8C4B0F1FBCA0}" type="presParOf" srcId="{9437BC67-6AC7-402F-93D2-09C6A74FAC50}" destId="{FFA37AA1-DE99-492A-9846-BD3C9294645A}" srcOrd="2" destOrd="0" presId="urn:microsoft.com/office/officeart/2005/8/layout/orgChart1"/>
    <dgm:cxn modelId="{8587F8DC-11EF-4C5E-BE18-984252CFC10C}" type="presParOf" srcId="{34B6CC75-59EE-4652-841E-C52100AF970C}" destId="{3CD2392F-F576-4305-BA2F-9F15C4EBF64B}" srcOrd="2" destOrd="0" presId="urn:microsoft.com/office/officeart/2005/8/layout/orgChart1"/>
    <dgm:cxn modelId="{F9D4431E-4C90-4DA8-B882-F03344C211BD}" type="presParOf" srcId="{C323BC80-070A-47A4-BBEC-F5973F71400E}" destId="{94937915-7CF6-498E-98A5-092730CAC2DE}" srcOrd="8" destOrd="0" presId="urn:microsoft.com/office/officeart/2005/8/layout/orgChart1"/>
    <dgm:cxn modelId="{2896388D-C125-4E6E-8C43-AA1C85644EB2}" type="presParOf" srcId="{C323BC80-070A-47A4-BBEC-F5973F71400E}" destId="{0A5C50A9-3578-4628-8D51-E54EEBBFC045}" srcOrd="9" destOrd="0" presId="urn:microsoft.com/office/officeart/2005/8/layout/orgChart1"/>
    <dgm:cxn modelId="{B67C357B-EBD4-414B-B00C-B50303835FA0}" type="presParOf" srcId="{0A5C50A9-3578-4628-8D51-E54EEBBFC045}" destId="{B6CB313F-1ADA-44A4-98BF-703CC84588EF}" srcOrd="0" destOrd="0" presId="urn:microsoft.com/office/officeart/2005/8/layout/orgChart1"/>
    <dgm:cxn modelId="{422A49DD-4A0F-4581-A394-BF622932B3C4}" type="presParOf" srcId="{B6CB313F-1ADA-44A4-98BF-703CC84588EF}" destId="{F016A777-E03B-4999-B9F7-1F70B60A4A86}" srcOrd="0" destOrd="0" presId="urn:microsoft.com/office/officeart/2005/8/layout/orgChart1"/>
    <dgm:cxn modelId="{1B7F3806-1B0F-451F-965E-DB36975C24B1}" type="presParOf" srcId="{B6CB313F-1ADA-44A4-98BF-703CC84588EF}" destId="{8844800C-88E1-43D9-8D3E-4D6C21D4F134}" srcOrd="1" destOrd="0" presId="urn:microsoft.com/office/officeart/2005/8/layout/orgChart1"/>
    <dgm:cxn modelId="{E05CF0CD-8A9F-416C-8ECD-73F5E77820A1}" type="presParOf" srcId="{0A5C50A9-3578-4628-8D51-E54EEBBFC045}" destId="{DA61770B-CEAA-4F14-9EDE-026B95AD3EF2}" srcOrd="1" destOrd="0" presId="urn:microsoft.com/office/officeart/2005/8/layout/orgChart1"/>
    <dgm:cxn modelId="{2B0A349B-A77F-4D9B-9740-8715952802D9}" type="presParOf" srcId="{DA61770B-CEAA-4F14-9EDE-026B95AD3EF2}" destId="{C3B3C12E-D279-418B-8204-C78374DD698B}" srcOrd="0" destOrd="0" presId="urn:microsoft.com/office/officeart/2005/8/layout/orgChart1"/>
    <dgm:cxn modelId="{3200BC25-01BA-4B2A-BD0B-B2C851D2769D}" type="presParOf" srcId="{DA61770B-CEAA-4F14-9EDE-026B95AD3EF2}" destId="{9D351C86-6C41-4E0B-9E4D-EA1EF7A2C10D}" srcOrd="1" destOrd="0" presId="urn:microsoft.com/office/officeart/2005/8/layout/orgChart1"/>
    <dgm:cxn modelId="{072FD909-D269-4FE4-95E1-D543EADB4E15}" type="presParOf" srcId="{9D351C86-6C41-4E0B-9E4D-EA1EF7A2C10D}" destId="{B54425B6-1B05-4BD0-A480-BD030ECA194B}" srcOrd="0" destOrd="0" presId="urn:microsoft.com/office/officeart/2005/8/layout/orgChart1"/>
    <dgm:cxn modelId="{4616E458-535F-4D06-AC9B-77E35CB28835}" type="presParOf" srcId="{B54425B6-1B05-4BD0-A480-BD030ECA194B}" destId="{1FD9B15C-9A19-4C28-8C4D-35DBEA126721}" srcOrd="0" destOrd="0" presId="urn:microsoft.com/office/officeart/2005/8/layout/orgChart1"/>
    <dgm:cxn modelId="{FBB4E685-C1E9-44F5-A600-BB9AA7B39E5A}" type="presParOf" srcId="{B54425B6-1B05-4BD0-A480-BD030ECA194B}" destId="{334F058F-289D-43F2-AC6E-8127266AD204}" srcOrd="1" destOrd="0" presId="urn:microsoft.com/office/officeart/2005/8/layout/orgChart1"/>
    <dgm:cxn modelId="{B5219349-1D7F-4047-AFBB-A2472C2C8F53}" type="presParOf" srcId="{9D351C86-6C41-4E0B-9E4D-EA1EF7A2C10D}" destId="{1ED2935A-4606-46AA-93B7-FCB2D6F3401F}" srcOrd="1" destOrd="0" presId="urn:microsoft.com/office/officeart/2005/8/layout/orgChart1"/>
    <dgm:cxn modelId="{77408826-6662-4EA0-8A6C-E97604C4902B}" type="presParOf" srcId="{9D351C86-6C41-4E0B-9E4D-EA1EF7A2C10D}" destId="{506C6765-59A2-431A-8CB5-6A61810F044A}" srcOrd="2" destOrd="0" presId="urn:microsoft.com/office/officeart/2005/8/layout/orgChart1"/>
    <dgm:cxn modelId="{47A2821F-4688-4C67-BD00-9982C137427C}" type="presParOf" srcId="{DA61770B-CEAA-4F14-9EDE-026B95AD3EF2}" destId="{90E110E6-247A-4E19-9492-62B003C29B34}" srcOrd="2" destOrd="0" presId="urn:microsoft.com/office/officeart/2005/8/layout/orgChart1"/>
    <dgm:cxn modelId="{AE404502-879E-4604-9185-B80D6DBBC081}" type="presParOf" srcId="{DA61770B-CEAA-4F14-9EDE-026B95AD3EF2}" destId="{E41EC2F4-BB17-4EC0-88A1-2F543784F8A0}" srcOrd="3" destOrd="0" presId="urn:microsoft.com/office/officeart/2005/8/layout/orgChart1"/>
    <dgm:cxn modelId="{A9CA7147-3A90-49FD-935F-111724370D54}" type="presParOf" srcId="{E41EC2F4-BB17-4EC0-88A1-2F543784F8A0}" destId="{9ED731AC-C359-4B39-B039-C8E81C750F6B}" srcOrd="0" destOrd="0" presId="urn:microsoft.com/office/officeart/2005/8/layout/orgChart1"/>
    <dgm:cxn modelId="{E99BC2AF-F536-483E-A760-242707D9A42C}" type="presParOf" srcId="{9ED731AC-C359-4B39-B039-C8E81C750F6B}" destId="{2055635C-49F3-4665-A69C-982EABB084C1}" srcOrd="0" destOrd="0" presId="urn:microsoft.com/office/officeart/2005/8/layout/orgChart1"/>
    <dgm:cxn modelId="{BE43D5BA-479B-4C5F-8182-C46940CA7253}" type="presParOf" srcId="{9ED731AC-C359-4B39-B039-C8E81C750F6B}" destId="{960BC64F-9709-4269-8B87-DE9F28EC73BD}" srcOrd="1" destOrd="0" presId="urn:microsoft.com/office/officeart/2005/8/layout/orgChart1"/>
    <dgm:cxn modelId="{BFBED5F6-2FD7-4E7C-A36A-AFCA5227AEA5}" type="presParOf" srcId="{E41EC2F4-BB17-4EC0-88A1-2F543784F8A0}" destId="{788838DA-0E5E-48D6-B257-033555AAB208}" srcOrd="1" destOrd="0" presId="urn:microsoft.com/office/officeart/2005/8/layout/orgChart1"/>
    <dgm:cxn modelId="{6BD66D75-17D8-49C1-8FA0-ADB13E231D34}" type="presParOf" srcId="{E41EC2F4-BB17-4EC0-88A1-2F543784F8A0}" destId="{3ADEE0D3-82B5-4549-ADA9-5E31B576E01E}" srcOrd="2" destOrd="0" presId="urn:microsoft.com/office/officeart/2005/8/layout/orgChart1"/>
    <dgm:cxn modelId="{28CBE617-F732-4A08-A328-FF1E50AE3CDE}" type="presParOf" srcId="{DA61770B-CEAA-4F14-9EDE-026B95AD3EF2}" destId="{6859659E-352F-4AFB-B6C6-B42B692C0A06}" srcOrd="4" destOrd="0" presId="urn:microsoft.com/office/officeart/2005/8/layout/orgChart1"/>
    <dgm:cxn modelId="{0D1FAC15-9426-4911-94D3-03BA3DF86DC7}" type="presParOf" srcId="{DA61770B-CEAA-4F14-9EDE-026B95AD3EF2}" destId="{97B74BDE-F0AE-40D9-974B-543ABD8E09A7}" srcOrd="5" destOrd="0" presId="urn:microsoft.com/office/officeart/2005/8/layout/orgChart1"/>
    <dgm:cxn modelId="{87F631F1-7FE7-4BFD-BEE7-BF3B0EC80464}" type="presParOf" srcId="{97B74BDE-F0AE-40D9-974B-543ABD8E09A7}" destId="{23E736B2-C477-4FFF-8D43-1301A7BE5C3C}" srcOrd="0" destOrd="0" presId="urn:microsoft.com/office/officeart/2005/8/layout/orgChart1"/>
    <dgm:cxn modelId="{6441C446-A842-4158-B21D-9DF6DB5BFA50}" type="presParOf" srcId="{23E736B2-C477-4FFF-8D43-1301A7BE5C3C}" destId="{CA9D1E0C-E014-4E29-BDD6-C55D5BDD39C4}" srcOrd="0" destOrd="0" presId="urn:microsoft.com/office/officeart/2005/8/layout/orgChart1"/>
    <dgm:cxn modelId="{C92F5727-130F-47E5-949A-25551BD2D3D3}" type="presParOf" srcId="{23E736B2-C477-4FFF-8D43-1301A7BE5C3C}" destId="{54CFA545-B2C8-4204-B99A-9671CFA19697}" srcOrd="1" destOrd="0" presId="urn:microsoft.com/office/officeart/2005/8/layout/orgChart1"/>
    <dgm:cxn modelId="{A0B14279-9A16-48A9-8420-BA2288E9E29D}" type="presParOf" srcId="{97B74BDE-F0AE-40D9-974B-543ABD8E09A7}" destId="{31E9D717-7803-4C2A-95C2-D85932F713E8}" srcOrd="1" destOrd="0" presId="urn:microsoft.com/office/officeart/2005/8/layout/orgChart1"/>
    <dgm:cxn modelId="{0D57F796-1A2C-43E2-BA00-40B9D8BD6EA2}" type="presParOf" srcId="{97B74BDE-F0AE-40D9-974B-543ABD8E09A7}" destId="{23EA37D8-4E5D-4042-91A2-15979175BF8A}" srcOrd="2" destOrd="0" presId="urn:microsoft.com/office/officeart/2005/8/layout/orgChart1"/>
    <dgm:cxn modelId="{A817DBBE-229B-477A-918A-ED8B163BB525}" type="presParOf" srcId="{DA61770B-CEAA-4F14-9EDE-026B95AD3EF2}" destId="{0E78E781-C32B-4AAA-AB2C-43EC2CE814FA}" srcOrd="6" destOrd="0" presId="urn:microsoft.com/office/officeart/2005/8/layout/orgChart1"/>
    <dgm:cxn modelId="{AEB2E70E-F268-4E61-ABC8-7A127F71DA9F}" type="presParOf" srcId="{DA61770B-CEAA-4F14-9EDE-026B95AD3EF2}" destId="{093F9CAD-0795-4AC7-A07E-403B437E7E98}" srcOrd="7" destOrd="0" presId="urn:microsoft.com/office/officeart/2005/8/layout/orgChart1"/>
    <dgm:cxn modelId="{A746E32A-22B7-4C2D-BD29-90B231E59F65}" type="presParOf" srcId="{093F9CAD-0795-4AC7-A07E-403B437E7E98}" destId="{60E004E6-7EB0-40A3-BB2F-CE14759354B7}" srcOrd="0" destOrd="0" presId="urn:microsoft.com/office/officeart/2005/8/layout/orgChart1"/>
    <dgm:cxn modelId="{633BF252-AFC5-4D6B-B212-065CFEB4FD3C}" type="presParOf" srcId="{60E004E6-7EB0-40A3-BB2F-CE14759354B7}" destId="{63270C19-3449-44A9-BFBE-197CD1AE5CE5}" srcOrd="0" destOrd="0" presId="urn:microsoft.com/office/officeart/2005/8/layout/orgChart1"/>
    <dgm:cxn modelId="{6D94D845-0FAA-4DB9-8B9F-8390AA711EDB}" type="presParOf" srcId="{60E004E6-7EB0-40A3-BB2F-CE14759354B7}" destId="{710083F9-2A15-4EB6-BD11-AF2FD22AE945}" srcOrd="1" destOrd="0" presId="urn:microsoft.com/office/officeart/2005/8/layout/orgChart1"/>
    <dgm:cxn modelId="{ACCE4D8D-1F3B-496C-A0AA-FFF4387A18A3}" type="presParOf" srcId="{093F9CAD-0795-4AC7-A07E-403B437E7E98}" destId="{29407D46-7FE5-49C9-A548-FC02A95F6162}" srcOrd="1" destOrd="0" presId="urn:microsoft.com/office/officeart/2005/8/layout/orgChart1"/>
    <dgm:cxn modelId="{60E0C293-3E61-4B43-99A1-DB132CE06168}" type="presParOf" srcId="{093F9CAD-0795-4AC7-A07E-403B437E7E98}" destId="{1B0D7B8E-405E-400F-8315-C4A3B48E7561}" srcOrd="2" destOrd="0" presId="urn:microsoft.com/office/officeart/2005/8/layout/orgChart1"/>
    <dgm:cxn modelId="{ED56427C-76A7-498C-8665-E1920E613784}" type="presParOf" srcId="{0A5C50A9-3578-4628-8D51-E54EEBBFC045}" destId="{5D7D727B-34B6-4506-A104-32FF7E688D5C}" srcOrd="2" destOrd="0" presId="urn:microsoft.com/office/officeart/2005/8/layout/orgChart1"/>
    <dgm:cxn modelId="{79594836-0E2B-40E4-A963-7BA845E9C5A0}" type="presParOf" srcId="{45D37FCA-DA1F-403C-A9C7-3DD871789115}" destId="{7B21ACA5-FBD4-4C72-A20D-C613E8028D83}" srcOrd="2" destOrd="0" presId="urn:microsoft.com/office/officeart/2005/8/layout/orgChart1"/>
    <dgm:cxn modelId="{2FA5237A-7E9F-427F-9BEA-3FF3E663AB78}" type="presParOf" srcId="{243866A7-6279-4423-A7E9-D713E9906C4B}" destId="{2C929FD2-D056-4C29-BA4E-255BE034C9C1}" srcOrd="2" destOrd="0" presId="urn:microsoft.com/office/officeart/2005/8/layout/orgChart1"/>
    <dgm:cxn modelId="{6329A7EF-5158-42CC-BC5F-08DF600D84B7}" type="presParOf" srcId="{E3987B81-8AF1-466F-95F9-EB2A317684F3}" destId="{A3E40403-94C1-46C0-A253-723E1A319C2A}" srcOrd="4" destOrd="0" presId="urn:microsoft.com/office/officeart/2005/8/layout/orgChart1"/>
    <dgm:cxn modelId="{5BB23CD6-EA44-4E0B-AA99-6FB06E309152}" type="presParOf" srcId="{E3987B81-8AF1-466F-95F9-EB2A317684F3}" destId="{EC9B9B7C-3E0C-49F2-9E08-CFC9BFE4647A}" srcOrd="5" destOrd="0" presId="urn:microsoft.com/office/officeart/2005/8/layout/orgChart1"/>
    <dgm:cxn modelId="{688D6D3B-5762-4376-8A20-95FA74B06334}" type="presParOf" srcId="{EC9B9B7C-3E0C-49F2-9E08-CFC9BFE4647A}" destId="{25C0FE01-3C50-487F-86A2-9F5C7232FAB7}" srcOrd="0" destOrd="0" presId="urn:microsoft.com/office/officeart/2005/8/layout/orgChart1"/>
    <dgm:cxn modelId="{893CEF6C-B7F6-45B1-8940-D9D769307E1D}" type="presParOf" srcId="{25C0FE01-3C50-487F-86A2-9F5C7232FAB7}" destId="{CFBC1458-F4A3-48A2-A24E-FA51585BA8D4}" srcOrd="0" destOrd="0" presId="urn:microsoft.com/office/officeart/2005/8/layout/orgChart1"/>
    <dgm:cxn modelId="{1A5123CC-3D18-4B10-8EBF-57FA24231E5C}" type="presParOf" srcId="{25C0FE01-3C50-487F-86A2-9F5C7232FAB7}" destId="{1F9321AC-F198-474C-B852-B8FB69D629CA}" srcOrd="1" destOrd="0" presId="urn:microsoft.com/office/officeart/2005/8/layout/orgChart1"/>
    <dgm:cxn modelId="{4171B80A-60A9-405E-A5C1-AE6CEA351964}" type="presParOf" srcId="{EC9B9B7C-3E0C-49F2-9E08-CFC9BFE4647A}" destId="{570EB72D-0814-439B-8786-A1A1D2DF0B77}" srcOrd="1" destOrd="0" presId="urn:microsoft.com/office/officeart/2005/8/layout/orgChart1"/>
    <dgm:cxn modelId="{5BB9DD20-A90C-467E-8364-91589380B92D}" type="presParOf" srcId="{570EB72D-0814-439B-8786-A1A1D2DF0B77}" destId="{D3A6F8B4-6193-4208-BC69-675785A3DA80}" srcOrd="0" destOrd="0" presId="urn:microsoft.com/office/officeart/2005/8/layout/orgChart1"/>
    <dgm:cxn modelId="{ACDE5C59-2B8E-4AD4-BD4F-CBA598598A9E}" type="presParOf" srcId="{570EB72D-0814-439B-8786-A1A1D2DF0B77}" destId="{0EC3CA9E-92FD-4CF5-87B4-F79A526BB55E}" srcOrd="1" destOrd="0" presId="urn:microsoft.com/office/officeart/2005/8/layout/orgChart1"/>
    <dgm:cxn modelId="{AD9A54EF-CE05-4DC0-91E9-B23525002512}" type="presParOf" srcId="{0EC3CA9E-92FD-4CF5-87B4-F79A526BB55E}" destId="{E52F2603-05EF-45BB-B139-C35C79F40AF2}" srcOrd="0" destOrd="0" presId="urn:microsoft.com/office/officeart/2005/8/layout/orgChart1"/>
    <dgm:cxn modelId="{E80687AB-7A17-4CB6-B963-0A03CC4D4D31}" type="presParOf" srcId="{E52F2603-05EF-45BB-B139-C35C79F40AF2}" destId="{61C0A5DE-AF9E-4763-A817-46AC7795BB0E}" srcOrd="0" destOrd="0" presId="urn:microsoft.com/office/officeart/2005/8/layout/orgChart1"/>
    <dgm:cxn modelId="{C27261CA-AAAA-430B-AED7-1C2CF52784BB}" type="presParOf" srcId="{E52F2603-05EF-45BB-B139-C35C79F40AF2}" destId="{9D250B59-4511-4525-94E3-090077938F67}" srcOrd="1" destOrd="0" presId="urn:microsoft.com/office/officeart/2005/8/layout/orgChart1"/>
    <dgm:cxn modelId="{3B9C7373-7623-4F8A-8130-8F1C1DF5E432}" type="presParOf" srcId="{0EC3CA9E-92FD-4CF5-87B4-F79A526BB55E}" destId="{F453C91A-F6B1-4FFF-AE49-5895DF2EFA10}" srcOrd="1" destOrd="0" presId="urn:microsoft.com/office/officeart/2005/8/layout/orgChart1"/>
    <dgm:cxn modelId="{EB50B313-31C7-4BB2-9304-1931C6BF8EBA}" type="presParOf" srcId="{F453C91A-F6B1-4FFF-AE49-5895DF2EFA10}" destId="{4D400F1B-F386-43D1-8E4D-BFCD25626316}" srcOrd="0" destOrd="0" presId="urn:microsoft.com/office/officeart/2005/8/layout/orgChart1"/>
    <dgm:cxn modelId="{2955D0C3-AE06-4B7A-9F2A-6A87A125DE1C}" type="presParOf" srcId="{F453C91A-F6B1-4FFF-AE49-5895DF2EFA10}" destId="{03BBBBA8-E776-4581-BDEC-672792140D4C}" srcOrd="1" destOrd="0" presId="urn:microsoft.com/office/officeart/2005/8/layout/orgChart1"/>
    <dgm:cxn modelId="{3A022EB4-5D6A-4093-A3EC-391C4666E181}" type="presParOf" srcId="{03BBBBA8-E776-4581-BDEC-672792140D4C}" destId="{EE92EE78-25CF-47D2-8F73-FBC1631BFA75}" srcOrd="0" destOrd="0" presId="urn:microsoft.com/office/officeart/2005/8/layout/orgChart1"/>
    <dgm:cxn modelId="{DFD6DD48-DACA-481B-A559-5DEA9AF29B5C}" type="presParOf" srcId="{EE92EE78-25CF-47D2-8F73-FBC1631BFA75}" destId="{0D428D53-44D3-457E-978A-2801167063FF}" srcOrd="0" destOrd="0" presId="urn:microsoft.com/office/officeart/2005/8/layout/orgChart1"/>
    <dgm:cxn modelId="{F753D15D-F3C3-4FC7-98D3-BDBB67716C29}" type="presParOf" srcId="{EE92EE78-25CF-47D2-8F73-FBC1631BFA75}" destId="{E34838C3-57DB-4426-AAF5-E48CD3D12447}" srcOrd="1" destOrd="0" presId="urn:microsoft.com/office/officeart/2005/8/layout/orgChart1"/>
    <dgm:cxn modelId="{3C69515F-D536-48AF-85E6-3706FC00D8FF}" type="presParOf" srcId="{03BBBBA8-E776-4581-BDEC-672792140D4C}" destId="{179B024F-CFA8-4B38-825C-39AFFFBB8714}" srcOrd="1" destOrd="0" presId="urn:microsoft.com/office/officeart/2005/8/layout/orgChart1"/>
    <dgm:cxn modelId="{4F53F4F9-CC39-420D-BE70-F8E2CA3AE120}" type="presParOf" srcId="{03BBBBA8-E776-4581-BDEC-672792140D4C}" destId="{DE89BFD8-EDC3-4589-BC7B-FDDDF47A64ED}" srcOrd="2" destOrd="0" presId="urn:microsoft.com/office/officeart/2005/8/layout/orgChart1"/>
    <dgm:cxn modelId="{2269A953-657F-4849-A800-9A7D60446F39}" type="presParOf" srcId="{F453C91A-F6B1-4FFF-AE49-5895DF2EFA10}" destId="{18CB5CC0-900B-499C-B511-D38CBAE8D614}" srcOrd="2" destOrd="0" presId="urn:microsoft.com/office/officeart/2005/8/layout/orgChart1"/>
    <dgm:cxn modelId="{5304E66D-5392-4D85-8E12-8D79F51A79AA}" type="presParOf" srcId="{F453C91A-F6B1-4FFF-AE49-5895DF2EFA10}" destId="{349C06F3-35A5-427C-B282-96DFC2DB52ED}" srcOrd="3" destOrd="0" presId="urn:microsoft.com/office/officeart/2005/8/layout/orgChart1"/>
    <dgm:cxn modelId="{CFD52608-3EF2-4E92-B1E8-8B22CD3F1CE9}" type="presParOf" srcId="{349C06F3-35A5-427C-B282-96DFC2DB52ED}" destId="{FC14A9C1-D300-4ED5-9A35-C69F4DB0A44E}" srcOrd="0" destOrd="0" presId="urn:microsoft.com/office/officeart/2005/8/layout/orgChart1"/>
    <dgm:cxn modelId="{1C6F7CBF-AB4F-4AFC-A140-69A730815325}" type="presParOf" srcId="{FC14A9C1-D300-4ED5-9A35-C69F4DB0A44E}" destId="{72517353-3F42-452D-80B4-3D8136DA7356}" srcOrd="0" destOrd="0" presId="urn:microsoft.com/office/officeart/2005/8/layout/orgChart1"/>
    <dgm:cxn modelId="{0552C5C9-89B5-40E4-A023-E128AFCADAD3}" type="presParOf" srcId="{FC14A9C1-D300-4ED5-9A35-C69F4DB0A44E}" destId="{A649C9A8-38E2-40A0-9053-4FB62A24EF7A}" srcOrd="1" destOrd="0" presId="urn:microsoft.com/office/officeart/2005/8/layout/orgChart1"/>
    <dgm:cxn modelId="{E40E2257-CC71-46A5-BC57-90198D5F2BCD}" type="presParOf" srcId="{349C06F3-35A5-427C-B282-96DFC2DB52ED}" destId="{3A536718-195D-44CB-921B-D8F5D37C1ADF}" srcOrd="1" destOrd="0" presId="urn:microsoft.com/office/officeart/2005/8/layout/orgChart1"/>
    <dgm:cxn modelId="{D783C6AD-65A6-49C1-B83D-2403EEBEC3D1}" type="presParOf" srcId="{349C06F3-35A5-427C-B282-96DFC2DB52ED}" destId="{CEFCC795-BAE5-431A-86A9-6ECF06B8FB1A}" srcOrd="2" destOrd="0" presId="urn:microsoft.com/office/officeart/2005/8/layout/orgChart1"/>
    <dgm:cxn modelId="{C7C0DBA2-16AF-47E9-938C-2BD6DFCDC349}" type="presParOf" srcId="{0EC3CA9E-92FD-4CF5-87B4-F79A526BB55E}" destId="{C9DE4626-1873-4C5F-A7DD-175958636112}" srcOrd="2" destOrd="0" presId="urn:microsoft.com/office/officeart/2005/8/layout/orgChart1"/>
    <dgm:cxn modelId="{E427FF58-A1B6-458C-AF9B-2D3E82C8A03B}" type="presParOf" srcId="{EC9B9B7C-3E0C-49F2-9E08-CFC9BFE4647A}" destId="{3A617D57-3497-4896-94C5-BE395E5301E3}" srcOrd="2" destOrd="0" presId="urn:microsoft.com/office/officeart/2005/8/layout/orgChart1"/>
    <dgm:cxn modelId="{F29862B2-E430-4463-BB55-9D44A18858F7}" type="presParOf" srcId="{E3987B81-8AF1-466F-95F9-EB2A317684F3}" destId="{77EE0C65-A22D-45E9-8463-537808F852B6}" srcOrd="6" destOrd="0" presId="urn:microsoft.com/office/officeart/2005/8/layout/orgChart1"/>
    <dgm:cxn modelId="{DE007721-59B0-416C-BD6A-CA3242CAF713}" type="presParOf" srcId="{E3987B81-8AF1-466F-95F9-EB2A317684F3}" destId="{D0F8E82E-C4C0-496F-9356-00EF29DDBA48}" srcOrd="7" destOrd="0" presId="urn:microsoft.com/office/officeart/2005/8/layout/orgChart1"/>
    <dgm:cxn modelId="{DD848E08-98B8-4118-912F-61A0C915950B}" type="presParOf" srcId="{D0F8E82E-C4C0-496F-9356-00EF29DDBA48}" destId="{D28ACC21-31E9-4E38-972E-44DFCC2122BC}" srcOrd="0" destOrd="0" presId="urn:microsoft.com/office/officeart/2005/8/layout/orgChart1"/>
    <dgm:cxn modelId="{CD4A448B-DEAB-44FE-8075-D548C91DD92B}" type="presParOf" srcId="{D28ACC21-31E9-4E38-972E-44DFCC2122BC}" destId="{9EA1F32B-9864-4AAE-85A7-C8DF6831434B}" srcOrd="0" destOrd="0" presId="urn:microsoft.com/office/officeart/2005/8/layout/orgChart1"/>
    <dgm:cxn modelId="{D20F5608-FBD6-47A1-AD6C-26020F8D1D48}" type="presParOf" srcId="{D28ACC21-31E9-4E38-972E-44DFCC2122BC}" destId="{C535C28B-7F25-451C-96EA-5F4F0CC1647F}" srcOrd="1" destOrd="0" presId="urn:microsoft.com/office/officeart/2005/8/layout/orgChart1"/>
    <dgm:cxn modelId="{D34F84A2-954F-4543-B142-2DD5B9667BF2}" type="presParOf" srcId="{D0F8E82E-C4C0-496F-9356-00EF29DDBA48}" destId="{9C4AF942-1591-46B8-B3D8-76462889651A}" srcOrd="1" destOrd="0" presId="urn:microsoft.com/office/officeart/2005/8/layout/orgChart1"/>
    <dgm:cxn modelId="{4FE101E5-D62A-484A-83F1-995E7EF0B8C0}" type="presParOf" srcId="{9C4AF942-1591-46B8-B3D8-76462889651A}" destId="{3DCB2318-7BBE-4513-A48A-B0ADC0D613F9}" srcOrd="0" destOrd="0" presId="urn:microsoft.com/office/officeart/2005/8/layout/orgChart1"/>
    <dgm:cxn modelId="{9F781813-8695-4CB9-9B40-DE62C4935980}" type="presParOf" srcId="{9C4AF942-1591-46B8-B3D8-76462889651A}" destId="{9E1F9BC4-2911-45D5-B783-B19BC3CBAB8B}" srcOrd="1" destOrd="0" presId="urn:microsoft.com/office/officeart/2005/8/layout/orgChart1"/>
    <dgm:cxn modelId="{8829D635-AAFB-4A7B-BC57-C6DF41EF2573}" type="presParOf" srcId="{9E1F9BC4-2911-45D5-B783-B19BC3CBAB8B}" destId="{04CED975-0913-4875-BF1A-671273C14926}" srcOrd="0" destOrd="0" presId="urn:microsoft.com/office/officeart/2005/8/layout/orgChart1"/>
    <dgm:cxn modelId="{A2CF4720-91C3-4B77-BCF0-CA692770B613}" type="presParOf" srcId="{04CED975-0913-4875-BF1A-671273C14926}" destId="{45E6D7E6-FE7B-4A54-9695-8CF5DED7F686}" srcOrd="0" destOrd="0" presId="urn:microsoft.com/office/officeart/2005/8/layout/orgChart1"/>
    <dgm:cxn modelId="{EC0D4D94-36A5-46D0-AC83-7C91AE6F14EC}" type="presParOf" srcId="{04CED975-0913-4875-BF1A-671273C14926}" destId="{C997C0AF-153A-44A4-A3BD-6A8D5B428B42}" srcOrd="1" destOrd="0" presId="urn:microsoft.com/office/officeart/2005/8/layout/orgChart1"/>
    <dgm:cxn modelId="{DC743CFA-731C-4F5C-8032-5728D40694E7}" type="presParOf" srcId="{9E1F9BC4-2911-45D5-B783-B19BC3CBAB8B}" destId="{73B4BF0A-41C3-4E2C-8861-BE53F0CA951A}" srcOrd="1" destOrd="0" presId="urn:microsoft.com/office/officeart/2005/8/layout/orgChart1"/>
    <dgm:cxn modelId="{AB0B0D06-99CD-4C74-8169-E1F2EF5CB826}" type="presParOf" srcId="{73B4BF0A-41C3-4E2C-8861-BE53F0CA951A}" destId="{8B05380B-B513-4581-B5C5-FCF59B866DC0}" srcOrd="0" destOrd="0" presId="urn:microsoft.com/office/officeart/2005/8/layout/orgChart1"/>
    <dgm:cxn modelId="{B2FF0B16-3CD1-483D-BC5E-E96D3E117ADC}" type="presParOf" srcId="{73B4BF0A-41C3-4E2C-8861-BE53F0CA951A}" destId="{3299F1FE-2FE3-464B-A37F-0FC971D3358E}" srcOrd="1" destOrd="0" presId="urn:microsoft.com/office/officeart/2005/8/layout/orgChart1"/>
    <dgm:cxn modelId="{48E89113-B4BE-4C46-9BF1-89B2C2627A3D}" type="presParOf" srcId="{3299F1FE-2FE3-464B-A37F-0FC971D3358E}" destId="{14D88ACC-CA87-43E0-AE92-0DA0706E9E68}" srcOrd="0" destOrd="0" presId="urn:microsoft.com/office/officeart/2005/8/layout/orgChart1"/>
    <dgm:cxn modelId="{002B2AEC-957D-4F39-9547-0A832B012ABF}" type="presParOf" srcId="{14D88ACC-CA87-43E0-AE92-0DA0706E9E68}" destId="{4F6346EB-F906-4B81-8F70-52FCEEE757C6}" srcOrd="0" destOrd="0" presId="urn:microsoft.com/office/officeart/2005/8/layout/orgChart1"/>
    <dgm:cxn modelId="{B148340D-DC7D-4A26-9333-C2BEB626235C}" type="presParOf" srcId="{14D88ACC-CA87-43E0-AE92-0DA0706E9E68}" destId="{5796DB80-2D30-4734-9920-331F84122F27}" srcOrd="1" destOrd="0" presId="urn:microsoft.com/office/officeart/2005/8/layout/orgChart1"/>
    <dgm:cxn modelId="{97538F89-A506-4EC1-97A7-FA145B29EB32}" type="presParOf" srcId="{3299F1FE-2FE3-464B-A37F-0FC971D3358E}" destId="{FCFF7E14-6BB6-4659-9731-F83FF9308444}" srcOrd="1" destOrd="0" presId="urn:microsoft.com/office/officeart/2005/8/layout/orgChart1"/>
    <dgm:cxn modelId="{A19F188F-0955-4BEB-BB45-2C6504AC5DBD}" type="presParOf" srcId="{3299F1FE-2FE3-464B-A37F-0FC971D3358E}" destId="{0F77D036-F0C6-4AF7-BFC9-2D50A01EA4CB}" srcOrd="2" destOrd="0" presId="urn:microsoft.com/office/officeart/2005/8/layout/orgChart1"/>
    <dgm:cxn modelId="{CC65A606-34E3-4DEC-97D1-3BEF4E9232B8}" type="presParOf" srcId="{73B4BF0A-41C3-4E2C-8861-BE53F0CA951A}" destId="{E2375A17-9E64-4F68-986C-BEAD263AF9BA}" srcOrd="2" destOrd="0" presId="urn:microsoft.com/office/officeart/2005/8/layout/orgChart1"/>
    <dgm:cxn modelId="{58BE56A8-B30A-4430-8945-B8517945900F}" type="presParOf" srcId="{73B4BF0A-41C3-4E2C-8861-BE53F0CA951A}" destId="{D4EC82D6-8D36-4D3E-862F-75DDE4B9785F}" srcOrd="3" destOrd="0" presId="urn:microsoft.com/office/officeart/2005/8/layout/orgChart1"/>
    <dgm:cxn modelId="{2757A516-667B-4BAE-AAC9-23AA2F785503}" type="presParOf" srcId="{D4EC82D6-8D36-4D3E-862F-75DDE4B9785F}" destId="{D715956B-93D6-4025-835D-FF52EC4E423B}" srcOrd="0" destOrd="0" presId="urn:microsoft.com/office/officeart/2005/8/layout/orgChart1"/>
    <dgm:cxn modelId="{EC74E963-99CF-48C9-882F-83DBE1F1C403}" type="presParOf" srcId="{D715956B-93D6-4025-835D-FF52EC4E423B}" destId="{7097860D-E5D1-4476-8A01-D4A6CC3008B2}" srcOrd="0" destOrd="0" presId="urn:microsoft.com/office/officeart/2005/8/layout/orgChart1"/>
    <dgm:cxn modelId="{959BF47C-9252-46AB-BF7B-D9B137EB062D}" type="presParOf" srcId="{D715956B-93D6-4025-835D-FF52EC4E423B}" destId="{88105BD2-AE74-4D65-B314-AE18A15CEE72}" srcOrd="1" destOrd="0" presId="urn:microsoft.com/office/officeart/2005/8/layout/orgChart1"/>
    <dgm:cxn modelId="{EE1949C8-A3FE-4202-8CEB-6F311445ABF1}" type="presParOf" srcId="{D4EC82D6-8D36-4D3E-862F-75DDE4B9785F}" destId="{FBF7B798-E3C9-44AC-A11B-2CAD10F787D0}" srcOrd="1" destOrd="0" presId="urn:microsoft.com/office/officeart/2005/8/layout/orgChart1"/>
    <dgm:cxn modelId="{892CE405-FE8D-495A-B650-B181A419D61F}" type="presParOf" srcId="{D4EC82D6-8D36-4D3E-862F-75DDE4B9785F}" destId="{2E16E371-2182-479B-9D9D-3D90DFCEA527}" srcOrd="2" destOrd="0" presId="urn:microsoft.com/office/officeart/2005/8/layout/orgChart1"/>
    <dgm:cxn modelId="{18547102-584F-45A8-9C2E-B2D4F5256991}" type="presParOf" srcId="{73B4BF0A-41C3-4E2C-8861-BE53F0CA951A}" destId="{49D80DA3-19EE-49E0-83DB-0EEB177D7530}" srcOrd="4" destOrd="0" presId="urn:microsoft.com/office/officeart/2005/8/layout/orgChart1"/>
    <dgm:cxn modelId="{B6A6F12B-147E-486C-9786-10F7AF9B59F1}" type="presParOf" srcId="{73B4BF0A-41C3-4E2C-8861-BE53F0CA951A}" destId="{AD39E1BA-D41B-4837-9228-1A287EB60A64}" srcOrd="5" destOrd="0" presId="urn:microsoft.com/office/officeart/2005/8/layout/orgChart1"/>
    <dgm:cxn modelId="{418C7218-1BB7-4630-A49E-B640C4A85E16}" type="presParOf" srcId="{AD39E1BA-D41B-4837-9228-1A287EB60A64}" destId="{B3C51BCF-262D-423D-B778-AFB33C1C79CC}" srcOrd="0" destOrd="0" presId="urn:microsoft.com/office/officeart/2005/8/layout/orgChart1"/>
    <dgm:cxn modelId="{488846E0-BF45-47F3-A357-352106833302}" type="presParOf" srcId="{B3C51BCF-262D-423D-B778-AFB33C1C79CC}" destId="{CCF46344-DF7E-4A9F-8F3E-F6555CB5CF39}" srcOrd="0" destOrd="0" presId="urn:microsoft.com/office/officeart/2005/8/layout/orgChart1"/>
    <dgm:cxn modelId="{CA8F347C-654A-4101-82B5-E674FE3C0F03}" type="presParOf" srcId="{B3C51BCF-262D-423D-B778-AFB33C1C79CC}" destId="{FCC2D243-37CC-4949-8F2F-F1156B7E149F}" srcOrd="1" destOrd="0" presId="urn:microsoft.com/office/officeart/2005/8/layout/orgChart1"/>
    <dgm:cxn modelId="{DD5E0922-E4D6-4A56-8484-4CE796815B84}" type="presParOf" srcId="{AD39E1BA-D41B-4837-9228-1A287EB60A64}" destId="{C43AF959-15A4-40F5-93E0-BC9B714810B8}" srcOrd="1" destOrd="0" presId="urn:microsoft.com/office/officeart/2005/8/layout/orgChart1"/>
    <dgm:cxn modelId="{65334139-89B9-4E4B-B271-73611355D4F6}" type="presParOf" srcId="{AD39E1BA-D41B-4837-9228-1A287EB60A64}" destId="{A8CFFE80-6545-4EAE-AAFD-E7B9361BBD8B}" srcOrd="2" destOrd="0" presId="urn:microsoft.com/office/officeart/2005/8/layout/orgChart1"/>
    <dgm:cxn modelId="{12DAB8E4-39E0-4F8F-9A35-F0EBA39D01B6}" type="presParOf" srcId="{73B4BF0A-41C3-4E2C-8861-BE53F0CA951A}" destId="{2B560FC9-FA6E-44B9-95FA-EA3CCDC185D7}" srcOrd="6" destOrd="0" presId="urn:microsoft.com/office/officeart/2005/8/layout/orgChart1"/>
    <dgm:cxn modelId="{593CE52D-1453-4FE8-A46E-F2805D2DD70E}" type="presParOf" srcId="{73B4BF0A-41C3-4E2C-8861-BE53F0CA951A}" destId="{93E08721-3070-4740-8D40-80C53C04BF98}" srcOrd="7" destOrd="0" presId="urn:microsoft.com/office/officeart/2005/8/layout/orgChart1"/>
    <dgm:cxn modelId="{0F06B385-19A9-4B4E-8246-686F2E2DFF26}" type="presParOf" srcId="{93E08721-3070-4740-8D40-80C53C04BF98}" destId="{4C2E012B-BEAD-4065-8712-4F9C4E794587}" srcOrd="0" destOrd="0" presId="urn:microsoft.com/office/officeart/2005/8/layout/orgChart1"/>
    <dgm:cxn modelId="{6209C5C1-A99E-4636-B129-507441305501}" type="presParOf" srcId="{4C2E012B-BEAD-4065-8712-4F9C4E794587}" destId="{6749830F-883D-43B9-84C3-96B514F128E5}" srcOrd="0" destOrd="0" presId="urn:microsoft.com/office/officeart/2005/8/layout/orgChart1"/>
    <dgm:cxn modelId="{4B3AF28E-8B41-4B1C-9BC8-607165AFA121}" type="presParOf" srcId="{4C2E012B-BEAD-4065-8712-4F9C4E794587}" destId="{7897037F-EC0E-44B4-8029-66F8FF19FE03}" srcOrd="1" destOrd="0" presId="urn:microsoft.com/office/officeart/2005/8/layout/orgChart1"/>
    <dgm:cxn modelId="{76B7592D-42B0-4517-8249-863D3CEEBCFC}" type="presParOf" srcId="{93E08721-3070-4740-8D40-80C53C04BF98}" destId="{BA10D1FC-9778-4AB7-83BE-144ABC90AEFB}" srcOrd="1" destOrd="0" presId="urn:microsoft.com/office/officeart/2005/8/layout/orgChart1"/>
    <dgm:cxn modelId="{9AEEAD0A-0554-4403-8F7F-A3B897C9D775}" type="presParOf" srcId="{93E08721-3070-4740-8D40-80C53C04BF98}" destId="{737DCEF6-5A8A-4638-ADB3-03CD1FD2FE77}" srcOrd="2" destOrd="0" presId="urn:microsoft.com/office/officeart/2005/8/layout/orgChart1"/>
    <dgm:cxn modelId="{F80622FF-CD5F-474F-84BB-8B4C19E02806}" type="presParOf" srcId="{9E1F9BC4-2911-45D5-B783-B19BC3CBAB8B}" destId="{304820BB-F2BA-49E6-A7CC-8A4E37A05C0E}" srcOrd="2" destOrd="0" presId="urn:microsoft.com/office/officeart/2005/8/layout/orgChart1"/>
    <dgm:cxn modelId="{C4DB78CA-D192-4EFC-BCBD-B4D53A495DE7}" type="presParOf" srcId="{D0F8E82E-C4C0-496F-9356-00EF29DDBA48}" destId="{4992876C-98F3-40B4-AAE5-F320B7E8E56D}" srcOrd="2" destOrd="0" presId="urn:microsoft.com/office/officeart/2005/8/layout/orgChart1"/>
    <dgm:cxn modelId="{B06F22FB-A670-48CD-B981-B0CE5E1B85E3}" type="presParOf" srcId="{12966EB2-0543-4DA5-BC7F-47898172EDD4}" destId="{2FB25A28-0D1F-4455-8A3F-45BDA2C9BB8A}" srcOrd="2" destOrd="0" presId="urn:microsoft.com/office/officeart/2005/8/layout/orgChar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B560FC9-FA6E-44B9-95FA-EA3CCDC185D7}">
      <dsp:nvSpPr>
        <dsp:cNvPr id="0" name=""/>
        <dsp:cNvSpPr/>
      </dsp:nvSpPr>
      <dsp:spPr>
        <a:xfrm>
          <a:off x="9899863" y="2079184"/>
          <a:ext cx="162213" cy="2800884"/>
        </a:xfrm>
        <a:custGeom>
          <a:avLst/>
          <a:gdLst/>
          <a:ahLst/>
          <a:cxnLst/>
          <a:rect l="0" t="0" r="0" b="0"/>
          <a:pathLst>
            <a:path>
              <a:moveTo>
                <a:pt x="0" y="0"/>
              </a:moveTo>
              <a:lnTo>
                <a:pt x="0" y="2800884"/>
              </a:lnTo>
              <a:lnTo>
                <a:pt x="162213" y="2800884"/>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49D80DA3-19EE-49E0-83DB-0EEB177D7530}">
      <dsp:nvSpPr>
        <dsp:cNvPr id="0" name=""/>
        <dsp:cNvSpPr/>
      </dsp:nvSpPr>
      <dsp:spPr>
        <a:xfrm>
          <a:off x="9899863" y="2079184"/>
          <a:ext cx="162213" cy="2033074"/>
        </a:xfrm>
        <a:custGeom>
          <a:avLst/>
          <a:gdLst/>
          <a:ahLst/>
          <a:cxnLst/>
          <a:rect l="0" t="0" r="0" b="0"/>
          <a:pathLst>
            <a:path>
              <a:moveTo>
                <a:pt x="0" y="0"/>
              </a:moveTo>
              <a:lnTo>
                <a:pt x="0" y="2033074"/>
              </a:lnTo>
              <a:lnTo>
                <a:pt x="162213" y="2033074"/>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2375A17-9E64-4F68-986C-BEAD263AF9BA}">
      <dsp:nvSpPr>
        <dsp:cNvPr id="0" name=""/>
        <dsp:cNvSpPr/>
      </dsp:nvSpPr>
      <dsp:spPr>
        <a:xfrm>
          <a:off x="9899863" y="2079184"/>
          <a:ext cx="162213" cy="1265264"/>
        </a:xfrm>
        <a:custGeom>
          <a:avLst/>
          <a:gdLst/>
          <a:ahLst/>
          <a:cxnLst/>
          <a:rect l="0" t="0" r="0" b="0"/>
          <a:pathLst>
            <a:path>
              <a:moveTo>
                <a:pt x="0" y="0"/>
              </a:moveTo>
              <a:lnTo>
                <a:pt x="0" y="1265264"/>
              </a:lnTo>
              <a:lnTo>
                <a:pt x="162213" y="1265264"/>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B05380B-B513-4581-B5C5-FCF59B866DC0}">
      <dsp:nvSpPr>
        <dsp:cNvPr id="0" name=""/>
        <dsp:cNvSpPr/>
      </dsp:nvSpPr>
      <dsp:spPr>
        <a:xfrm>
          <a:off x="9899863" y="2079184"/>
          <a:ext cx="162213" cy="497454"/>
        </a:xfrm>
        <a:custGeom>
          <a:avLst/>
          <a:gdLst/>
          <a:ahLst/>
          <a:cxnLst/>
          <a:rect l="0" t="0" r="0" b="0"/>
          <a:pathLst>
            <a:path>
              <a:moveTo>
                <a:pt x="0" y="0"/>
              </a:moveTo>
              <a:lnTo>
                <a:pt x="0" y="497454"/>
              </a:lnTo>
              <a:lnTo>
                <a:pt x="162213" y="497454"/>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3DCB2318-7BBE-4513-A48A-B0ADC0D613F9}">
      <dsp:nvSpPr>
        <dsp:cNvPr id="0" name=""/>
        <dsp:cNvSpPr/>
      </dsp:nvSpPr>
      <dsp:spPr>
        <a:xfrm>
          <a:off x="10286712" y="1311374"/>
          <a:ext cx="91440" cy="227098"/>
        </a:xfrm>
        <a:custGeom>
          <a:avLst/>
          <a:gdLst/>
          <a:ahLst/>
          <a:cxnLst/>
          <a:rect l="0" t="0" r="0" b="0"/>
          <a:pathLst>
            <a:path>
              <a:moveTo>
                <a:pt x="45720" y="0"/>
              </a:moveTo>
              <a:lnTo>
                <a:pt x="45720" y="227098"/>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77EE0C65-A22D-45E9-8463-537808F852B6}">
      <dsp:nvSpPr>
        <dsp:cNvPr id="0" name=""/>
        <dsp:cNvSpPr/>
      </dsp:nvSpPr>
      <dsp:spPr>
        <a:xfrm>
          <a:off x="5617429" y="543564"/>
          <a:ext cx="4715002" cy="227098"/>
        </a:xfrm>
        <a:custGeom>
          <a:avLst/>
          <a:gdLst/>
          <a:ahLst/>
          <a:cxnLst/>
          <a:rect l="0" t="0" r="0" b="0"/>
          <a:pathLst>
            <a:path>
              <a:moveTo>
                <a:pt x="0" y="0"/>
              </a:moveTo>
              <a:lnTo>
                <a:pt x="0" y="113549"/>
              </a:lnTo>
              <a:lnTo>
                <a:pt x="4715002" y="113549"/>
              </a:lnTo>
              <a:lnTo>
                <a:pt x="4715002" y="227098"/>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8CB5CC0-900B-499C-B511-D38CBAE8D614}">
      <dsp:nvSpPr>
        <dsp:cNvPr id="0" name=""/>
        <dsp:cNvSpPr/>
      </dsp:nvSpPr>
      <dsp:spPr>
        <a:xfrm>
          <a:off x="8591341" y="2079184"/>
          <a:ext cx="162213" cy="1265264"/>
        </a:xfrm>
        <a:custGeom>
          <a:avLst/>
          <a:gdLst/>
          <a:ahLst/>
          <a:cxnLst/>
          <a:rect l="0" t="0" r="0" b="0"/>
          <a:pathLst>
            <a:path>
              <a:moveTo>
                <a:pt x="0" y="0"/>
              </a:moveTo>
              <a:lnTo>
                <a:pt x="0" y="1265264"/>
              </a:lnTo>
              <a:lnTo>
                <a:pt x="162213" y="1265264"/>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4D400F1B-F386-43D1-8E4D-BFCD25626316}">
      <dsp:nvSpPr>
        <dsp:cNvPr id="0" name=""/>
        <dsp:cNvSpPr/>
      </dsp:nvSpPr>
      <dsp:spPr>
        <a:xfrm>
          <a:off x="8591341" y="2079184"/>
          <a:ext cx="162213" cy="497454"/>
        </a:xfrm>
        <a:custGeom>
          <a:avLst/>
          <a:gdLst/>
          <a:ahLst/>
          <a:cxnLst/>
          <a:rect l="0" t="0" r="0" b="0"/>
          <a:pathLst>
            <a:path>
              <a:moveTo>
                <a:pt x="0" y="0"/>
              </a:moveTo>
              <a:lnTo>
                <a:pt x="0" y="497454"/>
              </a:lnTo>
              <a:lnTo>
                <a:pt x="162213" y="497454"/>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3A6F8B4-6193-4208-BC69-675785A3DA80}">
      <dsp:nvSpPr>
        <dsp:cNvPr id="0" name=""/>
        <dsp:cNvSpPr/>
      </dsp:nvSpPr>
      <dsp:spPr>
        <a:xfrm>
          <a:off x="8978190" y="1311374"/>
          <a:ext cx="91440" cy="227098"/>
        </a:xfrm>
        <a:custGeom>
          <a:avLst/>
          <a:gdLst/>
          <a:ahLst/>
          <a:cxnLst/>
          <a:rect l="0" t="0" r="0" b="0"/>
          <a:pathLst>
            <a:path>
              <a:moveTo>
                <a:pt x="45720" y="0"/>
              </a:moveTo>
              <a:lnTo>
                <a:pt x="45720" y="227098"/>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A3E40403-94C1-46C0-A253-723E1A319C2A}">
      <dsp:nvSpPr>
        <dsp:cNvPr id="0" name=""/>
        <dsp:cNvSpPr/>
      </dsp:nvSpPr>
      <dsp:spPr>
        <a:xfrm>
          <a:off x="5617429" y="543564"/>
          <a:ext cx="3406481" cy="227098"/>
        </a:xfrm>
        <a:custGeom>
          <a:avLst/>
          <a:gdLst/>
          <a:ahLst/>
          <a:cxnLst/>
          <a:rect l="0" t="0" r="0" b="0"/>
          <a:pathLst>
            <a:path>
              <a:moveTo>
                <a:pt x="0" y="0"/>
              </a:moveTo>
              <a:lnTo>
                <a:pt x="0" y="113549"/>
              </a:lnTo>
              <a:lnTo>
                <a:pt x="3406481" y="113549"/>
              </a:lnTo>
              <a:lnTo>
                <a:pt x="3406481" y="227098"/>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0E78E781-C32B-4AAA-AB2C-43EC2CE814FA}">
      <dsp:nvSpPr>
        <dsp:cNvPr id="0" name=""/>
        <dsp:cNvSpPr/>
      </dsp:nvSpPr>
      <dsp:spPr>
        <a:xfrm>
          <a:off x="7282820" y="2846994"/>
          <a:ext cx="162213" cy="2800884"/>
        </a:xfrm>
        <a:custGeom>
          <a:avLst/>
          <a:gdLst/>
          <a:ahLst/>
          <a:cxnLst/>
          <a:rect l="0" t="0" r="0" b="0"/>
          <a:pathLst>
            <a:path>
              <a:moveTo>
                <a:pt x="0" y="0"/>
              </a:moveTo>
              <a:lnTo>
                <a:pt x="0" y="2800884"/>
              </a:lnTo>
              <a:lnTo>
                <a:pt x="162213" y="2800884"/>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6859659E-352F-4AFB-B6C6-B42B692C0A06}">
      <dsp:nvSpPr>
        <dsp:cNvPr id="0" name=""/>
        <dsp:cNvSpPr/>
      </dsp:nvSpPr>
      <dsp:spPr>
        <a:xfrm>
          <a:off x="7282820" y="2846994"/>
          <a:ext cx="162213" cy="2033074"/>
        </a:xfrm>
        <a:custGeom>
          <a:avLst/>
          <a:gdLst/>
          <a:ahLst/>
          <a:cxnLst/>
          <a:rect l="0" t="0" r="0" b="0"/>
          <a:pathLst>
            <a:path>
              <a:moveTo>
                <a:pt x="0" y="0"/>
              </a:moveTo>
              <a:lnTo>
                <a:pt x="0" y="2033074"/>
              </a:lnTo>
              <a:lnTo>
                <a:pt x="162213" y="2033074"/>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0E110E6-247A-4E19-9492-62B003C29B34}">
      <dsp:nvSpPr>
        <dsp:cNvPr id="0" name=""/>
        <dsp:cNvSpPr/>
      </dsp:nvSpPr>
      <dsp:spPr>
        <a:xfrm>
          <a:off x="7282820" y="2846994"/>
          <a:ext cx="162213" cy="1265264"/>
        </a:xfrm>
        <a:custGeom>
          <a:avLst/>
          <a:gdLst/>
          <a:ahLst/>
          <a:cxnLst/>
          <a:rect l="0" t="0" r="0" b="0"/>
          <a:pathLst>
            <a:path>
              <a:moveTo>
                <a:pt x="0" y="0"/>
              </a:moveTo>
              <a:lnTo>
                <a:pt x="0" y="1265264"/>
              </a:lnTo>
              <a:lnTo>
                <a:pt x="162213" y="1265264"/>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C3B3C12E-D279-418B-8204-C78374DD698B}">
      <dsp:nvSpPr>
        <dsp:cNvPr id="0" name=""/>
        <dsp:cNvSpPr/>
      </dsp:nvSpPr>
      <dsp:spPr>
        <a:xfrm>
          <a:off x="7282820" y="2846994"/>
          <a:ext cx="162213" cy="497454"/>
        </a:xfrm>
        <a:custGeom>
          <a:avLst/>
          <a:gdLst/>
          <a:ahLst/>
          <a:cxnLst/>
          <a:rect l="0" t="0" r="0" b="0"/>
          <a:pathLst>
            <a:path>
              <a:moveTo>
                <a:pt x="0" y="0"/>
              </a:moveTo>
              <a:lnTo>
                <a:pt x="0" y="497454"/>
              </a:lnTo>
              <a:lnTo>
                <a:pt x="162213" y="497454"/>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4937915-7CF6-498E-98A5-092730CAC2DE}">
      <dsp:nvSpPr>
        <dsp:cNvPr id="0" name=""/>
        <dsp:cNvSpPr/>
      </dsp:nvSpPr>
      <dsp:spPr>
        <a:xfrm>
          <a:off x="5098346" y="2079184"/>
          <a:ext cx="2617042" cy="227098"/>
        </a:xfrm>
        <a:custGeom>
          <a:avLst/>
          <a:gdLst/>
          <a:ahLst/>
          <a:cxnLst/>
          <a:rect l="0" t="0" r="0" b="0"/>
          <a:pathLst>
            <a:path>
              <a:moveTo>
                <a:pt x="0" y="0"/>
              </a:moveTo>
              <a:lnTo>
                <a:pt x="0" y="113549"/>
              </a:lnTo>
              <a:lnTo>
                <a:pt x="2617042" y="113549"/>
              </a:lnTo>
              <a:lnTo>
                <a:pt x="2617042" y="227098"/>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F35B033-220E-416F-8BCD-EDC6C32ED059}">
      <dsp:nvSpPr>
        <dsp:cNvPr id="0" name=""/>
        <dsp:cNvSpPr/>
      </dsp:nvSpPr>
      <dsp:spPr>
        <a:xfrm>
          <a:off x="5974298" y="2846994"/>
          <a:ext cx="162213" cy="2033074"/>
        </a:xfrm>
        <a:custGeom>
          <a:avLst/>
          <a:gdLst/>
          <a:ahLst/>
          <a:cxnLst/>
          <a:rect l="0" t="0" r="0" b="0"/>
          <a:pathLst>
            <a:path>
              <a:moveTo>
                <a:pt x="0" y="0"/>
              </a:moveTo>
              <a:lnTo>
                <a:pt x="0" y="2033074"/>
              </a:lnTo>
              <a:lnTo>
                <a:pt x="162213" y="2033074"/>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8102BDE-5151-4463-A338-705D3FC83F43}">
      <dsp:nvSpPr>
        <dsp:cNvPr id="0" name=""/>
        <dsp:cNvSpPr/>
      </dsp:nvSpPr>
      <dsp:spPr>
        <a:xfrm>
          <a:off x="5974298" y="2846994"/>
          <a:ext cx="162213" cy="1265264"/>
        </a:xfrm>
        <a:custGeom>
          <a:avLst/>
          <a:gdLst/>
          <a:ahLst/>
          <a:cxnLst/>
          <a:rect l="0" t="0" r="0" b="0"/>
          <a:pathLst>
            <a:path>
              <a:moveTo>
                <a:pt x="0" y="0"/>
              </a:moveTo>
              <a:lnTo>
                <a:pt x="0" y="1265264"/>
              </a:lnTo>
              <a:lnTo>
                <a:pt x="162213" y="1265264"/>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77024F44-5D6C-4F77-A1EF-000C1B448E37}">
      <dsp:nvSpPr>
        <dsp:cNvPr id="0" name=""/>
        <dsp:cNvSpPr/>
      </dsp:nvSpPr>
      <dsp:spPr>
        <a:xfrm>
          <a:off x="5974298" y="2846994"/>
          <a:ext cx="162213" cy="497454"/>
        </a:xfrm>
        <a:custGeom>
          <a:avLst/>
          <a:gdLst/>
          <a:ahLst/>
          <a:cxnLst/>
          <a:rect l="0" t="0" r="0" b="0"/>
          <a:pathLst>
            <a:path>
              <a:moveTo>
                <a:pt x="0" y="0"/>
              </a:moveTo>
              <a:lnTo>
                <a:pt x="0" y="497454"/>
              </a:lnTo>
              <a:lnTo>
                <a:pt x="162213" y="497454"/>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C83048A1-BB41-43C4-9410-C20F1A5FDD73}">
      <dsp:nvSpPr>
        <dsp:cNvPr id="0" name=""/>
        <dsp:cNvSpPr/>
      </dsp:nvSpPr>
      <dsp:spPr>
        <a:xfrm>
          <a:off x="5098346" y="2079184"/>
          <a:ext cx="1308521" cy="227098"/>
        </a:xfrm>
        <a:custGeom>
          <a:avLst/>
          <a:gdLst/>
          <a:ahLst/>
          <a:cxnLst/>
          <a:rect l="0" t="0" r="0" b="0"/>
          <a:pathLst>
            <a:path>
              <a:moveTo>
                <a:pt x="0" y="0"/>
              </a:moveTo>
              <a:lnTo>
                <a:pt x="0" y="113549"/>
              </a:lnTo>
              <a:lnTo>
                <a:pt x="1308521" y="113549"/>
              </a:lnTo>
              <a:lnTo>
                <a:pt x="1308521" y="227098"/>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47CA293F-0718-4CFB-8E8B-A5AD074DD132}">
      <dsp:nvSpPr>
        <dsp:cNvPr id="0" name=""/>
        <dsp:cNvSpPr/>
      </dsp:nvSpPr>
      <dsp:spPr>
        <a:xfrm>
          <a:off x="4665777" y="2846994"/>
          <a:ext cx="162213" cy="2033074"/>
        </a:xfrm>
        <a:custGeom>
          <a:avLst/>
          <a:gdLst/>
          <a:ahLst/>
          <a:cxnLst/>
          <a:rect l="0" t="0" r="0" b="0"/>
          <a:pathLst>
            <a:path>
              <a:moveTo>
                <a:pt x="0" y="0"/>
              </a:moveTo>
              <a:lnTo>
                <a:pt x="0" y="2033074"/>
              </a:lnTo>
              <a:lnTo>
                <a:pt x="162213" y="2033074"/>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6E3A7617-B7EC-4790-B8E3-6F509DCB40D8}">
      <dsp:nvSpPr>
        <dsp:cNvPr id="0" name=""/>
        <dsp:cNvSpPr/>
      </dsp:nvSpPr>
      <dsp:spPr>
        <a:xfrm>
          <a:off x="4665777" y="2846994"/>
          <a:ext cx="162213" cy="1265264"/>
        </a:xfrm>
        <a:custGeom>
          <a:avLst/>
          <a:gdLst/>
          <a:ahLst/>
          <a:cxnLst/>
          <a:rect l="0" t="0" r="0" b="0"/>
          <a:pathLst>
            <a:path>
              <a:moveTo>
                <a:pt x="0" y="0"/>
              </a:moveTo>
              <a:lnTo>
                <a:pt x="0" y="1265264"/>
              </a:lnTo>
              <a:lnTo>
                <a:pt x="162213" y="1265264"/>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7A01C91-B967-481A-80EE-32950F8AA902}">
      <dsp:nvSpPr>
        <dsp:cNvPr id="0" name=""/>
        <dsp:cNvSpPr/>
      </dsp:nvSpPr>
      <dsp:spPr>
        <a:xfrm>
          <a:off x="4665777" y="2846994"/>
          <a:ext cx="162213" cy="497454"/>
        </a:xfrm>
        <a:custGeom>
          <a:avLst/>
          <a:gdLst/>
          <a:ahLst/>
          <a:cxnLst/>
          <a:rect l="0" t="0" r="0" b="0"/>
          <a:pathLst>
            <a:path>
              <a:moveTo>
                <a:pt x="0" y="0"/>
              </a:moveTo>
              <a:lnTo>
                <a:pt x="0" y="497454"/>
              </a:lnTo>
              <a:lnTo>
                <a:pt x="162213" y="497454"/>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B40DBBC6-C235-4AD1-8C60-6E4A2B0A0FC7}">
      <dsp:nvSpPr>
        <dsp:cNvPr id="0" name=""/>
        <dsp:cNvSpPr/>
      </dsp:nvSpPr>
      <dsp:spPr>
        <a:xfrm>
          <a:off x="5052626" y="2079184"/>
          <a:ext cx="91440" cy="227098"/>
        </a:xfrm>
        <a:custGeom>
          <a:avLst/>
          <a:gdLst/>
          <a:ahLst/>
          <a:cxnLst/>
          <a:rect l="0" t="0" r="0" b="0"/>
          <a:pathLst>
            <a:path>
              <a:moveTo>
                <a:pt x="45720" y="0"/>
              </a:moveTo>
              <a:lnTo>
                <a:pt x="45720" y="227098"/>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C07DF202-02D3-48B3-BEA1-20D82DD2AB62}">
      <dsp:nvSpPr>
        <dsp:cNvPr id="0" name=""/>
        <dsp:cNvSpPr/>
      </dsp:nvSpPr>
      <dsp:spPr>
        <a:xfrm>
          <a:off x="3789824" y="2079184"/>
          <a:ext cx="1308521" cy="227098"/>
        </a:xfrm>
        <a:custGeom>
          <a:avLst/>
          <a:gdLst/>
          <a:ahLst/>
          <a:cxnLst/>
          <a:rect l="0" t="0" r="0" b="0"/>
          <a:pathLst>
            <a:path>
              <a:moveTo>
                <a:pt x="1308521" y="0"/>
              </a:moveTo>
              <a:lnTo>
                <a:pt x="1308521" y="113549"/>
              </a:lnTo>
              <a:lnTo>
                <a:pt x="0" y="113549"/>
              </a:lnTo>
              <a:lnTo>
                <a:pt x="0" y="227098"/>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BDC3319-AC9C-4CA8-B075-528CED1C78A7}">
      <dsp:nvSpPr>
        <dsp:cNvPr id="0" name=""/>
        <dsp:cNvSpPr/>
      </dsp:nvSpPr>
      <dsp:spPr>
        <a:xfrm>
          <a:off x="3761664" y="1401181"/>
          <a:ext cx="1336681" cy="678003"/>
        </a:xfrm>
        <a:custGeom>
          <a:avLst/>
          <a:gdLst/>
          <a:ahLst/>
          <a:cxnLst/>
          <a:rect l="0" t="0" r="0" b="0"/>
          <a:pathLst>
            <a:path>
              <a:moveTo>
                <a:pt x="1336681" y="678003"/>
              </a:moveTo>
              <a:lnTo>
                <a:pt x="0" y="0"/>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7E8A4F38-DDDA-4EFF-8044-9689B8D662A4}">
      <dsp:nvSpPr>
        <dsp:cNvPr id="0" name=""/>
        <dsp:cNvSpPr/>
      </dsp:nvSpPr>
      <dsp:spPr>
        <a:xfrm>
          <a:off x="5052626" y="1311374"/>
          <a:ext cx="91440" cy="227098"/>
        </a:xfrm>
        <a:custGeom>
          <a:avLst/>
          <a:gdLst/>
          <a:ahLst/>
          <a:cxnLst/>
          <a:rect l="0" t="0" r="0" b="0"/>
          <a:pathLst>
            <a:path>
              <a:moveTo>
                <a:pt x="45720" y="0"/>
              </a:moveTo>
              <a:lnTo>
                <a:pt x="45720" y="227098"/>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A90A4DAE-5221-443D-BB86-258A731801CA}">
      <dsp:nvSpPr>
        <dsp:cNvPr id="0" name=""/>
        <dsp:cNvSpPr/>
      </dsp:nvSpPr>
      <dsp:spPr>
        <a:xfrm>
          <a:off x="5098346" y="543564"/>
          <a:ext cx="519082" cy="227098"/>
        </a:xfrm>
        <a:custGeom>
          <a:avLst/>
          <a:gdLst/>
          <a:ahLst/>
          <a:cxnLst/>
          <a:rect l="0" t="0" r="0" b="0"/>
          <a:pathLst>
            <a:path>
              <a:moveTo>
                <a:pt x="519082" y="0"/>
              </a:moveTo>
              <a:lnTo>
                <a:pt x="519082" y="113549"/>
              </a:lnTo>
              <a:lnTo>
                <a:pt x="0" y="113549"/>
              </a:lnTo>
              <a:lnTo>
                <a:pt x="0" y="227098"/>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B3B2E80D-0D89-4349-98A8-9E1FB40F955E}">
      <dsp:nvSpPr>
        <dsp:cNvPr id="0" name=""/>
        <dsp:cNvSpPr/>
      </dsp:nvSpPr>
      <dsp:spPr>
        <a:xfrm>
          <a:off x="907757" y="2115801"/>
          <a:ext cx="1043789" cy="3532077"/>
        </a:xfrm>
        <a:custGeom>
          <a:avLst/>
          <a:gdLst/>
          <a:ahLst/>
          <a:cxnLst/>
          <a:rect l="0" t="0" r="0" b="0"/>
          <a:pathLst>
            <a:path>
              <a:moveTo>
                <a:pt x="0" y="0"/>
              </a:moveTo>
              <a:lnTo>
                <a:pt x="0" y="3532077"/>
              </a:lnTo>
              <a:lnTo>
                <a:pt x="1043789" y="3532077"/>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4338A8DA-7471-4717-B9D1-BFA422B2BC1B}">
      <dsp:nvSpPr>
        <dsp:cNvPr id="0" name=""/>
        <dsp:cNvSpPr/>
      </dsp:nvSpPr>
      <dsp:spPr>
        <a:xfrm>
          <a:off x="907757" y="2115801"/>
          <a:ext cx="973280" cy="2812585"/>
        </a:xfrm>
        <a:custGeom>
          <a:avLst/>
          <a:gdLst/>
          <a:ahLst/>
          <a:cxnLst/>
          <a:rect l="0" t="0" r="0" b="0"/>
          <a:pathLst>
            <a:path>
              <a:moveTo>
                <a:pt x="0" y="0"/>
              </a:moveTo>
              <a:lnTo>
                <a:pt x="0" y="2812585"/>
              </a:lnTo>
              <a:lnTo>
                <a:pt x="973280" y="2812585"/>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489E94B3-7FFA-40DD-8516-23FB8AA260D2}">
      <dsp:nvSpPr>
        <dsp:cNvPr id="0" name=""/>
        <dsp:cNvSpPr/>
      </dsp:nvSpPr>
      <dsp:spPr>
        <a:xfrm>
          <a:off x="907757" y="2115801"/>
          <a:ext cx="973280" cy="2044775"/>
        </a:xfrm>
        <a:custGeom>
          <a:avLst/>
          <a:gdLst/>
          <a:ahLst/>
          <a:cxnLst/>
          <a:rect l="0" t="0" r="0" b="0"/>
          <a:pathLst>
            <a:path>
              <a:moveTo>
                <a:pt x="0" y="0"/>
              </a:moveTo>
              <a:lnTo>
                <a:pt x="0" y="2044775"/>
              </a:lnTo>
              <a:lnTo>
                <a:pt x="973280" y="2044775"/>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572380C7-B510-4EF0-95CF-62970BF6899C}">
      <dsp:nvSpPr>
        <dsp:cNvPr id="0" name=""/>
        <dsp:cNvSpPr/>
      </dsp:nvSpPr>
      <dsp:spPr>
        <a:xfrm>
          <a:off x="907757" y="2115801"/>
          <a:ext cx="973280" cy="1276965"/>
        </a:xfrm>
        <a:custGeom>
          <a:avLst/>
          <a:gdLst/>
          <a:ahLst/>
          <a:cxnLst/>
          <a:rect l="0" t="0" r="0" b="0"/>
          <a:pathLst>
            <a:path>
              <a:moveTo>
                <a:pt x="0" y="0"/>
              </a:moveTo>
              <a:lnTo>
                <a:pt x="0" y="1276965"/>
              </a:lnTo>
              <a:lnTo>
                <a:pt x="973280" y="1276965"/>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41AE2507-F067-4750-9667-0C38BF82944C}">
      <dsp:nvSpPr>
        <dsp:cNvPr id="0" name=""/>
        <dsp:cNvSpPr/>
      </dsp:nvSpPr>
      <dsp:spPr>
        <a:xfrm>
          <a:off x="907757" y="2115801"/>
          <a:ext cx="973280" cy="509155"/>
        </a:xfrm>
        <a:custGeom>
          <a:avLst/>
          <a:gdLst/>
          <a:ahLst/>
          <a:cxnLst/>
          <a:rect l="0" t="0" r="0" b="0"/>
          <a:pathLst>
            <a:path>
              <a:moveTo>
                <a:pt x="0" y="0"/>
              </a:moveTo>
              <a:lnTo>
                <a:pt x="0" y="509155"/>
              </a:lnTo>
              <a:lnTo>
                <a:pt x="973280" y="509155"/>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7184AC1-A1E7-4E64-A5CD-49A16812032B}">
      <dsp:nvSpPr>
        <dsp:cNvPr id="0" name=""/>
        <dsp:cNvSpPr/>
      </dsp:nvSpPr>
      <dsp:spPr>
        <a:xfrm>
          <a:off x="1294606" y="1335533"/>
          <a:ext cx="91440" cy="239556"/>
        </a:xfrm>
        <a:custGeom>
          <a:avLst/>
          <a:gdLst/>
          <a:ahLst/>
          <a:cxnLst/>
          <a:rect l="0" t="0" r="0" b="0"/>
          <a:pathLst>
            <a:path>
              <a:moveTo>
                <a:pt x="45720" y="0"/>
              </a:moveTo>
              <a:lnTo>
                <a:pt x="45720" y="239556"/>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DF0CFE2-8695-4BA1-BED1-8F19615EEED4}">
      <dsp:nvSpPr>
        <dsp:cNvPr id="0" name=""/>
        <dsp:cNvSpPr/>
      </dsp:nvSpPr>
      <dsp:spPr>
        <a:xfrm>
          <a:off x="1340326" y="543564"/>
          <a:ext cx="4277102" cy="251257"/>
        </a:xfrm>
        <a:custGeom>
          <a:avLst/>
          <a:gdLst/>
          <a:ahLst/>
          <a:cxnLst/>
          <a:rect l="0" t="0" r="0" b="0"/>
          <a:pathLst>
            <a:path>
              <a:moveTo>
                <a:pt x="4277102" y="0"/>
              </a:moveTo>
              <a:lnTo>
                <a:pt x="4277102" y="137708"/>
              </a:lnTo>
              <a:lnTo>
                <a:pt x="0" y="137708"/>
              </a:lnTo>
              <a:lnTo>
                <a:pt x="0" y="251257"/>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58B7630C-F34D-422B-9720-94C28354EAB2}">
      <dsp:nvSpPr>
        <dsp:cNvPr id="0" name=""/>
        <dsp:cNvSpPr/>
      </dsp:nvSpPr>
      <dsp:spPr>
        <a:xfrm>
          <a:off x="4656303" y="2852"/>
          <a:ext cx="1922250" cy="540711"/>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en-US" sz="1400" b="1" kern="1200" dirty="0" err="1">
              <a:solidFill>
                <a:srgbClr val="C00000"/>
              </a:solidFill>
              <a:latin typeface="Times New Roman" panose="02020603050405020304" pitchFamily="18" charset="0"/>
              <a:cs typeface="Times New Roman" panose="02020603050405020304" pitchFamily="18" charset="0"/>
            </a:rPr>
            <a:t>Sentaurus</a:t>
          </a:r>
          <a:r>
            <a:rPr lang="en-US" sz="1400" b="1" kern="1200" dirty="0">
              <a:solidFill>
                <a:srgbClr val="C00000"/>
              </a:solidFill>
              <a:latin typeface="Times New Roman" panose="02020603050405020304" pitchFamily="18" charset="0"/>
              <a:cs typeface="Times New Roman" panose="02020603050405020304" pitchFamily="18" charset="0"/>
            </a:rPr>
            <a:t> TCAD</a:t>
          </a:r>
          <a:endParaRPr lang="ru-RU" sz="1400" b="1" kern="1200" dirty="0">
            <a:solidFill>
              <a:srgbClr val="C00000"/>
            </a:solidFill>
            <a:latin typeface="Times New Roman" panose="02020603050405020304" pitchFamily="18" charset="0"/>
            <a:cs typeface="Times New Roman" panose="02020603050405020304" pitchFamily="18" charset="0"/>
          </a:endParaRPr>
        </a:p>
      </dsp:txBody>
      <dsp:txXfrm>
        <a:off x="4656303" y="2852"/>
        <a:ext cx="1922250" cy="540711"/>
      </dsp:txXfrm>
    </dsp:sp>
    <dsp:sp modelId="{064B8E83-FBEF-4672-AF1E-92ECECE9779D}">
      <dsp:nvSpPr>
        <dsp:cNvPr id="0" name=""/>
        <dsp:cNvSpPr/>
      </dsp:nvSpPr>
      <dsp:spPr>
        <a:xfrm>
          <a:off x="799615" y="794822"/>
          <a:ext cx="1081422" cy="540711"/>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dirty="0" err="1">
              <a:latin typeface="Times New Roman" panose="02020603050405020304" pitchFamily="18" charset="0"/>
              <a:cs typeface="Times New Roman" panose="02020603050405020304" pitchFamily="18" charset="0"/>
            </a:rPr>
            <a:t>Sentaurus</a:t>
          </a:r>
          <a:r>
            <a:rPr lang="en-US" sz="1200" kern="1200" dirty="0">
              <a:latin typeface="Times New Roman" panose="02020603050405020304" pitchFamily="18" charset="0"/>
              <a:cs typeface="Times New Roman" panose="02020603050405020304" pitchFamily="18" charset="0"/>
            </a:rPr>
            <a:t> Structure Editor</a:t>
          </a:r>
          <a:endParaRPr lang="ru-RU" sz="1200" kern="1200" dirty="0">
            <a:latin typeface="Times New Roman" panose="02020603050405020304" pitchFamily="18" charset="0"/>
            <a:cs typeface="Times New Roman" panose="02020603050405020304" pitchFamily="18" charset="0"/>
          </a:endParaRPr>
        </a:p>
      </dsp:txBody>
      <dsp:txXfrm>
        <a:off x="799615" y="794822"/>
        <a:ext cx="1081422" cy="540711"/>
      </dsp:txXfrm>
    </dsp:sp>
    <dsp:sp modelId="{D72F10C2-942B-4CDE-9B14-CA912D9C1DF2}">
      <dsp:nvSpPr>
        <dsp:cNvPr id="0" name=""/>
        <dsp:cNvSpPr/>
      </dsp:nvSpPr>
      <dsp:spPr>
        <a:xfrm>
          <a:off x="799615" y="1575090"/>
          <a:ext cx="1081422" cy="540711"/>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a:latin typeface="Times New Roman" panose="02020603050405020304" pitchFamily="18" charset="0"/>
              <a:cs typeface="Times New Roman" panose="02020603050405020304" pitchFamily="18" charset="0"/>
            </a:rPr>
            <a:t>Geometrical model</a:t>
          </a:r>
          <a:endParaRPr lang="ru-RU" sz="1200" kern="1200">
            <a:latin typeface="Times New Roman" panose="02020603050405020304" pitchFamily="18" charset="0"/>
            <a:cs typeface="Times New Roman" panose="02020603050405020304" pitchFamily="18" charset="0"/>
          </a:endParaRPr>
        </a:p>
      </dsp:txBody>
      <dsp:txXfrm>
        <a:off x="799615" y="1575090"/>
        <a:ext cx="1081422" cy="540711"/>
      </dsp:txXfrm>
    </dsp:sp>
    <dsp:sp modelId="{F0658511-7F4A-49DE-912A-3C0EF3E6FE53}">
      <dsp:nvSpPr>
        <dsp:cNvPr id="0" name=""/>
        <dsp:cNvSpPr/>
      </dsp:nvSpPr>
      <dsp:spPr>
        <a:xfrm>
          <a:off x="1881038" y="2354601"/>
          <a:ext cx="1081422" cy="540711"/>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a:latin typeface="Times New Roman" panose="02020603050405020304" pitchFamily="18" charset="0"/>
              <a:cs typeface="Times New Roman" panose="02020603050405020304" pitchFamily="18" charset="0"/>
            </a:rPr>
            <a:t>Regions</a:t>
          </a:r>
          <a:endParaRPr lang="ru-RU" sz="1200" kern="1200">
            <a:latin typeface="Times New Roman" panose="02020603050405020304" pitchFamily="18" charset="0"/>
            <a:cs typeface="Times New Roman" panose="02020603050405020304" pitchFamily="18" charset="0"/>
          </a:endParaRPr>
        </a:p>
      </dsp:txBody>
      <dsp:txXfrm>
        <a:off x="1881038" y="2354601"/>
        <a:ext cx="1081422" cy="540711"/>
      </dsp:txXfrm>
    </dsp:sp>
    <dsp:sp modelId="{662E8102-E269-4031-912D-9C0CFE71A608}">
      <dsp:nvSpPr>
        <dsp:cNvPr id="0" name=""/>
        <dsp:cNvSpPr/>
      </dsp:nvSpPr>
      <dsp:spPr>
        <a:xfrm>
          <a:off x="1881038" y="3122411"/>
          <a:ext cx="1081422" cy="540711"/>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a:latin typeface="Times New Roman" panose="02020603050405020304" pitchFamily="18" charset="0"/>
              <a:cs typeface="Times New Roman" panose="02020603050405020304" pitchFamily="18" charset="0"/>
            </a:rPr>
            <a:t>Material types</a:t>
          </a:r>
          <a:endParaRPr lang="ru-RU" sz="1200" kern="1200">
            <a:latin typeface="Times New Roman" panose="02020603050405020304" pitchFamily="18" charset="0"/>
            <a:cs typeface="Times New Roman" panose="02020603050405020304" pitchFamily="18" charset="0"/>
          </a:endParaRPr>
        </a:p>
      </dsp:txBody>
      <dsp:txXfrm>
        <a:off x="1881038" y="3122411"/>
        <a:ext cx="1081422" cy="540711"/>
      </dsp:txXfrm>
    </dsp:sp>
    <dsp:sp modelId="{8CC94702-40D3-4939-AD70-E131F74287D1}">
      <dsp:nvSpPr>
        <dsp:cNvPr id="0" name=""/>
        <dsp:cNvSpPr/>
      </dsp:nvSpPr>
      <dsp:spPr>
        <a:xfrm>
          <a:off x="1881038" y="3890221"/>
          <a:ext cx="1081422" cy="540711"/>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a:latin typeface="Times New Roman" panose="02020603050405020304" pitchFamily="18" charset="0"/>
              <a:cs typeface="Times New Roman" panose="02020603050405020304" pitchFamily="18" charset="0"/>
            </a:rPr>
            <a:t>Contacts</a:t>
          </a:r>
          <a:endParaRPr lang="ru-RU" sz="1200" kern="1200">
            <a:latin typeface="Times New Roman" panose="02020603050405020304" pitchFamily="18" charset="0"/>
            <a:cs typeface="Times New Roman" panose="02020603050405020304" pitchFamily="18" charset="0"/>
          </a:endParaRPr>
        </a:p>
      </dsp:txBody>
      <dsp:txXfrm>
        <a:off x="1881038" y="3890221"/>
        <a:ext cx="1081422" cy="540711"/>
      </dsp:txXfrm>
    </dsp:sp>
    <dsp:sp modelId="{771E2FA5-43BD-425A-8B1D-5E85D692CC7A}">
      <dsp:nvSpPr>
        <dsp:cNvPr id="0" name=""/>
        <dsp:cNvSpPr/>
      </dsp:nvSpPr>
      <dsp:spPr>
        <a:xfrm>
          <a:off x="1881038" y="4658031"/>
          <a:ext cx="1081422" cy="540711"/>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a:latin typeface="Times New Roman" panose="02020603050405020304" pitchFamily="18" charset="0"/>
              <a:cs typeface="Times New Roman" panose="02020603050405020304" pitchFamily="18" charset="0"/>
            </a:rPr>
            <a:t>Doping</a:t>
          </a:r>
          <a:endParaRPr lang="ru-RU" sz="1200" kern="1200">
            <a:latin typeface="Times New Roman" panose="02020603050405020304" pitchFamily="18" charset="0"/>
            <a:cs typeface="Times New Roman" panose="02020603050405020304" pitchFamily="18" charset="0"/>
          </a:endParaRPr>
        </a:p>
      </dsp:txBody>
      <dsp:txXfrm>
        <a:off x="1881038" y="4658031"/>
        <a:ext cx="1081422" cy="540711"/>
      </dsp:txXfrm>
    </dsp:sp>
    <dsp:sp modelId="{D5A9D762-1E5F-4083-A78A-B6D79203A589}">
      <dsp:nvSpPr>
        <dsp:cNvPr id="0" name=""/>
        <dsp:cNvSpPr/>
      </dsp:nvSpPr>
      <dsp:spPr>
        <a:xfrm>
          <a:off x="1951546" y="5377523"/>
          <a:ext cx="1081422" cy="540711"/>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a:latin typeface="Times New Roman" panose="02020603050405020304" pitchFamily="18" charset="0"/>
              <a:cs typeface="Times New Roman" panose="02020603050405020304" pitchFamily="18" charset="0"/>
            </a:rPr>
            <a:t>Mesh</a:t>
          </a:r>
          <a:endParaRPr lang="ru-RU" sz="1200" kern="1200">
            <a:latin typeface="Times New Roman" panose="02020603050405020304" pitchFamily="18" charset="0"/>
            <a:cs typeface="Times New Roman" panose="02020603050405020304" pitchFamily="18" charset="0"/>
          </a:endParaRPr>
        </a:p>
      </dsp:txBody>
      <dsp:txXfrm>
        <a:off x="1951546" y="5377523"/>
        <a:ext cx="1081422" cy="540711"/>
      </dsp:txXfrm>
    </dsp:sp>
    <dsp:sp modelId="{0BC4F965-AFF5-4B3C-B94B-A879B7CB00DC}">
      <dsp:nvSpPr>
        <dsp:cNvPr id="0" name=""/>
        <dsp:cNvSpPr/>
      </dsp:nvSpPr>
      <dsp:spPr>
        <a:xfrm>
          <a:off x="4557634" y="770663"/>
          <a:ext cx="1081422" cy="540711"/>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err="1">
              <a:latin typeface="Times New Roman" panose="02020603050405020304" pitchFamily="18" charset="0"/>
              <a:cs typeface="Times New Roman" panose="02020603050405020304" pitchFamily="18" charset="0"/>
            </a:rPr>
            <a:t>Sentaurus</a:t>
          </a:r>
          <a:r>
            <a:rPr lang="en-US" sz="1200" kern="1200">
              <a:latin typeface="Times New Roman" panose="02020603050405020304" pitchFamily="18" charset="0"/>
              <a:cs typeface="Times New Roman" panose="02020603050405020304" pitchFamily="18" charset="0"/>
            </a:rPr>
            <a:t> Device</a:t>
          </a:r>
          <a:endParaRPr lang="ru-RU" sz="1200" kern="1200">
            <a:latin typeface="Times New Roman" panose="02020603050405020304" pitchFamily="18" charset="0"/>
            <a:cs typeface="Times New Roman" panose="02020603050405020304" pitchFamily="18" charset="0"/>
          </a:endParaRPr>
        </a:p>
      </dsp:txBody>
      <dsp:txXfrm>
        <a:off x="4557634" y="770663"/>
        <a:ext cx="1081422" cy="540711"/>
      </dsp:txXfrm>
    </dsp:sp>
    <dsp:sp modelId="{4D6815A3-9160-46C0-8D1D-54CEB3B77D39}">
      <dsp:nvSpPr>
        <dsp:cNvPr id="0" name=""/>
        <dsp:cNvSpPr/>
      </dsp:nvSpPr>
      <dsp:spPr>
        <a:xfrm>
          <a:off x="4557634" y="1538473"/>
          <a:ext cx="1081422" cy="540711"/>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a:latin typeface="Times New Roman" panose="02020603050405020304" pitchFamily="18" charset="0"/>
              <a:cs typeface="Times New Roman" panose="02020603050405020304" pitchFamily="18" charset="0"/>
            </a:rPr>
            <a:t>Calculations</a:t>
          </a:r>
          <a:endParaRPr lang="ru-RU" sz="1200" kern="1200">
            <a:latin typeface="Times New Roman" panose="02020603050405020304" pitchFamily="18" charset="0"/>
            <a:cs typeface="Times New Roman" panose="02020603050405020304" pitchFamily="18" charset="0"/>
          </a:endParaRPr>
        </a:p>
      </dsp:txBody>
      <dsp:txXfrm>
        <a:off x="4557634" y="1538473"/>
        <a:ext cx="1081422" cy="540711"/>
      </dsp:txXfrm>
    </dsp:sp>
    <dsp:sp modelId="{86BD2728-C369-4021-83FA-7946A9815F51}">
      <dsp:nvSpPr>
        <dsp:cNvPr id="0" name=""/>
        <dsp:cNvSpPr/>
      </dsp:nvSpPr>
      <dsp:spPr>
        <a:xfrm>
          <a:off x="3220953" y="1401181"/>
          <a:ext cx="1081422" cy="540711"/>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a:latin typeface="Times New Roman" panose="02020603050405020304" pitchFamily="18" charset="0"/>
              <a:cs typeface="Times New Roman" panose="02020603050405020304" pitchFamily="18" charset="0"/>
            </a:rPr>
            <a:t>Materials properties</a:t>
          </a:r>
          <a:endParaRPr lang="ru-RU" sz="1200" kern="1200">
            <a:latin typeface="Times New Roman" panose="02020603050405020304" pitchFamily="18" charset="0"/>
            <a:cs typeface="Times New Roman" panose="02020603050405020304" pitchFamily="18" charset="0"/>
          </a:endParaRPr>
        </a:p>
      </dsp:txBody>
      <dsp:txXfrm>
        <a:off x="3220953" y="1401181"/>
        <a:ext cx="1081422" cy="540711"/>
      </dsp:txXfrm>
    </dsp:sp>
    <dsp:sp modelId="{2948D053-5AAE-48B3-A322-03E73A5B7528}">
      <dsp:nvSpPr>
        <dsp:cNvPr id="0" name=""/>
        <dsp:cNvSpPr/>
      </dsp:nvSpPr>
      <dsp:spPr>
        <a:xfrm>
          <a:off x="3249113" y="2306283"/>
          <a:ext cx="1081422" cy="540711"/>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a:latin typeface="Times New Roman" panose="02020603050405020304" pitchFamily="18" charset="0"/>
              <a:cs typeface="Times New Roman" panose="02020603050405020304" pitchFamily="18" charset="0"/>
            </a:rPr>
            <a:t>Light source</a:t>
          </a:r>
          <a:endParaRPr lang="ru-RU" sz="1200" kern="1200">
            <a:latin typeface="Times New Roman" panose="02020603050405020304" pitchFamily="18" charset="0"/>
            <a:cs typeface="Times New Roman" panose="02020603050405020304" pitchFamily="18" charset="0"/>
          </a:endParaRPr>
        </a:p>
      </dsp:txBody>
      <dsp:txXfrm>
        <a:off x="3249113" y="2306283"/>
        <a:ext cx="1081422" cy="540711"/>
      </dsp:txXfrm>
    </dsp:sp>
    <dsp:sp modelId="{410F4659-4560-44CF-8FBC-9D7BD229A858}">
      <dsp:nvSpPr>
        <dsp:cNvPr id="0" name=""/>
        <dsp:cNvSpPr/>
      </dsp:nvSpPr>
      <dsp:spPr>
        <a:xfrm>
          <a:off x="4557634" y="2306283"/>
          <a:ext cx="1081422" cy="540711"/>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a:latin typeface="Times New Roman" panose="02020603050405020304" pitchFamily="18" charset="0"/>
              <a:cs typeface="Times New Roman" panose="02020603050405020304" pitchFamily="18" charset="0"/>
            </a:rPr>
            <a:t>Physic models</a:t>
          </a:r>
          <a:endParaRPr lang="ru-RU" sz="1200" kern="1200">
            <a:latin typeface="Times New Roman" panose="02020603050405020304" pitchFamily="18" charset="0"/>
            <a:cs typeface="Times New Roman" panose="02020603050405020304" pitchFamily="18" charset="0"/>
          </a:endParaRPr>
        </a:p>
      </dsp:txBody>
      <dsp:txXfrm>
        <a:off x="4557634" y="2306283"/>
        <a:ext cx="1081422" cy="540711"/>
      </dsp:txXfrm>
    </dsp:sp>
    <dsp:sp modelId="{D95107F0-C30F-4850-927C-49B6BEF0307A}">
      <dsp:nvSpPr>
        <dsp:cNvPr id="0" name=""/>
        <dsp:cNvSpPr/>
      </dsp:nvSpPr>
      <dsp:spPr>
        <a:xfrm>
          <a:off x="4827990" y="3074093"/>
          <a:ext cx="1081422" cy="540711"/>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a:latin typeface="Times New Roman" panose="02020603050405020304" pitchFamily="18" charset="0"/>
              <a:cs typeface="Times New Roman" panose="02020603050405020304" pitchFamily="18" charset="0"/>
            </a:rPr>
            <a:t>Statistics</a:t>
          </a:r>
          <a:endParaRPr lang="ru-RU" sz="1200" kern="1200">
            <a:latin typeface="Times New Roman" panose="02020603050405020304" pitchFamily="18" charset="0"/>
            <a:cs typeface="Times New Roman" panose="02020603050405020304" pitchFamily="18" charset="0"/>
          </a:endParaRPr>
        </a:p>
      </dsp:txBody>
      <dsp:txXfrm>
        <a:off x="4827990" y="3074093"/>
        <a:ext cx="1081422" cy="540711"/>
      </dsp:txXfrm>
    </dsp:sp>
    <dsp:sp modelId="{8C75A0D6-C247-4086-AF87-75C6E9EC4F4C}">
      <dsp:nvSpPr>
        <dsp:cNvPr id="0" name=""/>
        <dsp:cNvSpPr/>
      </dsp:nvSpPr>
      <dsp:spPr>
        <a:xfrm>
          <a:off x="4827990" y="3841903"/>
          <a:ext cx="1081422" cy="540711"/>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a:latin typeface="Times New Roman" panose="02020603050405020304" pitchFamily="18" charset="0"/>
              <a:cs typeface="Times New Roman" panose="02020603050405020304" pitchFamily="18" charset="0"/>
            </a:rPr>
            <a:t>Empirical formulas</a:t>
          </a:r>
          <a:endParaRPr lang="ru-RU" sz="1200" kern="1200">
            <a:latin typeface="Times New Roman" panose="02020603050405020304" pitchFamily="18" charset="0"/>
            <a:cs typeface="Times New Roman" panose="02020603050405020304" pitchFamily="18" charset="0"/>
          </a:endParaRPr>
        </a:p>
      </dsp:txBody>
      <dsp:txXfrm>
        <a:off x="4827990" y="3841903"/>
        <a:ext cx="1081422" cy="540711"/>
      </dsp:txXfrm>
    </dsp:sp>
    <dsp:sp modelId="{1E0C48CB-B9A8-4A62-B00E-D3B8C40BFF95}">
      <dsp:nvSpPr>
        <dsp:cNvPr id="0" name=""/>
        <dsp:cNvSpPr/>
      </dsp:nvSpPr>
      <dsp:spPr>
        <a:xfrm>
          <a:off x="4827990" y="4609713"/>
          <a:ext cx="1081422" cy="540711"/>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a:latin typeface="Times New Roman" panose="02020603050405020304" pitchFamily="18" charset="0"/>
              <a:cs typeface="Times New Roman" panose="02020603050405020304" pitchFamily="18" charset="0"/>
            </a:rPr>
            <a:t> Temperature</a:t>
          </a:r>
          <a:endParaRPr lang="ru-RU" sz="1200" kern="1200">
            <a:latin typeface="Times New Roman" panose="02020603050405020304" pitchFamily="18" charset="0"/>
            <a:cs typeface="Times New Roman" panose="02020603050405020304" pitchFamily="18" charset="0"/>
          </a:endParaRPr>
        </a:p>
      </dsp:txBody>
      <dsp:txXfrm>
        <a:off x="4827990" y="4609713"/>
        <a:ext cx="1081422" cy="540711"/>
      </dsp:txXfrm>
    </dsp:sp>
    <dsp:sp modelId="{5C85AA7B-8AE9-45FF-89BB-F86C39903295}">
      <dsp:nvSpPr>
        <dsp:cNvPr id="0" name=""/>
        <dsp:cNvSpPr/>
      </dsp:nvSpPr>
      <dsp:spPr>
        <a:xfrm>
          <a:off x="5866156" y="2306283"/>
          <a:ext cx="1081422" cy="540711"/>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a:latin typeface="Times New Roman" panose="02020603050405020304" pitchFamily="18" charset="0"/>
              <a:cs typeface="Times New Roman" panose="02020603050405020304" pitchFamily="18" charset="0"/>
            </a:rPr>
            <a:t>Math</a:t>
          </a:r>
          <a:endParaRPr lang="ru-RU" sz="1200" kern="1200">
            <a:latin typeface="Times New Roman" panose="02020603050405020304" pitchFamily="18" charset="0"/>
            <a:cs typeface="Times New Roman" panose="02020603050405020304" pitchFamily="18" charset="0"/>
          </a:endParaRPr>
        </a:p>
      </dsp:txBody>
      <dsp:txXfrm>
        <a:off x="5866156" y="2306283"/>
        <a:ext cx="1081422" cy="540711"/>
      </dsp:txXfrm>
    </dsp:sp>
    <dsp:sp modelId="{5F41E7F6-997B-4E38-9611-FADB5034F6DC}">
      <dsp:nvSpPr>
        <dsp:cNvPr id="0" name=""/>
        <dsp:cNvSpPr/>
      </dsp:nvSpPr>
      <dsp:spPr>
        <a:xfrm>
          <a:off x="6136512" y="3074093"/>
          <a:ext cx="1081422" cy="540711"/>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a:latin typeface="Times New Roman" panose="02020603050405020304" pitchFamily="18" charset="0"/>
              <a:cs typeface="Times New Roman" panose="02020603050405020304" pitchFamily="18" charset="0"/>
            </a:rPr>
            <a:t>Errors control</a:t>
          </a:r>
          <a:endParaRPr lang="ru-RU" sz="1200" kern="1200">
            <a:latin typeface="Times New Roman" panose="02020603050405020304" pitchFamily="18" charset="0"/>
            <a:cs typeface="Times New Roman" panose="02020603050405020304" pitchFamily="18" charset="0"/>
          </a:endParaRPr>
        </a:p>
      </dsp:txBody>
      <dsp:txXfrm>
        <a:off x="6136512" y="3074093"/>
        <a:ext cx="1081422" cy="540711"/>
      </dsp:txXfrm>
    </dsp:sp>
    <dsp:sp modelId="{D5933EE9-0AB2-4CBB-B6AC-F143E0BACDD6}">
      <dsp:nvSpPr>
        <dsp:cNvPr id="0" name=""/>
        <dsp:cNvSpPr/>
      </dsp:nvSpPr>
      <dsp:spPr>
        <a:xfrm>
          <a:off x="6136512" y="3841903"/>
          <a:ext cx="1081422" cy="540711"/>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a:latin typeface="Times New Roman" panose="02020603050405020304" pitchFamily="18" charset="0"/>
              <a:cs typeface="Times New Roman" panose="02020603050405020304" pitchFamily="18" charset="0"/>
            </a:rPr>
            <a:t>Calculation limit</a:t>
          </a:r>
          <a:endParaRPr lang="ru-RU" sz="1200" kern="1200">
            <a:latin typeface="Times New Roman" panose="02020603050405020304" pitchFamily="18" charset="0"/>
            <a:cs typeface="Times New Roman" panose="02020603050405020304" pitchFamily="18" charset="0"/>
          </a:endParaRPr>
        </a:p>
      </dsp:txBody>
      <dsp:txXfrm>
        <a:off x="6136512" y="3841903"/>
        <a:ext cx="1081422" cy="540711"/>
      </dsp:txXfrm>
    </dsp:sp>
    <dsp:sp modelId="{14DCE983-A7B0-479D-B2BA-167099C8F07A}">
      <dsp:nvSpPr>
        <dsp:cNvPr id="0" name=""/>
        <dsp:cNvSpPr/>
      </dsp:nvSpPr>
      <dsp:spPr>
        <a:xfrm>
          <a:off x="6136512" y="4609713"/>
          <a:ext cx="1081422" cy="540711"/>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a:latin typeface="Times New Roman" panose="02020603050405020304" pitchFamily="18" charset="0"/>
              <a:cs typeface="Times New Roman" panose="02020603050405020304" pitchFamily="18" charset="0"/>
            </a:rPr>
            <a:t>Calculation method</a:t>
          </a:r>
          <a:endParaRPr lang="ru-RU" sz="1200" kern="1200">
            <a:latin typeface="Times New Roman" panose="02020603050405020304" pitchFamily="18" charset="0"/>
            <a:cs typeface="Times New Roman" panose="02020603050405020304" pitchFamily="18" charset="0"/>
          </a:endParaRPr>
        </a:p>
      </dsp:txBody>
      <dsp:txXfrm>
        <a:off x="6136512" y="4609713"/>
        <a:ext cx="1081422" cy="540711"/>
      </dsp:txXfrm>
    </dsp:sp>
    <dsp:sp modelId="{F016A777-E03B-4999-B9F7-1F70B60A4A86}">
      <dsp:nvSpPr>
        <dsp:cNvPr id="0" name=""/>
        <dsp:cNvSpPr/>
      </dsp:nvSpPr>
      <dsp:spPr>
        <a:xfrm>
          <a:off x="7174677" y="2306283"/>
          <a:ext cx="1081422" cy="540711"/>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a:latin typeface="Times New Roman" panose="02020603050405020304" pitchFamily="18" charset="0"/>
              <a:cs typeface="Times New Roman" panose="02020603050405020304" pitchFamily="18" charset="0"/>
            </a:rPr>
            <a:t>Solve</a:t>
          </a:r>
          <a:endParaRPr lang="ru-RU" sz="1200" kern="1200">
            <a:latin typeface="Times New Roman" panose="02020603050405020304" pitchFamily="18" charset="0"/>
            <a:cs typeface="Times New Roman" panose="02020603050405020304" pitchFamily="18" charset="0"/>
          </a:endParaRPr>
        </a:p>
      </dsp:txBody>
      <dsp:txXfrm>
        <a:off x="7174677" y="2306283"/>
        <a:ext cx="1081422" cy="540711"/>
      </dsp:txXfrm>
    </dsp:sp>
    <dsp:sp modelId="{1FD9B15C-9A19-4C28-8C4D-35DBEA126721}">
      <dsp:nvSpPr>
        <dsp:cNvPr id="0" name=""/>
        <dsp:cNvSpPr/>
      </dsp:nvSpPr>
      <dsp:spPr>
        <a:xfrm>
          <a:off x="7445033" y="3074093"/>
          <a:ext cx="1081422" cy="540711"/>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a:latin typeface="Times New Roman" panose="02020603050405020304" pitchFamily="18" charset="0"/>
              <a:cs typeface="Times New Roman" panose="02020603050405020304" pitchFamily="18" charset="0"/>
            </a:rPr>
            <a:t>Poisson</a:t>
          </a:r>
          <a:endParaRPr lang="ru-RU" sz="1200" kern="1200">
            <a:latin typeface="Times New Roman" panose="02020603050405020304" pitchFamily="18" charset="0"/>
            <a:cs typeface="Times New Roman" panose="02020603050405020304" pitchFamily="18" charset="0"/>
          </a:endParaRPr>
        </a:p>
      </dsp:txBody>
      <dsp:txXfrm>
        <a:off x="7445033" y="3074093"/>
        <a:ext cx="1081422" cy="540711"/>
      </dsp:txXfrm>
    </dsp:sp>
    <dsp:sp modelId="{2055635C-49F3-4665-A69C-982EABB084C1}">
      <dsp:nvSpPr>
        <dsp:cNvPr id="0" name=""/>
        <dsp:cNvSpPr/>
      </dsp:nvSpPr>
      <dsp:spPr>
        <a:xfrm>
          <a:off x="7445033" y="3841903"/>
          <a:ext cx="1081422" cy="540711"/>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a:latin typeface="Times New Roman" panose="02020603050405020304" pitchFamily="18" charset="0"/>
              <a:cs typeface="Times New Roman" panose="02020603050405020304" pitchFamily="18" charset="0"/>
            </a:rPr>
            <a:t>Continuity equation</a:t>
          </a:r>
          <a:endParaRPr lang="ru-RU" sz="1200" kern="1200">
            <a:latin typeface="Times New Roman" panose="02020603050405020304" pitchFamily="18" charset="0"/>
            <a:cs typeface="Times New Roman" panose="02020603050405020304" pitchFamily="18" charset="0"/>
          </a:endParaRPr>
        </a:p>
      </dsp:txBody>
      <dsp:txXfrm>
        <a:off x="7445033" y="3841903"/>
        <a:ext cx="1081422" cy="540711"/>
      </dsp:txXfrm>
    </dsp:sp>
    <dsp:sp modelId="{CA9D1E0C-E014-4E29-BDD6-C55D5BDD39C4}">
      <dsp:nvSpPr>
        <dsp:cNvPr id="0" name=""/>
        <dsp:cNvSpPr/>
      </dsp:nvSpPr>
      <dsp:spPr>
        <a:xfrm>
          <a:off x="7445033" y="4609713"/>
          <a:ext cx="1081422" cy="540711"/>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a:latin typeface="Times New Roman" panose="02020603050405020304" pitchFamily="18" charset="0"/>
              <a:cs typeface="Times New Roman" panose="02020603050405020304" pitchFamily="18" charset="0"/>
            </a:rPr>
            <a:t>Control iterations</a:t>
          </a:r>
          <a:endParaRPr lang="ru-RU" sz="1200" kern="1200">
            <a:latin typeface="Times New Roman" panose="02020603050405020304" pitchFamily="18" charset="0"/>
            <a:cs typeface="Times New Roman" panose="02020603050405020304" pitchFamily="18" charset="0"/>
          </a:endParaRPr>
        </a:p>
      </dsp:txBody>
      <dsp:txXfrm>
        <a:off x="7445033" y="4609713"/>
        <a:ext cx="1081422" cy="540711"/>
      </dsp:txXfrm>
    </dsp:sp>
    <dsp:sp modelId="{63270C19-3449-44A9-BFBE-197CD1AE5CE5}">
      <dsp:nvSpPr>
        <dsp:cNvPr id="0" name=""/>
        <dsp:cNvSpPr/>
      </dsp:nvSpPr>
      <dsp:spPr>
        <a:xfrm>
          <a:off x="7445033" y="5377523"/>
          <a:ext cx="1081422" cy="540711"/>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a:latin typeface="Times New Roman" panose="02020603050405020304" pitchFamily="18" charset="0"/>
              <a:cs typeface="Times New Roman" panose="02020603050405020304" pitchFamily="18" charset="0"/>
            </a:rPr>
            <a:t>Control output files</a:t>
          </a:r>
          <a:endParaRPr lang="ru-RU" sz="1200" kern="1200">
            <a:latin typeface="Times New Roman" panose="02020603050405020304" pitchFamily="18" charset="0"/>
            <a:cs typeface="Times New Roman" panose="02020603050405020304" pitchFamily="18" charset="0"/>
          </a:endParaRPr>
        </a:p>
      </dsp:txBody>
      <dsp:txXfrm>
        <a:off x="7445033" y="5377523"/>
        <a:ext cx="1081422" cy="540711"/>
      </dsp:txXfrm>
    </dsp:sp>
    <dsp:sp modelId="{CFBC1458-F4A3-48A2-A24E-FA51585BA8D4}">
      <dsp:nvSpPr>
        <dsp:cNvPr id="0" name=""/>
        <dsp:cNvSpPr/>
      </dsp:nvSpPr>
      <dsp:spPr>
        <a:xfrm>
          <a:off x="8483199" y="770663"/>
          <a:ext cx="1081422" cy="540711"/>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err="1">
              <a:latin typeface="Times New Roman" panose="02020603050405020304" pitchFamily="18" charset="0"/>
              <a:cs typeface="Times New Roman" panose="02020603050405020304" pitchFamily="18" charset="0"/>
            </a:rPr>
            <a:t>Sentaurus</a:t>
          </a:r>
          <a:r>
            <a:rPr lang="en-US" sz="1200" kern="1200">
              <a:latin typeface="Times New Roman" panose="02020603050405020304" pitchFamily="18" charset="0"/>
              <a:cs typeface="Times New Roman" panose="02020603050405020304" pitchFamily="18" charset="0"/>
            </a:rPr>
            <a:t> Visual</a:t>
          </a:r>
          <a:endParaRPr lang="ru-RU" sz="1200" kern="1200">
            <a:latin typeface="Times New Roman" panose="02020603050405020304" pitchFamily="18" charset="0"/>
            <a:cs typeface="Times New Roman" panose="02020603050405020304" pitchFamily="18" charset="0"/>
          </a:endParaRPr>
        </a:p>
      </dsp:txBody>
      <dsp:txXfrm>
        <a:off x="8483199" y="770663"/>
        <a:ext cx="1081422" cy="540711"/>
      </dsp:txXfrm>
    </dsp:sp>
    <dsp:sp modelId="{61C0A5DE-AF9E-4763-A817-46AC7795BB0E}">
      <dsp:nvSpPr>
        <dsp:cNvPr id="0" name=""/>
        <dsp:cNvSpPr/>
      </dsp:nvSpPr>
      <dsp:spPr>
        <a:xfrm>
          <a:off x="8483199" y="1538473"/>
          <a:ext cx="1081422" cy="540711"/>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a:latin typeface="Times New Roman" panose="02020603050405020304" pitchFamily="18" charset="0"/>
              <a:cs typeface="Times New Roman" panose="02020603050405020304" pitchFamily="18" charset="0"/>
            </a:rPr>
            <a:t>Generation plots from results</a:t>
          </a:r>
          <a:endParaRPr lang="ru-RU" sz="1200" kern="1200">
            <a:latin typeface="Times New Roman" panose="02020603050405020304" pitchFamily="18" charset="0"/>
            <a:cs typeface="Times New Roman" panose="02020603050405020304" pitchFamily="18" charset="0"/>
          </a:endParaRPr>
        </a:p>
      </dsp:txBody>
      <dsp:txXfrm>
        <a:off x="8483199" y="1538473"/>
        <a:ext cx="1081422" cy="540711"/>
      </dsp:txXfrm>
    </dsp:sp>
    <dsp:sp modelId="{0D428D53-44D3-457E-978A-2801167063FF}">
      <dsp:nvSpPr>
        <dsp:cNvPr id="0" name=""/>
        <dsp:cNvSpPr/>
      </dsp:nvSpPr>
      <dsp:spPr>
        <a:xfrm>
          <a:off x="8753554" y="2306283"/>
          <a:ext cx="1081422" cy="540711"/>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a:latin typeface="Times New Roman" panose="02020603050405020304" pitchFamily="18" charset="0"/>
              <a:cs typeface="Times New Roman" panose="02020603050405020304" pitchFamily="18" charset="0"/>
            </a:rPr>
            <a:t>Graphs</a:t>
          </a:r>
          <a:endParaRPr lang="ru-RU" sz="1200" kern="1200">
            <a:latin typeface="Times New Roman" panose="02020603050405020304" pitchFamily="18" charset="0"/>
            <a:cs typeface="Times New Roman" panose="02020603050405020304" pitchFamily="18" charset="0"/>
          </a:endParaRPr>
        </a:p>
      </dsp:txBody>
      <dsp:txXfrm>
        <a:off x="8753554" y="2306283"/>
        <a:ext cx="1081422" cy="540711"/>
      </dsp:txXfrm>
    </dsp:sp>
    <dsp:sp modelId="{72517353-3F42-452D-80B4-3D8136DA7356}">
      <dsp:nvSpPr>
        <dsp:cNvPr id="0" name=""/>
        <dsp:cNvSpPr/>
      </dsp:nvSpPr>
      <dsp:spPr>
        <a:xfrm>
          <a:off x="8753554" y="3074093"/>
          <a:ext cx="1081422" cy="540711"/>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a:latin typeface="Times New Roman" panose="02020603050405020304" pitchFamily="18" charset="0"/>
              <a:cs typeface="Times New Roman" panose="02020603050405020304" pitchFamily="18" charset="0"/>
            </a:rPr>
            <a:t>Visualization</a:t>
          </a:r>
          <a:endParaRPr lang="ru-RU" sz="1200" kern="1200">
            <a:latin typeface="Times New Roman" panose="02020603050405020304" pitchFamily="18" charset="0"/>
            <a:cs typeface="Times New Roman" panose="02020603050405020304" pitchFamily="18" charset="0"/>
          </a:endParaRPr>
        </a:p>
      </dsp:txBody>
      <dsp:txXfrm>
        <a:off x="8753554" y="3074093"/>
        <a:ext cx="1081422" cy="540711"/>
      </dsp:txXfrm>
    </dsp:sp>
    <dsp:sp modelId="{9EA1F32B-9864-4AAE-85A7-C8DF6831434B}">
      <dsp:nvSpPr>
        <dsp:cNvPr id="0" name=""/>
        <dsp:cNvSpPr/>
      </dsp:nvSpPr>
      <dsp:spPr>
        <a:xfrm>
          <a:off x="9791720" y="770663"/>
          <a:ext cx="1081422" cy="540711"/>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err="1">
              <a:latin typeface="Times New Roman" panose="02020603050405020304" pitchFamily="18" charset="0"/>
              <a:cs typeface="Times New Roman" panose="02020603050405020304" pitchFamily="18" charset="0"/>
            </a:rPr>
            <a:t>Sentaurus</a:t>
          </a:r>
          <a:r>
            <a:rPr lang="en-US" sz="1200" kern="1200">
              <a:latin typeface="Times New Roman" panose="02020603050405020304" pitchFamily="18" charset="0"/>
              <a:cs typeface="Times New Roman" panose="02020603050405020304" pitchFamily="18" charset="0"/>
            </a:rPr>
            <a:t> </a:t>
          </a:r>
          <a:r>
            <a:rPr lang="en-US" sz="1200" kern="1200" err="1">
              <a:latin typeface="Times New Roman" panose="02020603050405020304" pitchFamily="18" charset="0"/>
              <a:cs typeface="Times New Roman" panose="02020603050405020304" pitchFamily="18" charset="0"/>
            </a:rPr>
            <a:t>WorkBench</a:t>
          </a:r>
          <a:endParaRPr lang="ru-RU" sz="1200" kern="1200">
            <a:latin typeface="Times New Roman" panose="02020603050405020304" pitchFamily="18" charset="0"/>
            <a:cs typeface="Times New Roman" panose="02020603050405020304" pitchFamily="18" charset="0"/>
          </a:endParaRPr>
        </a:p>
      </dsp:txBody>
      <dsp:txXfrm>
        <a:off x="9791720" y="770663"/>
        <a:ext cx="1081422" cy="540711"/>
      </dsp:txXfrm>
    </dsp:sp>
    <dsp:sp modelId="{45E6D7E6-FE7B-4A54-9695-8CF5DED7F686}">
      <dsp:nvSpPr>
        <dsp:cNvPr id="0" name=""/>
        <dsp:cNvSpPr/>
      </dsp:nvSpPr>
      <dsp:spPr>
        <a:xfrm>
          <a:off x="9791720" y="1538473"/>
          <a:ext cx="1081422" cy="540711"/>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a:latin typeface="Times New Roman" panose="02020603050405020304" pitchFamily="18" charset="0"/>
              <a:cs typeface="Times New Roman" panose="02020603050405020304" pitchFamily="18" charset="0"/>
            </a:rPr>
            <a:t>Environment</a:t>
          </a:r>
          <a:endParaRPr lang="ru-RU" sz="1200" kern="1200">
            <a:latin typeface="Times New Roman" panose="02020603050405020304" pitchFamily="18" charset="0"/>
            <a:cs typeface="Times New Roman" panose="02020603050405020304" pitchFamily="18" charset="0"/>
          </a:endParaRPr>
        </a:p>
      </dsp:txBody>
      <dsp:txXfrm>
        <a:off x="9791720" y="1538473"/>
        <a:ext cx="1081422" cy="540711"/>
      </dsp:txXfrm>
    </dsp:sp>
    <dsp:sp modelId="{4F6346EB-F906-4B81-8F70-52FCEEE757C6}">
      <dsp:nvSpPr>
        <dsp:cNvPr id="0" name=""/>
        <dsp:cNvSpPr/>
      </dsp:nvSpPr>
      <dsp:spPr>
        <a:xfrm>
          <a:off x="10062076" y="2306283"/>
          <a:ext cx="1081422" cy="540711"/>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a:latin typeface="Times New Roman" panose="02020603050405020304" pitchFamily="18" charset="0"/>
              <a:cs typeface="Times New Roman" panose="02020603050405020304" pitchFamily="18" charset="0"/>
            </a:rPr>
            <a:t>Tools</a:t>
          </a:r>
          <a:endParaRPr lang="ru-RU" sz="1200" kern="1200">
            <a:latin typeface="Times New Roman" panose="02020603050405020304" pitchFamily="18" charset="0"/>
            <a:cs typeface="Times New Roman" panose="02020603050405020304" pitchFamily="18" charset="0"/>
          </a:endParaRPr>
        </a:p>
      </dsp:txBody>
      <dsp:txXfrm>
        <a:off x="10062076" y="2306283"/>
        <a:ext cx="1081422" cy="540711"/>
      </dsp:txXfrm>
    </dsp:sp>
    <dsp:sp modelId="{7097860D-E5D1-4476-8A01-D4A6CC3008B2}">
      <dsp:nvSpPr>
        <dsp:cNvPr id="0" name=""/>
        <dsp:cNvSpPr/>
      </dsp:nvSpPr>
      <dsp:spPr>
        <a:xfrm>
          <a:off x="10062076" y="3074093"/>
          <a:ext cx="1081422" cy="540711"/>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a:latin typeface="Times New Roman" panose="02020603050405020304" pitchFamily="18" charset="0"/>
              <a:cs typeface="Times New Roman" panose="02020603050405020304" pitchFamily="18" charset="0"/>
            </a:rPr>
            <a:t>Variables</a:t>
          </a:r>
          <a:endParaRPr lang="ru-RU" sz="1200" kern="1200">
            <a:latin typeface="Times New Roman" panose="02020603050405020304" pitchFamily="18" charset="0"/>
            <a:cs typeface="Times New Roman" panose="02020603050405020304" pitchFamily="18" charset="0"/>
          </a:endParaRPr>
        </a:p>
      </dsp:txBody>
      <dsp:txXfrm>
        <a:off x="10062076" y="3074093"/>
        <a:ext cx="1081422" cy="540711"/>
      </dsp:txXfrm>
    </dsp:sp>
    <dsp:sp modelId="{CCF46344-DF7E-4A9F-8F3E-F6555CB5CF39}">
      <dsp:nvSpPr>
        <dsp:cNvPr id="0" name=""/>
        <dsp:cNvSpPr/>
      </dsp:nvSpPr>
      <dsp:spPr>
        <a:xfrm>
          <a:off x="10062076" y="3841903"/>
          <a:ext cx="1081422" cy="540711"/>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a:latin typeface="Times New Roman" panose="02020603050405020304" pitchFamily="18" charset="0"/>
              <a:cs typeface="Times New Roman" panose="02020603050405020304" pitchFamily="18" charset="0"/>
            </a:rPr>
            <a:t>Nodes</a:t>
          </a:r>
          <a:endParaRPr lang="ru-RU" sz="1200" kern="1200">
            <a:latin typeface="Times New Roman" panose="02020603050405020304" pitchFamily="18" charset="0"/>
            <a:cs typeface="Times New Roman" panose="02020603050405020304" pitchFamily="18" charset="0"/>
          </a:endParaRPr>
        </a:p>
      </dsp:txBody>
      <dsp:txXfrm>
        <a:off x="10062076" y="3841903"/>
        <a:ext cx="1081422" cy="540711"/>
      </dsp:txXfrm>
    </dsp:sp>
    <dsp:sp modelId="{6749830F-883D-43B9-84C3-96B514F128E5}">
      <dsp:nvSpPr>
        <dsp:cNvPr id="0" name=""/>
        <dsp:cNvSpPr/>
      </dsp:nvSpPr>
      <dsp:spPr>
        <a:xfrm>
          <a:off x="10062076" y="4609713"/>
          <a:ext cx="1081422" cy="540711"/>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a:latin typeface="Times New Roman" panose="02020603050405020304" pitchFamily="18" charset="0"/>
              <a:cs typeface="Times New Roman" panose="02020603050405020304" pitchFamily="18" charset="0"/>
            </a:rPr>
            <a:t>Others</a:t>
          </a:r>
          <a:endParaRPr lang="ru-RU" sz="1200" kern="1200">
            <a:latin typeface="Times New Roman" panose="02020603050405020304" pitchFamily="18" charset="0"/>
            <a:cs typeface="Times New Roman" panose="02020603050405020304" pitchFamily="18" charset="0"/>
          </a:endParaRPr>
        </a:p>
      </dsp:txBody>
      <dsp:txXfrm>
        <a:off x="10062076" y="4609713"/>
        <a:ext cx="1081422" cy="540711"/>
      </dsp:txXfrm>
    </dsp:sp>
  </dsp:spTree>
</dsp:drawing>
</file>

<file path=ppt/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524000" y="1122363"/>
            <a:ext cx="9144000" cy="2387600"/>
          </a:xfrm>
        </p:spPr>
        <p:txBody>
          <a:bodyPr anchor="b"/>
          <a:lstStyle>
            <a:lvl1pPr algn="ctr">
              <a:defRPr sz="6000"/>
            </a:lvl1pPr>
          </a:lstStyle>
          <a:p>
            <a:r>
              <a:rPr lang="ru-RU"/>
              <a:t>Образец заголовка</a:t>
            </a:r>
          </a:p>
        </p:txBody>
      </p:sp>
      <p:sp>
        <p:nvSpPr>
          <p:cNvPr id="3" name="Подзаголовок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ru-RU"/>
              <a:t>Образец подзаголовка</a:t>
            </a:r>
          </a:p>
        </p:txBody>
      </p:sp>
      <p:sp>
        <p:nvSpPr>
          <p:cNvPr id="4" name="Дата 3"/>
          <p:cNvSpPr>
            <a:spLocks noGrp="1"/>
          </p:cNvSpPr>
          <p:nvPr>
            <p:ph type="dt" sz="half" idx="10"/>
          </p:nvPr>
        </p:nvSpPr>
        <p:spPr/>
        <p:txBody>
          <a:bodyPr/>
          <a:lstStyle/>
          <a:p>
            <a:fld id="{C287EDD9-36A1-4C79-87D9-DAD794577AAE}" type="datetimeFigureOut">
              <a:rPr lang="ru-RU" smtClean="0"/>
              <a:t>13.05.2026</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E854E184-CD31-44D9-8DBB-19FA7ED2E4EF}" type="slidenum">
              <a:rPr lang="ru-RU" smtClean="0"/>
              <a:t>‹#›</a:t>
            </a:fld>
            <a:endParaRPr lang="ru-RU"/>
          </a:p>
        </p:txBody>
      </p:sp>
    </p:spTree>
    <p:extLst>
      <p:ext uri="{BB962C8B-B14F-4D97-AF65-F5344CB8AC3E}">
        <p14:creationId xmlns:p14="http://schemas.microsoft.com/office/powerpoint/2010/main" val="391648888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Вертикальный текст 2"/>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fld id="{C287EDD9-36A1-4C79-87D9-DAD794577AAE}" type="datetimeFigureOut">
              <a:rPr lang="ru-RU" smtClean="0"/>
              <a:t>13.05.2026</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E854E184-CD31-44D9-8DBB-19FA7ED2E4EF}" type="slidenum">
              <a:rPr lang="ru-RU" smtClean="0"/>
              <a:t>‹#›</a:t>
            </a:fld>
            <a:endParaRPr lang="ru-RU"/>
          </a:p>
        </p:txBody>
      </p:sp>
    </p:spTree>
    <p:extLst>
      <p:ext uri="{BB962C8B-B14F-4D97-AF65-F5344CB8AC3E}">
        <p14:creationId xmlns:p14="http://schemas.microsoft.com/office/powerpoint/2010/main" val="354922668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8724900" y="365125"/>
            <a:ext cx="2628900" cy="5811838"/>
          </a:xfrm>
        </p:spPr>
        <p:txBody>
          <a:bodyPr vert="eaVert"/>
          <a:lstStyle/>
          <a:p>
            <a:r>
              <a:rPr lang="ru-RU"/>
              <a:t>Образец заголовка</a:t>
            </a:r>
          </a:p>
        </p:txBody>
      </p:sp>
      <p:sp>
        <p:nvSpPr>
          <p:cNvPr id="3" name="Вертикальный текст 2"/>
          <p:cNvSpPr>
            <a:spLocks noGrp="1"/>
          </p:cNvSpPr>
          <p:nvPr>
            <p:ph type="body" orient="vert" idx="1"/>
          </p:nvPr>
        </p:nvSpPr>
        <p:spPr>
          <a:xfrm>
            <a:off x="838200" y="365125"/>
            <a:ext cx="7734300" cy="5811838"/>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fld id="{C287EDD9-36A1-4C79-87D9-DAD794577AAE}" type="datetimeFigureOut">
              <a:rPr lang="ru-RU" smtClean="0"/>
              <a:t>13.05.2026</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E854E184-CD31-44D9-8DBB-19FA7ED2E4EF}" type="slidenum">
              <a:rPr lang="ru-RU" smtClean="0"/>
              <a:t>‹#›</a:t>
            </a:fld>
            <a:endParaRPr lang="ru-RU"/>
          </a:p>
        </p:txBody>
      </p:sp>
    </p:spTree>
    <p:extLst>
      <p:ext uri="{BB962C8B-B14F-4D97-AF65-F5344CB8AC3E}">
        <p14:creationId xmlns:p14="http://schemas.microsoft.com/office/powerpoint/2010/main" val="290265163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One column">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382B684B-F744-452C-8A7C-0B2843A2E35A}"/>
              </a:ext>
            </a:extLst>
          </p:cNvPr>
          <p:cNvSpPr/>
          <p:nvPr userDrawn="1"/>
        </p:nvSpPr>
        <p:spPr>
          <a:xfrm>
            <a:off x="0" y="-1"/>
            <a:ext cx="12192000" cy="1088967"/>
          </a:xfrm>
          <a:prstGeom prst="rect">
            <a:avLst/>
          </a:prstGeom>
          <a:solidFill>
            <a:srgbClr val="ECEEF1"/>
          </a:solidFill>
          <a:ln>
            <a:noFill/>
          </a:ln>
          <a:effectLst>
            <a:outerShdw blurRad="50800" dist="38100" dir="2700000" algn="tl" rotWithShape="0">
              <a:srgbClr val="8FAEC1">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lIns="72000" tIns="72000" rIns="72000" bIns="72000" rtlCol="0" anchor="ctr" anchorCtr="1"/>
          <a:lstStyle/>
          <a:p>
            <a:pPr algn="ctr"/>
            <a:endParaRPr lang="fr-FR" sz="1400" dirty="0"/>
          </a:p>
        </p:txBody>
      </p:sp>
      <p:sp>
        <p:nvSpPr>
          <p:cNvPr id="5" name="Title 5">
            <a:extLst>
              <a:ext uri="{FF2B5EF4-FFF2-40B4-BE49-F238E27FC236}">
                <a16:creationId xmlns:a16="http://schemas.microsoft.com/office/drawing/2014/main" id="{66A2FED6-7D28-45A2-A6A7-63ED0E78F3E3}"/>
              </a:ext>
            </a:extLst>
          </p:cNvPr>
          <p:cNvSpPr>
            <a:spLocks noGrp="1"/>
          </p:cNvSpPr>
          <p:nvPr>
            <p:ph type="title" hasCustomPrompt="1"/>
          </p:nvPr>
        </p:nvSpPr>
        <p:spPr>
          <a:xfrm>
            <a:off x="1016001" y="313716"/>
            <a:ext cx="10140463" cy="370558"/>
          </a:xfrm>
          <a:prstGeom prst="rect">
            <a:avLst/>
          </a:prstGeom>
        </p:spPr>
        <p:txBody>
          <a:bodyPr/>
          <a:lstStyle/>
          <a:p>
            <a:r>
              <a:rPr lang="en-US" dirty="0"/>
              <a:t>Change the style of the title</a:t>
            </a:r>
            <a:endParaRPr lang="en-GB" dirty="0"/>
          </a:p>
        </p:txBody>
      </p:sp>
      <p:sp>
        <p:nvSpPr>
          <p:cNvPr id="6" name="Freeform 6">
            <a:extLst>
              <a:ext uri="{FF2B5EF4-FFF2-40B4-BE49-F238E27FC236}">
                <a16:creationId xmlns:a16="http://schemas.microsoft.com/office/drawing/2014/main" id="{ACBAEB32-9050-4EF8-9885-E637B2008518}"/>
              </a:ext>
            </a:extLst>
          </p:cNvPr>
          <p:cNvSpPr>
            <a:spLocks/>
          </p:cNvSpPr>
          <p:nvPr userDrawn="1"/>
        </p:nvSpPr>
        <p:spPr bwMode="auto">
          <a:xfrm>
            <a:off x="11156461" y="-1"/>
            <a:ext cx="427893" cy="482041"/>
          </a:xfrm>
          <a:custGeom>
            <a:avLst/>
            <a:gdLst>
              <a:gd name="T0" fmla="*/ 0 w 120"/>
              <a:gd name="T1" fmla="*/ 0 h 164"/>
              <a:gd name="T2" fmla="*/ 120 w 120"/>
              <a:gd name="T3" fmla="*/ 0 h 164"/>
              <a:gd name="T4" fmla="*/ 120 w 120"/>
              <a:gd name="T5" fmla="*/ 138 h 164"/>
              <a:gd name="T6" fmla="*/ 13 w 120"/>
              <a:gd name="T7" fmla="*/ 164 h 164"/>
              <a:gd name="T8" fmla="*/ 10 w 120"/>
              <a:gd name="T9" fmla="*/ 164 h 164"/>
              <a:gd name="T10" fmla="*/ 0 w 120"/>
              <a:gd name="T11" fmla="*/ 156 h 164"/>
              <a:gd name="T12" fmla="*/ 0 w 120"/>
              <a:gd name="T13" fmla="*/ 0 h 164"/>
            </a:gdLst>
            <a:ahLst/>
            <a:cxnLst>
              <a:cxn ang="0">
                <a:pos x="T0" y="T1"/>
              </a:cxn>
              <a:cxn ang="0">
                <a:pos x="T2" y="T3"/>
              </a:cxn>
              <a:cxn ang="0">
                <a:pos x="T4" y="T5"/>
              </a:cxn>
              <a:cxn ang="0">
                <a:pos x="T6" y="T7"/>
              </a:cxn>
              <a:cxn ang="0">
                <a:pos x="T8" y="T9"/>
              </a:cxn>
              <a:cxn ang="0">
                <a:pos x="T10" y="T11"/>
              </a:cxn>
              <a:cxn ang="0">
                <a:pos x="T12" y="T13"/>
              </a:cxn>
            </a:cxnLst>
            <a:rect l="0" t="0" r="r" b="b"/>
            <a:pathLst>
              <a:path w="120" h="164">
                <a:moveTo>
                  <a:pt x="0" y="0"/>
                </a:moveTo>
                <a:cubicBezTo>
                  <a:pt x="120" y="0"/>
                  <a:pt x="120" y="0"/>
                  <a:pt x="120" y="0"/>
                </a:cubicBezTo>
                <a:cubicBezTo>
                  <a:pt x="120" y="138"/>
                  <a:pt x="120" y="138"/>
                  <a:pt x="120" y="138"/>
                </a:cubicBezTo>
                <a:cubicBezTo>
                  <a:pt x="13" y="164"/>
                  <a:pt x="13" y="164"/>
                  <a:pt x="13" y="164"/>
                </a:cubicBezTo>
                <a:cubicBezTo>
                  <a:pt x="12" y="164"/>
                  <a:pt x="11" y="164"/>
                  <a:pt x="10" y="164"/>
                </a:cubicBezTo>
                <a:cubicBezTo>
                  <a:pt x="4" y="164"/>
                  <a:pt x="0" y="160"/>
                  <a:pt x="0" y="156"/>
                </a:cubicBezTo>
                <a:lnTo>
                  <a:pt x="0" y="0"/>
                </a:lnTo>
                <a:close/>
              </a:path>
            </a:pathLst>
          </a:custGeom>
          <a:solidFill>
            <a:schemeClr val="bg1"/>
          </a:solidFill>
          <a:ln>
            <a:noFill/>
          </a:ln>
        </p:spPr>
        <p:txBody>
          <a:bodyPr vert="horz" wrap="none" lIns="0" tIns="0" rIns="0" bIns="36000" numCol="1" anchor="ctr" anchorCtr="1" compatLnSpc="1">
            <a:prstTxWarp prst="textNoShape">
              <a:avLst/>
            </a:prstTxWarp>
          </a:bodyPr>
          <a:lstStyle/>
          <a:p>
            <a:pPr marL="0" marR="0" indent="0" algn="ctr" defTabSz="872722" rtl="0" eaLnBrk="1" fontAlgn="auto" latinLnBrk="0" hangingPunct="1">
              <a:lnSpc>
                <a:spcPct val="100000"/>
              </a:lnSpc>
              <a:spcBef>
                <a:spcPts val="0"/>
              </a:spcBef>
              <a:spcAft>
                <a:spcPts val="0"/>
              </a:spcAft>
              <a:buClrTx/>
              <a:buSzTx/>
              <a:buFontTx/>
              <a:buNone/>
              <a:tabLst/>
              <a:defRPr/>
            </a:pPr>
            <a:fld id="{12E06541-304F-41DA-A076-D86DB9E81A9C}" type="slidenum">
              <a:rPr lang="en-GB" sz="1400" smtClean="0">
                <a:solidFill>
                  <a:schemeClr val="accent5"/>
                </a:solidFill>
              </a:rPr>
              <a:pPr marL="0" marR="0" indent="0" algn="ctr" defTabSz="872722" rtl="0" eaLnBrk="1" fontAlgn="auto" latinLnBrk="0" hangingPunct="1">
                <a:lnSpc>
                  <a:spcPct val="100000"/>
                </a:lnSpc>
                <a:spcBef>
                  <a:spcPts val="0"/>
                </a:spcBef>
                <a:spcAft>
                  <a:spcPts val="0"/>
                </a:spcAft>
                <a:buClrTx/>
                <a:buSzTx/>
                <a:buFontTx/>
                <a:buNone/>
                <a:tabLst/>
                <a:defRPr/>
              </a:pPr>
              <a:t>‹#›</a:t>
            </a:fld>
            <a:endParaRPr lang="en-GB" sz="1200" dirty="0">
              <a:solidFill>
                <a:schemeClr val="accent5"/>
              </a:solidFill>
            </a:endParaRPr>
          </a:p>
        </p:txBody>
      </p:sp>
    </p:spTree>
    <p:extLst>
      <p:ext uri="{BB962C8B-B14F-4D97-AF65-F5344CB8AC3E}">
        <p14:creationId xmlns:p14="http://schemas.microsoft.com/office/powerpoint/2010/main" val="15972584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Объект 2"/>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fld id="{C287EDD9-36A1-4C79-87D9-DAD794577AAE}" type="datetimeFigureOut">
              <a:rPr lang="ru-RU" smtClean="0"/>
              <a:t>13.05.2026</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E854E184-CD31-44D9-8DBB-19FA7ED2E4EF}" type="slidenum">
              <a:rPr lang="ru-RU" smtClean="0"/>
              <a:t>‹#›</a:t>
            </a:fld>
            <a:endParaRPr lang="ru-RU"/>
          </a:p>
        </p:txBody>
      </p:sp>
    </p:spTree>
    <p:extLst>
      <p:ext uri="{BB962C8B-B14F-4D97-AF65-F5344CB8AC3E}">
        <p14:creationId xmlns:p14="http://schemas.microsoft.com/office/powerpoint/2010/main" val="23932407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1850" y="1709738"/>
            <a:ext cx="10515600" cy="2852737"/>
          </a:xfrm>
        </p:spPr>
        <p:txBody>
          <a:bodyPr anchor="b"/>
          <a:lstStyle>
            <a:lvl1pPr>
              <a:defRPr sz="6000"/>
            </a:lvl1pPr>
          </a:lstStyle>
          <a:p>
            <a:r>
              <a:rPr lang="ru-RU"/>
              <a:t>Образец заголовка</a:t>
            </a:r>
          </a:p>
        </p:txBody>
      </p:sp>
      <p:sp>
        <p:nvSpPr>
          <p:cNvPr id="3" name="Текст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ru-RU"/>
              <a:t>Образец текста</a:t>
            </a:r>
          </a:p>
        </p:txBody>
      </p:sp>
      <p:sp>
        <p:nvSpPr>
          <p:cNvPr id="4" name="Дата 3"/>
          <p:cNvSpPr>
            <a:spLocks noGrp="1"/>
          </p:cNvSpPr>
          <p:nvPr>
            <p:ph type="dt" sz="half" idx="10"/>
          </p:nvPr>
        </p:nvSpPr>
        <p:spPr/>
        <p:txBody>
          <a:bodyPr/>
          <a:lstStyle/>
          <a:p>
            <a:fld id="{C287EDD9-36A1-4C79-87D9-DAD794577AAE}" type="datetimeFigureOut">
              <a:rPr lang="ru-RU" smtClean="0"/>
              <a:t>13.05.2026</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E854E184-CD31-44D9-8DBB-19FA7ED2E4EF}" type="slidenum">
              <a:rPr lang="ru-RU" smtClean="0"/>
              <a:t>‹#›</a:t>
            </a:fld>
            <a:endParaRPr lang="ru-RU"/>
          </a:p>
        </p:txBody>
      </p:sp>
    </p:spTree>
    <p:extLst>
      <p:ext uri="{BB962C8B-B14F-4D97-AF65-F5344CB8AC3E}">
        <p14:creationId xmlns:p14="http://schemas.microsoft.com/office/powerpoint/2010/main" val="306148725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Объект 2"/>
          <p:cNvSpPr>
            <a:spLocks noGrp="1"/>
          </p:cNvSpPr>
          <p:nvPr>
            <p:ph sz="half" idx="1"/>
          </p:nvPr>
        </p:nvSpPr>
        <p:spPr>
          <a:xfrm>
            <a:off x="838200" y="1825625"/>
            <a:ext cx="5181600" cy="435133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Объект 3"/>
          <p:cNvSpPr>
            <a:spLocks noGrp="1"/>
          </p:cNvSpPr>
          <p:nvPr>
            <p:ph sz="half" idx="2"/>
          </p:nvPr>
        </p:nvSpPr>
        <p:spPr>
          <a:xfrm>
            <a:off x="6172200" y="1825625"/>
            <a:ext cx="5181600" cy="435133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Дата 4"/>
          <p:cNvSpPr>
            <a:spLocks noGrp="1"/>
          </p:cNvSpPr>
          <p:nvPr>
            <p:ph type="dt" sz="half" idx="10"/>
          </p:nvPr>
        </p:nvSpPr>
        <p:spPr/>
        <p:txBody>
          <a:bodyPr/>
          <a:lstStyle/>
          <a:p>
            <a:fld id="{C287EDD9-36A1-4C79-87D9-DAD794577AAE}" type="datetimeFigureOut">
              <a:rPr lang="ru-RU" smtClean="0"/>
              <a:t>13.05.2026</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E854E184-CD31-44D9-8DBB-19FA7ED2E4EF}" type="slidenum">
              <a:rPr lang="ru-RU" smtClean="0"/>
              <a:t>‹#›</a:t>
            </a:fld>
            <a:endParaRPr lang="ru-RU"/>
          </a:p>
        </p:txBody>
      </p:sp>
    </p:spTree>
    <p:extLst>
      <p:ext uri="{BB962C8B-B14F-4D97-AF65-F5344CB8AC3E}">
        <p14:creationId xmlns:p14="http://schemas.microsoft.com/office/powerpoint/2010/main" val="208413281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365125"/>
            <a:ext cx="10515600" cy="1325563"/>
          </a:xfrm>
        </p:spPr>
        <p:txBody>
          <a:bodyPr/>
          <a:lstStyle/>
          <a:p>
            <a:r>
              <a:rPr lang="ru-RU"/>
              <a:t>Образец заголовка</a:t>
            </a:r>
          </a:p>
        </p:txBody>
      </p:sp>
      <p:sp>
        <p:nvSpPr>
          <p:cNvPr id="3" name="Текст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Объект 3"/>
          <p:cNvSpPr>
            <a:spLocks noGrp="1"/>
          </p:cNvSpPr>
          <p:nvPr>
            <p:ph sz="half" idx="2"/>
          </p:nvPr>
        </p:nvSpPr>
        <p:spPr>
          <a:xfrm>
            <a:off x="839788" y="2505075"/>
            <a:ext cx="5157787"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Объект 5"/>
          <p:cNvSpPr>
            <a:spLocks noGrp="1"/>
          </p:cNvSpPr>
          <p:nvPr>
            <p:ph sz="quarter" idx="4"/>
          </p:nvPr>
        </p:nvSpPr>
        <p:spPr>
          <a:xfrm>
            <a:off x="6172200" y="2505075"/>
            <a:ext cx="5183188"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7" name="Дата 6"/>
          <p:cNvSpPr>
            <a:spLocks noGrp="1"/>
          </p:cNvSpPr>
          <p:nvPr>
            <p:ph type="dt" sz="half" idx="10"/>
          </p:nvPr>
        </p:nvSpPr>
        <p:spPr/>
        <p:txBody>
          <a:bodyPr/>
          <a:lstStyle/>
          <a:p>
            <a:fld id="{C287EDD9-36A1-4C79-87D9-DAD794577AAE}" type="datetimeFigureOut">
              <a:rPr lang="ru-RU" smtClean="0"/>
              <a:t>13.05.2026</a:t>
            </a:fld>
            <a:endParaRPr lang="ru-RU"/>
          </a:p>
        </p:txBody>
      </p:sp>
      <p:sp>
        <p:nvSpPr>
          <p:cNvPr id="8" name="Нижний колонтитул 7"/>
          <p:cNvSpPr>
            <a:spLocks noGrp="1"/>
          </p:cNvSpPr>
          <p:nvPr>
            <p:ph type="ftr" sz="quarter" idx="11"/>
          </p:nvPr>
        </p:nvSpPr>
        <p:spPr/>
        <p:txBody>
          <a:bodyPr/>
          <a:lstStyle/>
          <a:p>
            <a:endParaRPr lang="ru-RU"/>
          </a:p>
        </p:txBody>
      </p:sp>
      <p:sp>
        <p:nvSpPr>
          <p:cNvPr id="9" name="Номер слайда 8"/>
          <p:cNvSpPr>
            <a:spLocks noGrp="1"/>
          </p:cNvSpPr>
          <p:nvPr>
            <p:ph type="sldNum" sz="quarter" idx="12"/>
          </p:nvPr>
        </p:nvSpPr>
        <p:spPr/>
        <p:txBody>
          <a:bodyPr/>
          <a:lstStyle/>
          <a:p>
            <a:fld id="{E854E184-CD31-44D9-8DBB-19FA7ED2E4EF}" type="slidenum">
              <a:rPr lang="ru-RU" smtClean="0"/>
              <a:t>‹#›</a:t>
            </a:fld>
            <a:endParaRPr lang="ru-RU"/>
          </a:p>
        </p:txBody>
      </p:sp>
    </p:spTree>
    <p:extLst>
      <p:ext uri="{BB962C8B-B14F-4D97-AF65-F5344CB8AC3E}">
        <p14:creationId xmlns:p14="http://schemas.microsoft.com/office/powerpoint/2010/main" val="176951176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Дата 2"/>
          <p:cNvSpPr>
            <a:spLocks noGrp="1"/>
          </p:cNvSpPr>
          <p:nvPr>
            <p:ph type="dt" sz="half" idx="10"/>
          </p:nvPr>
        </p:nvSpPr>
        <p:spPr/>
        <p:txBody>
          <a:bodyPr/>
          <a:lstStyle/>
          <a:p>
            <a:fld id="{C287EDD9-36A1-4C79-87D9-DAD794577AAE}" type="datetimeFigureOut">
              <a:rPr lang="ru-RU" smtClean="0"/>
              <a:t>13.05.2026</a:t>
            </a:fld>
            <a:endParaRPr lang="ru-RU"/>
          </a:p>
        </p:txBody>
      </p:sp>
      <p:sp>
        <p:nvSpPr>
          <p:cNvPr id="4" name="Нижний колонтитул 3"/>
          <p:cNvSpPr>
            <a:spLocks noGrp="1"/>
          </p:cNvSpPr>
          <p:nvPr>
            <p:ph type="ftr" sz="quarter" idx="11"/>
          </p:nvPr>
        </p:nvSpPr>
        <p:spPr/>
        <p:txBody>
          <a:bodyPr/>
          <a:lstStyle/>
          <a:p>
            <a:endParaRPr lang="ru-RU"/>
          </a:p>
        </p:txBody>
      </p:sp>
      <p:sp>
        <p:nvSpPr>
          <p:cNvPr id="5" name="Номер слайда 4"/>
          <p:cNvSpPr>
            <a:spLocks noGrp="1"/>
          </p:cNvSpPr>
          <p:nvPr>
            <p:ph type="sldNum" sz="quarter" idx="12"/>
          </p:nvPr>
        </p:nvSpPr>
        <p:spPr/>
        <p:txBody>
          <a:bodyPr/>
          <a:lstStyle/>
          <a:p>
            <a:fld id="{E854E184-CD31-44D9-8DBB-19FA7ED2E4EF}" type="slidenum">
              <a:rPr lang="ru-RU" smtClean="0"/>
              <a:t>‹#›</a:t>
            </a:fld>
            <a:endParaRPr lang="ru-RU"/>
          </a:p>
        </p:txBody>
      </p:sp>
    </p:spTree>
    <p:extLst>
      <p:ext uri="{BB962C8B-B14F-4D97-AF65-F5344CB8AC3E}">
        <p14:creationId xmlns:p14="http://schemas.microsoft.com/office/powerpoint/2010/main" val="339754813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C287EDD9-36A1-4C79-87D9-DAD794577AAE}" type="datetimeFigureOut">
              <a:rPr lang="ru-RU" smtClean="0"/>
              <a:t>13.05.2026</a:t>
            </a:fld>
            <a:endParaRPr lang="ru-RU"/>
          </a:p>
        </p:txBody>
      </p:sp>
      <p:sp>
        <p:nvSpPr>
          <p:cNvPr id="3" name="Нижний колонтитул 2"/>
          <p:cNvSpPr>
            <a:spLocks noGrp="1"/>
          </p:cNvSpPr>
          <p:nvPr>
            <p:ph type="ftr" sz="quarter" idx="11"/>
          </p:nvPr>
        </p:nvSpPr>
        <p:spPr/>
        <p:txBody>
          <a:bodyPr/>
          <a:lstStyle/>
          <a:p>
            <a:endParaRPr lang="ru-RU"/>
          </a:p>
        </p:txBody>
      </p:sp>
      <p:sp>
        <p:nvSpPr>
          <p:cNvPr id="4" name="Номер слайда 3"/>
          <p:cNvSpPr>
            <a:spLocks noGrp="1"/>
          </p:cNvSpPr>
          <p:nvPr>
            <p:ph type="sldNum" sz="quarter" idx="12"/>
          </p:nvPr>
        </p:nvSpPr>
        <p:spPr/>
        <p:txBody>
          <a:bodyPr/>
          <a:lstStyle/>
          <a:p>
            <a:fld id="{E854E184-CD31-44D9-8DBB-19FA7ED2E4EF}" type="slidenum">
              <a:rPr lang="ru-RU" smtClean="0"/>
              <a:t>‹#›</a:t>
            </a:fld>
            <a:endParaRPr lang="ru-RU"/>
          </a:p>
        </p:txBody>
      </p:sp>
    </p:spTree>
    <p:extLst>
      <p:ext uri="{BB962C8B-B14F-4D97-AF65-F5344CB8AC3E}">
        <p14:creationId xmlns:p14="http://schemas.microsoft.com/office/powerpoint/2010/main" val="207445716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457200"/>
            <a:ext cx="3932237" cy="1600200"/>
          </a:xfrm>
        </p:spPr>
        <p:txBody>
          <a:bodyPr anchor="b"/>
          <a:lstStyle>
            <a:lvl1pPr>
              <a:defRPr sz="3200"/>
            </a:lvl1pPr>
          </a:lstStyle>
          <a:p>
            <a:r>
              <a:rPr lang="ru-RU"/>
              <a:t>Образец заголовка</a:t>
            </a:r>
          </a:p>
        </p:txBody>
      </p:sp>
      <p:sp>
        <p:nvSpPr>
          <p:cNvPr id="3" name="Объект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Текст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Дата 4"/>
          <p:cNvSpPr>
            <a:spLocks noGrp="1"/>
          </p:cNvSpPr>
          <p:nvPr>
            <p:ph type="dt" sz="half" idx="10"/>
          </p:nvPr>
        </p:nvSpPr>
        <p:spPr/>
        <p:txBody>
          <a:bodyPr/>
          <a:lstStyle/>
          <a:p>
            <a:fld id="{C287EDD9-36A1-4C79-87D9-DAD794577AAE}" type="datetimeFigureOut">
              <a:rPr lang="ru-RU" smtClean="0"/>
              <a:t>13.05.2026</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E854E184-CD31-44D9-8DBB-19FA7ED2E4EF}" type="slidenum">
              <a:rPr lang="ru-RU" smtClean="0"/>
              <a:t>‹#›</a:t>
            </a:fld>
            <a:endParaRPr lang="ru-RU"/>
          </a:p>
        </p:txBody>
      </p:sp>
    </p:spTree>
    <p:extLst>
      <p:ext uri="{BB962C8B-B14F-4D97-AF65-F5344CB8AC3E}">
        <p14:creationId xmlns:p14="http://schemas.microsoft.com/office/powerpoint/2010/main" val="211391119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457200"/>
            <a:ext cx="3932237" cy="1600200"/>
          </a:xfrm>
        </p:spPr>
        <p:txBody>
          <a:bodyPr anchor="b"/>
          <a:lstStyle>
            <a:lvl1pPr>
              <a:defRPr sz="3200"/>
            </a:lvl1pPr>
          </a:lstStyle>
          <a:p>
            <a:r>
              <a:rPr lang="ru-RU"/>
              <a:t>Образец заголовка</a:t>
            </a:r>
          </a:p>
        </p:txBody>
      </p:sp>
      <p:sp>
        <p:nvSpPr>
          <p:cNvPr id="3" name="Рисунок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Дата 4"/>
          <p:cNvSpPr>
            <a:spLocks noGrp="1"/>
          </p:cNvSpPr>
          <p:nvPr>
            <p:ph type="dt" sz="half" idx="10"/>
          </p:nvPr>
        </p:nvSpPr>
        <p:spPr/>
        <p:txBody>
          <a:bodyPr/>
          <a:lstStyle/>
          <a:p>
            <a:fld id="{C287EDD9-36A1-4C79-87D9-DAD794577AAE}" type="datetimeFigureOut">
              <a:rPr lang="ru-RU" smtClean="0"/>
              <a:t>13.05.2026</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E854E184-CD31-44D9-8DBB-19FA7ED2E4EF}" type="slidenum">
              <a:rPr lang="ru-RU" smtClean="0"/>
              <a:t>‹#›</a:t>
            </a:fld>
            <a:endParaRPr lang="ru-RU"/>
          </a:p>
        </p:txBody>
      </p:sp>
    </p:spTree>
    <p:extLst>
      <p:ext uri="{BB962C8B-B14F-4D97-AF65-F5344CB8AC3E}">
        <p14:creationId xmlns:p14="http://schemas.microsoft.com/office/powerpoint/2010/main" val="31626785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ru-RU"/>
              <a:t>Образец заголовка</a:t>
            </a:r>
          </a:p>
        </p:txBody>
      </p:sp>
      <p:sp>
        <p:nvSpPr>
          <p:cNvPr id="3" name="Текст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287EDD9-36A1-4C79-87D9-DAD794577AAE}" type="datetimeFigureOut">
              <a:rPr lang="ru-RU" smtClean="0"/>
              <a:t>13.05.2026</a:t>
            </a:fld>
            <a:endParaRPr lang="ru-RU"/>
          </a:p>
        </p:txBody>
      </p:sp>
      <p:sp>
        <p:nvSpPr>
          <p:cNvPr id="5" name="Нижний колонтитул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p>
        </p:txBody>
      </p:sp>
      <p:sp>
        <p:nvSpPr>
          <p:cNvPr id="6" name="Номер слайда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854E184-CD31-44D9-8DBB-19FA7ED2E4EF}" type="slidenum">
              <a:rPr lang="ru-RU" smtClean="0"/>
              <a:t>‹#›</a:t>
            </a:fld>
            <a:endParaRPr lang="ru-RU"/>
          </a:p>
        </p:txBody>
      </p:sp>
    </p:spTree>
    <p:extLst>
      <p:ext uri="{BB962C8B-B14F-4D97-AF65-F5344CB8AC3E}">
        <p14:creationId xmlns:p14="http://schemas.microsoft.com/office/powerpoint/2010/main" val="228031036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4.emf"/><Relationship Id="rId3" Type="http://schemas.openxmlformats.org/officeDocument/2006/relationships/hyperlink" Target="mailto:alievuz@adu.uz" TargetMode="External"/><Relationship Id="rId7" Type="http://schemas.openxmlformats.org/officeDocument/2006/relationships/image" Target="../media/image3.emf"/><Relationship Id="rId2" Type="http://schemas.openxmlformats.org/officeDocument/2006/relationships/hyperlink" Target="http://www.adu.uz/" TargetMode="External"/><Relationship Id="rId1" Type="http://schemas.openxmlformats.org/officeDocument/2006/relationships/slideLayout" Target="../slideLayouts/slideLayout1.xml"/><Relationship Id="rId6" Type="http://schemas.openxmlformats.org/officeDocument/2006/relationships/image" Target="../media/image2.emf"/><Relationship Id="rId5" Type="http://schemas.openxmlformats.org/officeDocument/2006/relationships/image" Target="../media/image1.emf"/><Relationship Id="rId4" Type="http://schemas.openxmlformats.org/officeDocument/2006/relationships/hyperlink" Target="mailto:alievuz@yahoo.com" TargetMode="External"/></Relationships>
</file>

<file path=ppt/slides/_rels/slide10.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emf"/><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emf"/><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3" Type="http://schemas.openxmlformats.org/officeDocument/2006/relationships/hyperlink" Target="http://www.adu.uz/" TargetMode="External"/><Relationship Id="rId2" Type="http://schemas.openxmlformats.org/officeDocument/2006/relationships/image" Target="../media/image28.png"/><Relationship Id="rId1" Type="http://schemas.openxmlformats.org/officeDocument/2006/relationships/slideLayout" Target="../slideLayouts/slideLayout12.xml"/><Relationship Id="rId4" Type="http://schemas.openxmlformats.org/officeDocument/2006/relationships/hyperlink" Target="http://www.reslab.uz/" TargetMode="Externa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4.bin"/><Relationship Id="rId18" Type="http://schemas.openxmlformats.org/officeDocument/2006/relationships/image" Target="../media/image10.wmf"/><Relationship Id="rId3" Type="http://schemas.openxmlformats.org/officeDocument/2006/relationships/image" Target="../media/image11.emf"/><Relationship Id="rId7" Type="http://schemas.openxmlformats.org/officeDocument/2006/relationships/oleObject" Target="../embeddings/oleObject1.bin"/><Relationship Id="rId12" Type="http://schemas.openxmlformats.org/officeDocument/2006/relationships/image" Target="../media/image7.wmf"/><Relationship Id="rId17" Type="http://schemas.openxmlformats.org/officeDocument/2006/relationships/oleObject" Target="../embeddings/oleObject6.bin"/><Relationship Id="rId2" Type="http://schemas.openxmlformats.org/officeDocument/2006/relationships/slideLayout" Target="../slideLayouts/slideLayout12.xml"/><Relationship Id="rId16" Type="http://schemas.openxmlformats.org/officeDocument/2006/relationships/image" Target="../media/image9.wmf"/><Relationship Id="rId1" Type="http://schemas.openxmlformats.org/officeDocument/2006/relationships/vmlDrawing" Target="../drawings/vmlDrawing1.vml"/><Relationship Id="rId6" Type="http://schemas.openxmlformats.org/officeDocument/2006/relationships/image" Target="../media/image14.emf"/><Relationship Id="rId11" Type="http://schemas.openxmlformats.org/officeDocument/2006/relationships/oleObject" Target="../embeddings/oleObject3.bin"/><Relationship Id="rId5" Type="http://schemas.openxmlformats.org/officeDocument/2006/relationships/image" Target="../media/image13.emf"/><Relationship Id="rId15" Type="http://schemas.openxmlformats.org/officeDocument/2006/relationships/oleObject" Target="../embeddings/oleObject5.bin"/><Relationship Id="rId10" Type="http://schemas.openxmlformats.org/officeDocument/2006/relationships/image" Target="../media/image6.wmf"/><Relationship Id="rId4" Type="http://schemas.openxmlformats.org/officeDocument/2006/relationships/image" Target="../media/image12.emf"/><Relationship Id="rId9" Type="http://schemas.openxmlformats.org/officeDocument/2006/relationships/oleObject" Target="../embeddings/oleObject2.bin"/><Relationship Id="rId14" Type="http://schemas.openxmlformats.org/officeDocument/2006/relationships/image" Target="../media/image8.wmf"/></Relationships>
</file>

<file path=ppt/slides/_rels/slide6.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1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7.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6.emf"/><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slideLayout" Target="../slideLayouts/slideLayout12.xml"/><Relationship Id="rId4" Type="http://schemas.openxmlformats.org/officeDocument/2006/relationships/image" Target="../media/image20.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475643" y="2305050"/>
            <a:ext cx="8554058" cy="4258891"/>
          </a:xfrm>
        </p:spPr>
        <p:txBody>
          <a:bodyPr>
            <a:normAutofit/>
          </a:bodyPr>
          <a:lstStyle/>
          <a:p>
            <a:pPr>
              <a:lnSpc>
                <a:spcPct val="100000"/>
              </a:lnSpc>
            </a:pPr>
            <a:r>
              <a:rPr lang="en-US" sz="3600" b="1" dirty="0">
                <a:solidFill>
                  <a:schemeClr val="accent5">
                    <a:lumMod val="75000"/>
                  </a:schemeClr>
                </a:solidFill>
              </a:rPr>
              <a:t>SEARCHING FOR WAYS TO IMPLEMENT QUANTUM-SIZE EFFECTS IN VARIOUS STRUCTURES OF SILICON SOLAR CELLS</a:t>
            </a:r>
            <a:br>
              <a:rPr lang="en-US" sz="3600" b="1" dirty="0">
                <a:solidFill>
                  <a:schemeClr val="accent5">
                    <a:lumMod val="75000"/>
                  </a:schemeClr>
                </a:solidFill>
              </a:rPr>
            </a:br>
            <a:br>
              <a:rPr lang="en-US" sz="3600" b="1" dirty="0">
                <a:solidFill>
                  <a:schemeClr val="accent5">
                    <a:lumMod val="75000"/>
                  </a:schemeClr>
                </a:solidFill>
              </a:rPr>
            </a:br>
            <a:r>
              <a:rPr lang="en-US" sz="2400" b="1" dirty="0">
                <a:solidFill>
                  <a:schemeClr val="accent5">
                    <a:lumMod val="75000"/>
                  </a:schemeClr>
                </a:solidFill>
              </a:rPr>
              <a:t>Rayimjon Aliev</a:t>
            </a:r>
            <a:br>
              <a:rPr lang="en-US" sz="2400" b="1" dirty="0">
                <a:solidFill>
                  <a:schemeClr val="accent5">
                    <a:lumMod val="75000"/>
                  </a:schemeClr>
                </a:solidFill>
              </a:rPr>
            </a:br>
            <a:r>
              <a:rPr lang="en-US" sz="2400" b="1" dirty="0">
                <a:solidFill>
                  <a:schemeClr val="accent5">
                    <a:lumMod val="75000"/>
                  </a:schemeClr>
                </a:solidFill>
              </a:rPr>
              <a:t>Andijan State University, 129 University str., </a:t>
            </a:r>
            <a:br>
              <a:rPr lang="en-US" sz="2400" b="1" dirty="0">
                <a:solidFill>
                  <a:schemeClr val="accent5">
                    <a:lumMod val="75000"/>
                  </a:schemeClr>
                </a:solidFill>
              </a:rPr>
            </a:br>
            <a:r>
              <a:rPr lang="en-US" sz="2400" b="1" dirty="0">
                <a:solidFill>
                  <a:schemeClr val="accent5">
                    <a:lumMod val="75000"/>
                  </a:schemeClr>
                </a:solidFill>
              </a:rPr>
              <a:t>Andijan, Uzbekistan, 170100</a:t>
            </a:r>
            <a:br>
              <a:rPr lang="en-US" sz="2400" b="1" dirty="0">
                <a:solidFill>
                  <a:schemeClr val="accent5">
                    <a:lumMod val="75000"/>
                  </a:schemeClr>
                </a:solidFill>
              </a:rPr>
            </a:br>
            <a:r>
              <a:rPr lang="en-US" sz="2400" b="1" dirty="0">
                <a:solidFill>
                  <a:schemeClr val="accent5">
                    <a:lumMod val="75000"/>
                  </a:schemeClr>
                </a:solidFill>
              </a:rPr>
              <a:t>phone: (99890) 216-72-60, </a:t>
            </a:r>
            <a:br>
              <a:rPr lang="en-US" sz="2400" b="1" dirty="0">
                <a:solidFill>
                  <a:schemeClr val="accent5">
                    <a:lumMod val="75000"/>
                  </a:schemeClr>
                </a:solidFill>
              </a:rPr>
            </a:br>
            <a:r>
              <a:rPr lang="en-US" sz="2400" b="1" dirty="0">
                <a:solidFill>
                  <a:schemeClr val="accent5">
                    <a:lumMod val="75000"/>
                  </a:schemeClr>
                </a:solidFill>
              </a:rPr>
              <a:t>e-mail: alievuz@yahoo.com </a:t>
            </a:r>
            <a:endParaRPr lang="ru-RU" sz="2400" b="1" dirty="0"/>
          </a:p>
        </p:txBody>
      </p:sp>
      <p:sp>
        <p:nvSpPr>
          <p:cNvPr id="3" name="Google Shape;49;p1">
            <a:extLst>
              <a:ext uri="{FF2B5EF4-FFF2-40B4-BE49-F238E27FC236}">
                <a16:creationId xmlns:a16="http://schemas.microsoft.com/office/drawing/2014/main" id="{67473890-179D-4081-9B8D-07C300AD64E5}"/>
              </a:ext>
            </a:extLst>
          </p:cNvPr>
          <p:cNvSpPr txBox="1">
            <a:spLocks/>
          </p:cNvSpPr>
          <p:nvPr/>
        </p:nvSpPr>
        <p:spPr>
          <a:xfrm>
            <a:off x="9775691" y="3069685"/>
            <a:ext cx="2286000" cy="3654965"/>
          </a:xfrm>
          <a:prstGeom prst="rect">
            <a:avLst/>
          </a:prstGeom>
          <a:solidFill>
            <a:schemeClr val="accent6">
              <a:lumMod val="20000"/>
              <a:lumOff val="80000"/>
            </a:schemeClr>
          </a:solidFill>
          <a:ln>
            <a:noFill/>
          </a:ln>
        </p:spPr>
        <p:txBody>
          <a:bodyPr spcFirstLastPara="1" vert="horz" wrap="square" lIns="91425" tIns="45700" rIns="91425" bIns="45700" rtlCol="0" anchor="t" anchorCtr="0">
            <a:no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marL="342900" indent="-190500" algn="r">
              <a:lnSpc>
                <a:spcPct val="150000"/>
              </a:lnSpc>
              <a:spcBef>
                <a:spcPts val="0"/>
              </a:spcBef>
              <a:buClr>
                <a:schemeClr val="lt1"/>
              </a:buClr>
              <a:buSzPts val="2400"/>
            </a:pPr>
            <a:r>
              <a:rPr lang="en-US" sz="1400" i="1" dirty="0">
                <a:solidFill>
                  <a:srgbClr val="C00000"/>
                </a:solidFill>
              </a:rPr>
              <a:t>Andizhan State University</a:t>
            </a:r>
          </a:p>
          <a:p>
            <a:pPr marL="342900" indent="-190500" algn="r">
              <a:lnSpc>
                <a:spcPct val="150000"/>
              </a:lnSpc>
              <a:spcBef>
                <a:spcPts val="0"/>
              </a:spcBef>
              <a:buClr>
                <a:schemeClr val="lt1"/>
              </a:buClr>
              <a:buSzPts val="2400"/>
            </a:pPr>
            <a:r>
              <a:rPr lang="en-US" sz="1400" i="1" dirty="0">
                <a:solidFill>
                  <a:srgbClr val="C00000"/>
                </a:solidFill>
                <a:hlinkClick r:id="rId2"/>
              </a:rPr>
              <a:t>www.adu.uz</a:t>
            </a:r>
            <a:endParaRPr lang="en-US" sz="1400" i="1" dirty="0">
              <a:solidFill>
                <a:srgbClr val="C00000"/>
              </a:solidFill>
            </a:endParaRPr>
          </a:p>
          <a:p>
            <a:pPr marL="342900" indent="-190500" algn="r">
              <a:lnSpc>
                <a:spcPct val="150000"/>
              </a:lnSpc>
              <a:spcBef>
                <a:spcPts val="0"/>
              </a:spcBef>
              <a:buClr>
                <a:schemeClr val="lt1"/>
              </a:buClr>
              <a:buSzPts val="2400"/>
            </a:pPr>
            <a:r>
              <a:rPr lang="en-US" sz="1400" i="1" dirty="0" err="1">
                <a:solidFill>
                  <a:srgbClr val="C00000"/>
                </a:solidFill>
              </a:rPr>
              <a:t>agsu_info</a:t>
            </a:r>
            <a:r>
              <a:rPr lang="en-US" sz="1400" i="1" dirty="0">
                <a:solidFill>
                  <a:srgbClr val="C00000"/>
                </a:solidFill>
              </a:rPr>
              <a:t> edu.uz</a:t>
            </a:r>
          </a:p>
          <a:p>
            <a:pPr marL="342900" indent="-190500" algn="r">
              <a:lnSpc>
                <a:spcPct val="150000"/>
              </a:lnSpc>
              <a:spcBef>
                <a:spcPts val="0"/>
              </a:spcBef>
              <a:buClr>
                <a:schemeClr val="lt1"/>
              </a:buClr>
              <a:buSzPts val="2400"/>
            </a:pPr>
            <a:r>
              <a:rPr lang="en-US" sz="1400" i="1" dirty="0">
                <a:solidFill>
                  <a:srgbClr val="C00000"/>
                </a:solidFill>
              </a:rPr>
              <a:t>Tel./fax. +998742238830</a:t>
            </a:r>
          </a:p>
          <a:p>
            <a:pPr marL="342900" indent="-190500" algn="r">
              <a:lnSpc>
                <a:spcPct val="150000"/>
              </a:lnSpc>
              <a:spcBef>
                <a:spcPts val="0"/>
              </a:spcBef>
              <a:buClr>
                <a:schemeClr val="lt1"/>
              </a:buClr>
              <a:buSzPts val="2400"/>
            </a:pPr>
            <a:endParaRPr lang="en-US" sz="1400" i="1" dirty="0">
              <a:solidFill>
                <a:srgbClr val="C00000"/>
              </a:solidFill>
            </a:endParaRPr>
          </a:p>
          <a:p>
            <a:pPr marL="342900" indent="-190500" algn="r">
              <a:lnSpc>
                <a:spcPct val="150000"/>
              </a:lnSpc>
              <a:spcBef>
                <a:spcPts val="0"/>
              </a:spcBef>
              <a:buClr>
                <a:schemeClr val="lt1"/>
              </a:buClr>
              <a:buSzPts val="2400"/>
            </a:pPr>
            <a:r>
              <a:rPr lang="en-US" sz="1400" i="1" dirty="0">
                <a:solidFill>
                  <a:srgbClr val="C00000"/>
                </a:solidFill>
              </a:rPr>
              <a:t>Rayimjon  Aliev</a:t>
            </a:r>
          </a:p>
          <a:p>
            <a:pPr marL="342900" indent="-190500" algn="r">
              <a:lnSpc>
                <a:spcPct val="150000"/>
              </a:lnSpc>
              <a:spcBef>
                <a:spcPts val="0"/>
              </a:spcBef>
              <a:buClr>
                <a:schemeClr val="lt1"/>
              </a:buClr>
              <a:buSzPts val="2400"/>
            </a:pPr>
            <a:r>
              <a:rPr lang="en-US" sz="1400" i="1" dirty="0">
                <a:solidFill>
                  <a:srgbClr val="C00000"/>
                </a:solidFill>
              </a:rPr>
              <a:t>DSc in Technics, prof.</a:t>
            </a:r>
          </a:p>
          <a:p>
            <a:pPr marL="342900" indent="-190500" algn="r">
              <a:lnSpc>
                <a:spcPct val="150000"/>
              </a:lnSpc>
              <a:spcBef>
                <a:spcPts val="0"/>
              </a:spcBef>
              <a:buClr>
                <a:schemeClr val="lt1"/>
              </a:buClr>
              <a:buSzPts val="2400"/>
            </a:pPr>
            <a:r>
              <a:rPr lang="en-US" sz="1400" i="1" dirty="0">
                <a:solidFill>
                  <a:srgbClr val="C00000"/>
                </a:solidFill>
              </a:rPr>
              <a:t>E-mail:</a:t>
            </a:r>
          </a:p>
          <a:p>
            <a:pPr marL="342900" indent="-190500" algn="r">
              <a:lnSpc>
                <a:spcPct val="150000"/>
              </a:lnSpc>
              <a:spcBef>
                <a:spcPts val="0"/>
              </a:spcBef>
              <a:buClr>
                <a:schemeClr val="lt1"/>
              </a:buClr>
              <a:buSzPts val="2400"/>
            </a:pPr>
            <a:r>
              <a:rPr lang="en-US" sz="1400" i="1" dirty="0">
                <a:solidFill>
                  <a:srgbClr val="C00000"/>
                </a:solidFill>
                <a:hlinkClick r:id="rId3"/>
              </a:rPr>
              <a:t>alievuz@adu.uz</a:t>
            </a:r>
            <a:r>
              <a:rPr lang="en-US" sz="1400" i="1" dirty="0">
                <a:solidFill>
                  <a:srgbClr val="C00000"/>
                </a:solidFill>
              </a:rPr>
              <a:t>  </a:t>
            </a:r>
          </a:p>
          <a:p>
            <a:pPr marL="342900" indent="-190500" algn="r">
              <a:lnSpc>
                <a:spcPct val="150000"/>
              </a:lnSpc>
              <a:spcBef>
                <a:spcPts val="0"/>
              </a:spcBef>
              <a:buClr>
                <a:schemeClr val="lt1"/>
              </a:buClr>
              <a:buSzPts val="2400"/>
            </a:pPr>
            <a:r>
              <a:rPr lang="en-US" sz="1400" i="1" dirty="0">
                <a:solidFill>
                  <a:srgbClr val="C00000"/>
                </a:solidFill>
              </a:rPr>
              <a:t> </a:t>
            </a:r>
            <a:r>
              <a:rPr lang="en-US" sz="1400" i="1" dirty="0">
                <a:solidFill>
                  <a:srgbClr val="C00000"/>
                </a:solidFill>
                <a:hlinkClick r:id="rId4"/>
              </a:rPr>
              <a:t>alievuz@yahoo.com</a:t>
            </a:r>
            <a:endParaRPr lang="en-US" sz="1400" i="1" dirty="0">
              <a:solidFill>
                <a:srgbClr val="C00000"/>
              </a:solidFill>
            </a:endParaRPr>
          </a:p>
          <a:p>
            <a:pPr marL="342900" indent="-190500" algn="r">
              <a:lnSpc>
                <a:spcPct val="150000"/>
              </a:lnSpc>
              <a:spcBef>
                <a:spcPts val="0"/>
              </a:spcBef>
              <a:buClr>
                <a:schemeClr val="lt1"/>
              </a:buClr>
              <a:buSzPts val="2400"/>
            </a:pPr>
            <a:r>
              <a:rPr lang="en-US" sz="1400" i="1" dirty="0">
                <a:solidFill>
                  <a:srgbClr val="C00000"/>
                </a:solidFill>
              </a:rPr>
              <a:t>Tel. +998902167260</a:t>
            </a:r>
          </a:p>
          <a:p>
            <a:pPr marL="342900" indent="-190500" algn="r">
              <a:lnSpc>
                <a:spcPct val="150000"/>
              </a:lnSpc>
              <a:spcBef>
                <a:spcPts val="0"/>
              </a:spcBef>
              <a:buClr>
                <a:schemeClr val="lt1"/>
              </a:buClr>
              <a:buSzPts val="2400"/>
            </a:pPr>
            <a:endParaRPr lang="en-US" sz="1400" i="1" dirty="0">
              <a:solidFill>
                <a:srgbClr val="C00000"/>
              </a:solidFill>
            </a:endParaRPr>
          </a:p>
          <a:p>
            <a:pPr marL="342900" indent="-190500" algn="r">
              <a:lnSpc>
                <a:spcPct val="150000"/>
              </a:lnSpc>
              <a:spcBef>
                <a:spcPts val="0"/>
              </a:spcBef>
              <a:buClr>
                <a:schemeClr val="lt1"/>
              </a:buClr>
              <a:buSzPts val="2400"/>
            </a:pPr>
            <a:r>
              <a:rPr lang="en-US" sz="1400" i="1" dirty="0">
                <a:solidFill>
                  <a:srgbClr val="C00000"/>
                </a:solidFill>
              </a:rPr>
              <a:t> </a:t>
            </a:r>
          </a:p>
          <a:p>
            <a:pPr marL="342900" indent="-190500" algn="r">
              <a:spcBef>
                <a:spcPts val="0"/>
              </a:spcBef>
              <a:buClr>
                <a:schemeClr val="lt1"/>
              </a:buClr>
              <a:buSzPts val="2400"/>
            </a:pPr>
            <a:r>
              <a:rPr lang="en-US" sz="1400" i="1" dirty="0">
                <a:solidFill>
                  <a:srgbClr val="C00000"/>
                </a:solidFill>
              </a:rPr>
              <a:t> </a:t>
            </a:r>
          </a:p>
        </p:txBody>
      </p:sp>
      <p:sp>
        <p:nvSpPr>
          <p:cNvPr id="4" name="Прямоугольник 3">
            <a:extLst>
              <a:ext uri="{FF2B5EF4-FFF2-40B4-BE49-F238E27FC236}">
                <a16:creationId xmlns:a16="http://schemas.microsoft.com/office/drawing/2014/main" id="{F0B33C9F-1341-4500-9885-C03A22946948}"/>
              </a:ext>
            </a:extLst>
          </p:cNvPr>
          <p:cNvSpPr/>
          <p:nvPr/>
        </p:nvSpPr>
        <p:spPr>
          <a:xfrm>
            <a:off x="447675" y="152399"/>
            <a:ext cx="9515475" cy="1077218"/>
          </a:xfrm>
          <a:prstGeom prst="rect">
            <a:avLst/>
          </a:prstGeom>
        </p:spPr>
        <p:txBody>
          <a:bodyPr wrap="square">
            <a:spAutoFit/>
          </a:bodyPr>
          <a:lstStyle/>
          <a:p>
            <a:pPr algn="ctr"/>
            <a:r>
              <a:rPr lang="en-US" sz="2000" b="1" dirty="0"/>
              <a:t>XХVІI INTERNATIONAL SCIENTIFIC-PRACTICAL ONLINE CONFERENCE</a:t>
            </a:r>
          </a:p>
          <a:p>
            <a:pPr algn="ctr"/>
            <a:r>
              <a:rPr lang="en-US" sz="2400" b="1" dirty="0">
                <a:solidFill>
                  <a:schemeClr val="accent6"/>
                </a:solidFill>
              </a:rPr>
              <a:t>″ RENEWABLE ENERGY AND ENERGY EFFICIENCY OF THE XXI</a:t>
            </a:r>
            <a:r>
              <a:rPr lang="en-US" sz="1400" b="1" dirty="0">
                <a:solidFill>
                  <a:schemeClr val="accent6"/>
                </a:solidFill>
              </a:rPr>
              <a:t>ST</a:t>
            </a:r>
            <a:r>
              <a:rPr lang="en-US" sz="2400" b="1" dirty="0">
                <a:solidFill>
                  <a:schemeClr val="accent6"/>
                </a:solidFill>
              </a:rPr>
              <a:t> CENTURY″</a:t>
            </a:r>
          </a:p>
          <a:p>
            <a:pPr algn="ctr"/>
            <a:r>
              <a:rPr lang="en-US" sz="2000" b="1" dirty="0"/>
              <a:t>Kyiv, 20 –22 MAY 2026</a:t>
            </a:r>
            <a:endParaRPr lang="ru-RU" sz="2000" b="1" dirty="0"/>
          </a:p>
        </p:txBody>
      </p:sp>
      <p:pic>
        <p:nvPicPr>
          <p:cNvPr id="5" name="Рисунок 4">
            <a:extLst>
              <a:ext uri="{FF2B5EF4-FFF2-40B4-BE49-F238E27FC236}">
                <a16:creationId xmlns:a16="http://schemas.microsoft.com/office/drawing/2014/main" id="{F8289A47-05EA-4A1D-889E-C75FC2BF0C79}"/>
              </a:ext>
            </a:extLst>
          </p:cNvPr>
          <p:cNvPicPr>
            <a:picLocks noChangeAspect="1"/>
          </p:cNvPicPr>
          <p:nvPr/>
        </p:nvPicPr>
        <p:blipFill>
          <a:blip r:embed="rId5"/>
          <a:stretch>
            <a:fillRect/>
          </a:stretch>
        </p:blipFill>
        <p:spPr>
          <a:xfrm>
            <a:off x="10101285" y="996274"/>
            <a:ext cx="1931831" cy="1893651"/>
          </a:xfrm>
          <a:prstGeom prst="rect">
            <a:avLst/>
          </a:prstGeom>
        </p:spPr>
      </p:pic>
      <p:pic>
        <p:nvPicPr>
          <p:cNvPr id="6" name="Рисунок 5">
            <a:extLst>
              <a:ext uri="{FF2B5EF4-FFF2-40B4-BE49-F238E27FC236}">
                <a16:creationId xmlns:a16="http://schemas.microsoft.com/office/drawing/2014/main" id="{63FE11A8-62EB-446A-8B99-1151F26A38F8}"/>
              </a:ext>
            </a:extLst>
          </p:cNvPr>
          <p:cNvPicPr>
            <a:picLocks noChangeAspect="1"/>
          </p:cNvPicPr>
          <p:nvPr/>
        </p:nvPicPr>
        <p:blipFill>
          <a:blip r:embed="rId6"/>
          <a:stretch>
            <a:fillRect/>
          </a:stretch>
        </p:blipFill>
        <p:spPr>
          <a:xfrm>
            <a:off x="10115013" y="27967"/>
            <a:ext cx="1906073" cy="972766"/>
          </a:xfrm>
          <a:prstGeom prst="rect">
            <a:avLst/>
          </a:prstGeom>
        </p:spPr>
      </p:pic>
      <p:pic>
        <p:nvPicPr>
          <p:cNvPr id="7" name="Рисунок 6">
            <a:extLst>
              <a:ext uri="{FF2B5EF4-FFF2-40B4-BE49-F238E27FC236}">
                <a16:creationId xmlns:a16="http://schemas.microsoft.com/office/drawing/2014/main" id="{B0A56AE8-944F-4D6B-99D5-EC987192E36D}"/>
              </a:ext>
            </a:extLst>
          </p:cNvPr>
          <p:cNvPicPr>
            <a:picLocks noChangeAspect="1"/>
          </p:cNvPicPr>
          <p:nvPr/>
        </p:nvPicPr>
        <p:blipFill>
          <a:blip r:embed="rId7"/>
          <a:stretch>
            <a:fillRect/>
          </a:stretch>
        </p:blipFill>
        <p:spPr>
          <a:xfrm>
            <a:off x="8892391" y="1020188"/>
            <a:ext cx="1133341" cy="1121923"/>
          </a:xfrm>
          <a:prstGeom prst="rect">
            <a:avLst/>
          </a:prstGeom>
        </p:spPr>
      </p:pic>
      <p:pic>
        <p:nvPicPr>
          <p:cNvPr id="8" name="Рисунок 7">
            <a:extLst>
              <a:ext uri="{FF2B5EF4-FFF2-40B4-BE49-F238E27FC236}">
                <a16:creationId xmlns:a16="http://schemas.microsoft.com/office/drawing/2014/main" id="{2CE25487-8BED-4259-9CCC-B4E7EFCDB379}"/>
              </a:ext>
            </a:extLst>
          </p:cNvPr>
          <p:cNvPicPr>
            <a:picLocks noChangeAspect="1"/>
          </p:cNvPicPr>
          <p:nvPr/>
        </p:nvPicPr>
        <p:blipFill>
          <a:blip r:embed="rId8"/>
          <a:stretch>
            <a:fillRect/>
          </a:stretch>
        </p:blipFill>
        <p:spPr>
          <a:xfrm>
            <a:off x="8810626" y="3061375"/>
            <a:ext cx="1226712" cy="1154349"/>
          </a:xfrm>
          <a:prstGeom prst="rect">
            <a:avLst/>
          </a:prstGeom>
        </p:spPr>
      </p:pic>
    </p:spTree>
    <p:extLst>
      <p:ext uri="{BB962C8B-B14F-4D97-AF65-F5344CB8AC3E}">
        <p14:creationId xmlns:p14="http://schemas.microsoft.com/office/powerpoint/2010/main" val="313464724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Placeholder 6">
            <a:extLst>
              <a:ext uri="{FF2B5EF4-FFF2-40B4-BE49-F238E27FC236}">
                <a16:creationId xmlns:a16="http://schemas.microsoft.com/office/drawing/2014/main" id="{802A268D-2053-4928-B52B-3F092C3382C9}"/>
              </a:ext>
            </a:extLst>
          </p:cNvPr>
          <p:cNvSpPr txBox="1">
            <a:spLocks/>
          </p:cNvSpPr>
          <p:nvPr/>
        </p:nvSpPr>
        <p:spPr>
          <a:xfrm>
            <a:off x="8725616" y="150987"/>
            <a:ext cx="1185207" cy="707886"/>
          </a:xfrm>
          <a:prstGeom prst="rect">
            <a:avLst/>
          </a:prstGeom>
        </p:spPr>
        <p:txBody>
          <a:bodyPr vert="horz" wrap="square" lIns="0" tIns="0" rIns="0" bIns="0" rtlCol="0">
            <a:spAutoFit/>
          </a:bodyPr>
          <a:lstStyle>
            <a:lvl1pPr marL="0" indent="0" algn="l" defTabSz="872722" rtl="0" eaLnBrk="1" latinLnBrk="0" hangingPunct="1">
              <a:spcBef>
                <a:spcPts val="0"/>
              </a:spcBef>
              <a:spcAft>
                <a:spcPts val="600"/>
              </a:spcAft>
              <a:buClr>
                <a:schemeClr val="tx1"/>
              </a:buClr>
              <a:buFont typeface="Arial" panose="020B0604020202020204" pitchFamily="34" charset="0"/>
              <a:buNone/>
              <a:defRPr sz="2000" b="0" kern="1200">
                <a:solidFill>
                  <a:schemeClr val="accent2"/>
                </a:solidFill>
                <a:latin typeface="+mn-lt"/>
                <a:ea typeface="+mn-ea"/>
                <a:cs typeface="+mn-cs"/>
              </a:defRPr>
            </a:lvl1pPr>
            <a:lvl2pPr marL="0" indent="0" algn="l" defTabSz="872722" rtl="0" eaLnBrk="1" latinLnBrk="0" hangingPunct="1">
              <a:spcBef>
                <a:spcPts val="0"/>
              </a:spcBef>
              <a:spcAft>
                <a:spcPts val="600"/>
              </a:spcAft>
              <a:buClr>
                <a:schemeClr val="tx1"/>
              </a:buClr>
              <a:buFont typeface="Arial" panose="020B0604020202020204" pitchFamily="34" charset="0"/>
              <a:buNone/>
              <a:defRPr sz="1600" kern="1200">
                <a:solidFill>
                  <a:schemeClr val="accent2"/>
                </a:solidFill>
                <a:latin typeface="+mn-lt"/>
                <a:ea typeface="+mn-ea"/>
                <a:cs typeface="+mn-cs"/>
              </a:defRPr>
            </a:lvl2pPr>
            <a:lvl3pPr marL="222250" indent="-222250" algn="l" defTabSz="872722" rtl="0" eaLnBrk="1" latinLnBrk="0" hangingPunct="1">
              <a:spcBef>
                <a:spcPts val="0"/>
              </a:spcBef>
              <a:spcAft>
                <a:spcPts val="600"/>
              </a:spcAft>
              <a:buClr>
                <a:srgbClr val="608BA3"/>
              </a:buClr>
              <a:buFont typeface="Calibri" panose="020F0502020204030204" pitchFamily="34" charset="0"/>
              <a:buChar char="•"/>
              <a:defRPr sz="1800" kern="1200">
                <a:solidFill>
                  <a:schemeClr val="tx1"/>
                </a:solidFill>
                <a:latin typeface="+mn-lt"/>
                <a:ea typeface="+mn-ea"/>
                <a:cs typeface="+mn-cs"/>
              </a:defRPr>
            </a:lvl3pPr>
            <a:lvl4pPr marL="457200" indent="-228600" algn="l" defTabSz="872722" rtl="0" eaLnBrk="1" latinLnBrk="0" hangingPunct="1">
              <a:spcBef>
                <a:spcPts val="0"/>
              </a:spcBef>
              <a:spcAft>
                <a:spcPts val="600"/>
              </a:spcAft>
              <a:buClr>
                <a:schemeClr val="tx2"/>
              </a:buClr>
              <a:buFont typeface="Calibri" panose="020F0502020204030204" pitchFamily="34" charset="0"/>
              <a:buChar char="•"/>
              <a:defRPr sz="1800" kern="1200">
                <a:solidFill>
                  <a:schemeClr val="tx1"/>
                </a:solidFill>
                <a:latin typeface="+mn-lt"/>
                <a:ea typeface="+mn-ea"/>
                <a:cs typeface="+mn-cs"/>
              </a:defRPr>
            </a:lvl4pPr>
            <a:lvl5pPr marL="714375" indent="-234950" algn="l" defTabSz="872722" rtl="0" eaLnBrk="1" latinLnBrk="0" hangingPunct="1">
              <a:spcBef>
                <a:spcPts val="0"/>
              </a:spcBef>
              <a:spcAft>
                <a:spcPts val="600"/>
              </a:spcAft>
              <a:buClr>
                <a:schemeClr val="tx2"/>
              </a:buClr>
              <a:buFont typeface="Calibri" panose="020F0502020204030204" pitchFamily="34" charset="0"/>
              <a:buChar char="─"/>
              <a:defRPr sz="1800" kern="1200">
                <a:solidFill>
                  <a:schemeClr val="tx1"/>
                </a:solidFill>
                <a:latin typeface="+mn-lt"/>
                <a:ea typeface="+mn-ea"/>
                <a:cs typeface="+mn-cs"/>
              </a:defRPr>
            </a:lvl5pPr>
            <a:lvl6pPr marL="936625" indent="-214313" algn="l" defTabSz="872722" rtl="0" eaLnBrk="1" latinLnBrk="0" hangingPunct="1">
              <a:spcBef>
                <a:spcPts val="0"/>
              </a:spcBef>
              <a:spcAft>
                <a:spcPts val="600"/>
              </a:spcAft>
              <a:buClr>
                <a:schemeClr val="tx2"/>
              </a:buClr>
              <a:buFont typeface="Calibri" panose="020F0502020204030204" pitchFamily="34" charset="0"/>
              <a:buChar char="−"/>
              <a:defRPr sz="1800" kern="1200">
                <a:solidFill>
                  <a:schemeClr val="tx1"/>
                </a:solidFill>
                <a:latin typeface="+mn-lt"/>
                <a:ea typeface="+mn-ea"/>
                <a:cs typeface="+mn-cs"/>
              </a:defRPr>
            </a:lvl6pPr>
            <a:lvl7pPr marL="0" indent="0" algn="l" defTabSz="872722" rtl="0" eaLnBrk="1" latinLnBrk="0" hangingPunct="1">
              <a:spcBef>
                <a:spcPts val="0"/>
              </a:spcBef>
              <a:spcAft>
                <a:spcPts val="600"/>
              </a:spcAft>
              <a:buClr>
                <a:schemeClr val="tx1"/>
              </a:buClr>
              <a:buFontTx/>
              <a:buNone/>
              <a:defRPr sz="1800" kern="1200">
                <a:solidFill>
                  <a:schemeClr val="tx1"/>
                </a:solidFill>
                <a:latin typeface="+mn-lt"/>
                <a:ea typeface="+mn-ea"/>
                <a:cs typeface="+mn-cs"/>
              </a:defRPr>
            </a:lvl7pPr>
            <a:lvl8pPr marL="209550" indent="-209550" algn="l" defTabSz="872722" rtl="0" eaLnBrk="1" latinLnBrk="0" hangingPunct="1">
              <a:spcBef>
                <a:spcPts val="0"/>
              </a:spcBef>
              <a:spcAft>
                <a:spcPts val="600"/>
              </a:spcAft>
              <a:buClr>
                <a:schemeClr val="tx1"/>
              </a:buClr>
              <a:buFont typeface="+mj-lt"/>
              <a:buAutoNum type="arabicPeriod"/>
              <a:defRPr sz="1800" kern="1200" baseline="0">
                <a:solidFill>
                  <a:schemeClr val="tx1"/>
                </a:solidFill>
                <a:latin typeface="+mn-lt"/>
                <a:ea typeface="+mn-ea"/>
                <a:cs typeface="+mn-cs"/>
              </a:defRPr>
            </a:lvl8pPr>
            <a:lvl9pPr marL="473075" indent="-236538" algn="l" defTabSz="872722" rtl="0" eaLnBrk="1" latinLnBrk="0" hangingPunct="1">
              <a:spcBef>
                <a:spcPts val="0"/>
              </a:spcBef>
              <a:spcAft>
                <a:spcPts val="600"/>
              </a:spcAft>
              <a:buClr>
                <a:schemeClr val="tx1"/>
              </a:buClr>
              <a:buFont typeface="+mj-lt"/>
              <a:buAutoNum type="alphaLcPeriod"/>
              <a:defRPr sz="1800" kern="1200" baseline="0">
                <a:solidFill>
                  <a:schemeClr val="tx1"/>
                </a:solidFill>
                <a:latin typeface="+mn-lt"/>
                <a:ea typeface="+mn-ea"/>
                <a:cs typeface="+mn-cs"/>
              </a:defRPr>
            </a:lvl9pPr>
          </a:lstStyle>
          <a:p>
            <a:pPr algn="ctr">
              <a:spcAft>
                <a:spcPts val="0"/>
              </a:spcAft>
            </a:pPr>
            <a:r>
              <a:rPr lang="en-US" sz="1400" b="1" dirty="0">
                <a:solidFill>
                  <a:srgbClr val="ECEDF1"/>
                </a:solidFill>
              </a:rPr>
              <a:t>Keynote Number </a:t>
            </a:r>
          </a:p>
          <a:p>
            <a:pPr algn="ctr">
              <a:spcAft>
                <a:spcPts val="0"/>
              </a:spcAft>
            </a:pPr>
            <a:r>
              <a:rPr lang="en-US" sz="1800" b="1" dirty="0">
                <a:solidFill>
                  <a:srgbClr val="ECEDF1"/>
                </a:solidFill>
              </a:rPr>
              <a:t>01</a:t>
            </a:r>
            <a:endParaRPr lang="en-GB" sz="1800" b="1" dirty="0">
              <a:solidFill>
                <a:srgbClr val="ECEDF1"/>
              </a:solidFill>
            </a:endParaRPr>
          </a:p>
        </p:txBody>
      </p:sp>
      <p:grpSp>
        <p:nvGrpSpPr>
          <p:cNvPr id="11" name="Group 10"/>
          <p:cNvGrpSpPr/>
          <p:nvPr/>
        </p:nvGrpSpPr>
        <p:grpSpPr>
          <a:xfrm>
            <a:off x="9241176" y="349"/>
            <a:ext cx="877990" cy="1012482"/>
            <a:chOff x="8653933" y="349"/>
            <a:chExt cx="1592510" cy="1012482"/>
          </a:xfrm>
          <a:solidFill>
            <a:srgbClr val="00B050"/>
          </a:solidFill>
        </p:grpSpPr>
        <p:sp>
          <p:nvSpPr>
            <p:cNvPr id="12" name="Rectangle 3">
              <a:extLst>
                <a:ext uri="{FF2B5EF4-FFF2-40B4-BE49-F238E27FC236}">
                  <a16:creationId xmlns:a16="http://schemas.microsoft.com/office/drawing/2014/main" id="{45FE76FA-C202-4C0B-BA03-E39B9FBDC658}"/>
                </a:ext>
              </a:extLst>
            </p:cNvPr>
            <p:cNvSpPr/>
            <p:nvPr/>
          </p:nvSpPr>
          <p:spPr>
            <a:xfrm>
              <a:off x="8653933" y="349"/>
              <a:ext cx="1592510" cy="1012482"/>
            </a:xfrm>
            <a:custGeom>
              <a:avLst/>
              <a:gdLst>
                <a:gd name="connsiteX0" fmla="*/ 0 w 9371400"/>
                <a:gd name="connsiteY0" fmla="*/ 0 h 5980114"/>
                <a:gd name="connsiteX1" fmla="*/ 9371400 w 9371400"/>
                <a:gd name="connsiteY1" fmla="*/ 0 h 5980114"/>
                <a:gd name="connsiteX2" fmla="*/ 9371400 w 9371400"/>
                <a:gd name="connsiteY2" fmla="*/ 5980114 h 5980114"/>
                <a:gd name="connsiteX3" fmla="*/ 0 w 9371400"/>
                <a:gd name="connsiteY3" fmla="*/ 5980114 h 5980114"/>
                <a:gd name="connsiteX4" fmla="*/ 0 w 9371400"/>
                <a:gd name="connsiteY4" fmla="*/ 0 h 5980114"/>
                <a:gd name="connsiteX0" fmla="*/ 0 w 9371400"/>
                <a:gd name="connsiteY0" fmla="*/ 0 h 5980114"/>
                <a:gd name="connsiteX1" fmla="*/ 9371400 w 9371400"/>
                <a:gd name="connsiteY1" fmla="*/ 0 h 5980114"/>
                <a:gd name="connsiteX2" fmla="*/ 9371400 w 9371400"/>
                <a:gd name="connsiteY2" fmla="*/ 5980114 h 5980114"/>
                <a:gd name="connsiteX3" fmla="*/ 1990725 w 9371400"/>
                <a:gd name="connsiteY3" fmla="*/ 5591176 h 5980114"/>
                <a:gd name="connsiteX4" fmla="*/ 0 w 9371400"/>
                <a:gd name="connsiteY4" fmla="*/ 5980114 h 5980114"/>
                <a:gd name="connsiteX5" fmla="*/ 0 w 9371400"/>
                <a:gd name="connsiteY5" fmla="*/ 0 h 5980114"/>
                <a:gd name="connsiteX0" fmla="*/ 0 w 9371400"/>
                <a:gd name="connsiteY0" fmla="*/ 0 h 5980114"/>
                <a:gd name="connsiteX1" fmla="*/ 9371400 w 9371400"/>
                <a:gd name="connsiteY1" fmla="*/ 0 h 5980114"/>
                <a:gd name="connsiteX2" fmla="*/ 9371400 w 9371400"/>
                <a:gd name="connsiteY2" fmla="*/ 3503614 h 5980114"/>
                <a:gd name="connsiteX3" fmla="*/ 1990725 w 9371400"/>
                <a:gd name="connsiteY3" fmla="*/ 5591176 h 5980114"/>
                <a:gd name="connsiteX4" fmla="*/ 0 w 9371400"/>
                <a:gd name="connsiteY4" fmla="*/ 5980114 h 5980114"/>
                <a:gd name="connsiteX5" fmla="*/ 0 w 9371400"/>
                <a:gd name="connsiteY5" fmla="*/ 0 h 5980114"/>
                <a:gd name="connsiteX0" fmla="*/ 0 w 9371400"/>
                <a:gd name="connsiteY0" fmla="*/ 0 h 5980114"/>
                <a:gd name="connsiteX1" fmla="*/ 9371400 w 9371400"/>
                <a:gd name="connsiteY1" fmla="*/ 0 h 5980114"/>
                <a:gd name="connsiteX2" fmla="*/ 9371400 w 9371400"/>
                <a:gd name="connsiteY2" fmla="*/ 3503614 h 5980114"/>
                <a:gd name="connsiteX3" fmla="*/ 1990725 w 9371400"/>
                <a:gd name="connsiteY3" fmla="*/ 5591176 h 5980114"/>
                <a:gd name="connsiteX4" fmla="*/ 0 w 9371400"/>
                <a:gd name="connsiteY4" fmla="*/ 5980114 h 5980114"/>
                <a:gd name="connsiteX5" fmla="*/ 0 w 9371400"/>
                <a:gd name="connsiteY5" fmla="*/ 0 h 5980114"/>
                <a:gd name="connsiteX0" fmla="*/ 0 w 9371400"/>
                <a:gd name="connsiteY0" fmla="*/ 0 h 5980114"/>
                <a:gd name="connsiteX1" fmla="*/ 9371400 w 9371400"/>
                <a:gd name="connsiteY1" fmla="*/ 0 h 5980114"/>
                <a:gd name="connsiteX2" fmla="*/ 9371400 w 9371400"/>
                <a:gd name="connsiteY2" fmla="*/ 3503614 h 5980114"/>
                <a:gd name="connsiteX3" fmla="*/ 1990725 w 9371400"/>
                <a:gd name="connsiteY3" fmla="*/ 5591176 h 5980114"/>
                <a:gd name="connsiteX4" fmla="*/ 0 w 9371400"/>
                <a:gd name="connsiteY4" fmla="*/ 5980114 h 5980114"/>
                <a:gd name="connsiteX5" fmla="*/ 0 w 9371400"/>
                <a:gd name="connsiteY5" fmla="*/ 0 h 5980114"/>
                <a:gd name="connsiteX0" fmla="*/ 0 w 9371400"/>
                <a:gd name="connsiteY0" fmla="*/ 0 h 5591176"/>
                <a:gd name="connsiteX1" fmla="*/ 9371400 w 9371400"/>
                <a:gd name="connsiteY1" fmla="*/ 0 h 5591176"/>
                <a:gd name="connsiteX2" fmla="*/ 9371400 w 9371400"/>
                <a:gd name="connsiteY2" fmla="*/ 3503614 h 5591176"/>
                <a:gd name="connsiteX3" fmla="*/ 1990725 w 9371400"/>
                <a:gd name="connsiteY3" fmla="*/ 5591176 h 5591176"/>
                <a:gd name="connsiteX4" fmla="*/ 0 w 9371400"/>
                <a:gd name="connsiteY4" fmla="*/ 5370514 h 5591176"/>
                <a:gd name="connsiteX5" fmla="*/ 0 w 9371400"/>
                <a:gd name="connsiteY5" fmla="*/ 0 h 5591176"/>
                <a:gd name="connsiteX0" fmla="*/ 0 w 9371400"/>
                <a:gd name="connsiteY0" fmla="*/ 0 h 5924551"/>
                <a:gd name="connsiteX1" fmla="*/ 9371400 w 9371400"/>
                <a:gd name="connsiteY1" fmla="*/ 0 h 5924551"/>
                <a:gd name="connsiteX2" fmla="*/ 9371400 w 9371400"/>
                <a:gd name="connsiteY2" fmla="*/ 3503614 h 5924551"/>
                <a:gd name="connsiteX3" fmla="*/ 400050 w 9371400"/>
                <a:gd name="connsiteY3" fmla="*/ 5924551 h 5924551"/>
                <a:gd name="connsiteX4" fmla="*/ 0 w 9371400"/>
                <a:gd name="connsiteY4" fmla="*/ 5370514 h 5924551"/>
                <a:gd name="connsiteX5" fmla="*/ 0 w 9371400"/>
                <a:gd name="connsiteY5" fmla="*/ 0 h 5924551"/>
                <a:gd name="connsiteX0" fmla="*/ 0 w 9371400"/>
                <a:gd name="connsiteY0" fmla="*/ 0 h 5939084"/>
                <a:gd name="connsiteX1" fmla="*/ 9371400 w 9371400"/>
                <a:gd name="connsiteY1" fmla="*/ 0 h 5939084"/>
                <a:gd name="connsiteX2" fmla="*/ 9371400 w 9371400"/>
                <a:gd name="connsiteY2" fmla="*/ 3503614 h 5939084"/>
                <a:gd name="connsiteX3" fmla="*/ 400050 w 9371400"/>
                <a:gd name="connsiteY3" fmla="*/ 5924551 h 5939084"/>
                <a:gd name="connsiteX4" fmla="*/ 0 w 9371400"/>
                <a:gd name="connsiteY4" fmla="*/ 5370514 h 5939084"/>
                <a:gd name="connsiteX5" fmla="*/ 0 w 9371400"/>
                <a:gd name="connsiteY5" fmla="*/ 0 h 5939084"/>
                <a:gd name="connsiteX0" fmla="*/ 0 w 9371400"/>
                <a:gd name="connsiteY0" fmla="*/ 0 h 5939084"/>
                <a:gd name="connsiteX1" fmla="*/ 9371400 w 9371400"/>
                <a:gd name="connsiteY1" fmla="*/ 0 h 5939084"/>
                <a:gd name="connsiteX2" fmla="*/ 9371400 w 9371400"/>
                <a:gd name="connsiteY2" fmla="*/ 3503614 h 5939084"/>
                <a:gd name="connsiteX3" fmla="*/ 400050 w 9371400"/>
                <a:gd name="connsiteY3" fmla="*/ 5924551 h 5939084"/>
                <a:gd name="connsiteX4" fmla="*/ 0 w 9371400"/>
                <a:gd name="connsiteY4" fmla="*/ 5370514 h 5939084"/>
                <a:gd name="connsiteX5" fmla="*/ 0 w 9371400"/>
                <a:gd name="connsiteY5" fmla="*/ 0 h 5939084"/>
                <a:gd name="connsiteX0" fmla="*/ 0 w 9371400"/>
                <a:gd name="connsiteY0" fmla="*/ 0 h 5833330"/>
                <a:gd name="connsiteX1" fmla="*/ 9371400 w 9371400"/>
                <a:gd name="connsiteY1" fmla="*/ 0 h 5833330"/>
                <a:gd name="connsiteX2" fmla="*/ 9371400 w 9371400"/>
                <a:gd name="connsiteY2" fmla="*/ 3503614 h 5833330"/>
                <a:gd name="connsiteX3" fmla="*/ 240030 w 9371400"/>
                <a:gd name="connsiteY3" fmla="*/ 5817871 h 5833330"/>
                <a:gd name="connsiteX4" fmla="*/ 0 w 9371400"/>
                <a:gd name="connsiteY4" fmla="*/ 5370514 h 5833330"/>
                <a:gd name="connsiteX5" fmla="*/ 0 w 9371400"/>
                <a:gd name="connsiteY5" fmla="*/ 0 h 5833330"/>
                <a:gd name="connsiteX0" fmla="*/ 0 w 9371400"/>
                <a:gd name="connsiteY0" fmla="*/ 0 h 5826460"/>
                <a:gd name="connsiteX1" fmla="*/ 9371400 w 9371400"/>
                <a:gd name="connsiteY1" fmla="*/ 0 h 5826460"/>
                <a:gd name="connsiteX2" fmla="*/ 9371400 w 9371400"/>
                <a:gd name="connsiteY2" fmla="*/ 3503614 h 5826460"/>
                <a:gd name="connsiteX3" fmla="*/ 240030 w 9371400"/>
                <a:gd name="connsiteY3" fmla="*/ 5817871 h 5826460"/>
                <a:gd name="connsiteX4" fmla="*/ 0 w 9371400"/>
                <a:gd name="connsiteY4" fmla="*/ 5370514 h 5826460"/>
                <a:gd name="connsiteX5" fmla="*/ 0 w 9371400"/>
                <a:gd name="connsiteY5" fmla="*/ 0 h 5826460"/>
                <a:gd name="connsiteX0" fmla="*/ 0 w 9371400"/>
                <a:gd name="connsiteY0" fmla="*/ 0 h 5894683"/>
                <a:gd name="connsiteX1" fmla="*/ 9371400 w 9371400"/>
                <a:gd name="connsiteY1" fmla="*/ 0 h 5894683"/>
                <a:gd name="connsiteX2" fmla="*/ 9371400 w 9371400"/>
                <a:gd name="connsiteY2" fmla="*/ 3503614 h 5894683"/>
                <a:gd name="connsiteX3" fmla="*/ 323850 w 9371400"/>
                <a:gd name="connsiteY3" fmla="*/ 5886451 h 5894683"/>
                <a:gd name="connsiteX4" fmla="*/ 0 w 9371400"/>
                <a:gd name="connsiteY4" fmla="*/ 5370514 h 5894683"/>
                <a:gd name="connsiteX5" fmla="*/ 0 w 9371400"/>
                <a:gd name="connsiteY5" fmla="*/ 0 h 5894683"/>
                <a:gd name="connsiteX0" fmla="*/ 0 w 9371400"/>
                <a:gd name="connsiteY0" fmla="*/ 0 h 5938392"/>
                <a:gd name="connsiteX1" fmla="*/ 9371400 w 9371400"/>
                <a:gd name="connsiteY1" fmla="*/ 0 h 5938392"/>
                <a:gd name="connsiteX2" fmla="*/ 9371400 w 9371400"/>
                <a:gd name="connsiteY2" fmla="*/ 3503614 h 5938392"/>
                <a:gd name="connsiteX3" fmla="*/ 323850 w 9371400"/>
                <a:gd name="connsiteY3" fmla="*/ 5886451 h 5938392"/>
                <a:gd name="connsiteX4" fmla="*/ 0 w 9371400"/>
                <a:gd name="connsiteY4" fmla="*/ 5370514 h 5938392"/>
                <a:gd name="connsiteX5" fmla="*/ 0 w 9371400"/>
                <a:gd name="connsiteY5" fmla="*/ 0 h 5938392"/>
                <a:gd name="connsiteX0" fmla="*/ 0 w 9371400"/>
                <a:gd name="connsiteY0" fmla="*/ 0 h 5938392"/>
                <a:gd name="connsiteX1" fmla="*/ 9371400 w 9371400"/>
                <a:gd name="connsiteY1" fmla="*/ 0 h 5938392"/>
                <a:gd name="connsiteX2" fmla="*/ 9371400 w 9371400"/>
                <a:gd name="connsiteY2" fmla="*/ 3503614 h 5938392"/>
                <a:gd name="connsiteX3" fmla="*/ 323850 w 9371400"/>
                <a:gd name="connsiteY3" fmla="*/ 5886451 h 5938392"/>
                <a:gd name="connsiteX4" fmla="*/ 0 w 9371400"/>
                <a:gd name="connsiteY4" fmla="*/ 5370514 h 5938392"/>
                <a:gd name="connsiteX5" fmla="*/ 0 w 9371400"/>
                <a:gd name="connsiteY5" fmla="*/ 0 h 5938392"/>
                <a:gd name="connsiteX0" fmla="*/ 0 w 9371400"/>
                <a:gd name="connsiteY0" fmla="*/ 0 h 5938392"/>
                <a:gd name="connsiteX1" fmla="*/ 9371400 w 9371400"/>
                <a:gd name="connsiteY1" fmla="*/ 0 h 5938392"/>
                <a:gd name="connsiteX2" fmla="*/ 9371400 w 9371400"/>
                <a:gd name="connsiteY2" fmla="*/ 3503614 h 5938392"/>
                <a:gd name="connsiteX3" fmla="*/ 323850 w 9371400"/>
                <a:gd name="connsiteY3" fmla="*/ 5886451 h 5938392"/>
                <a:gd name="connsiteX4" fmla="*/ 0 w 9371400"/>
                <a:gd name="connsiteY4" fmla="*/ 5370514 h 5938392"/>
                <a:gd name="connsiteX5" fmla="*/ 0 w 9371400"/>
                <a:gd name="connsiteY5" fmla="*/ 0 h 5938392"/>
                <a:gd name="connsiteX0" fmla="*/ 0 w 9371400"/>
                <a:gd name="connsiteY0" fmla="*/ 0 h 5938392"/>
                <a:gd name="connsiteX1" fmla="*/ 9371400 w 9371400"/>
                <a:gd name="connsiteY1" fmla="*/ 0 h 5938392"/>
                <a:gd name="connsiteX2" fmla="*/ 9371400 w 9371400"/>
                <a:gd name="connsiteY2" fmla="*/ 3503614 h 5938392"/>
                <a:gd name="connsiteX3" fmla="*/ 323850 w 9371400"/>
                <a:gd name="connsiteY3" fmla="*/ 5886451 h 5938392"/>
                <a:gd name="connsiteX4" fmla="*/ 0 w 9371400"/>
                <a:gd name="connsiteY4" fmla="*/ 5370514 h 5938392"/>
                <a:gd name="connsiteX5" fmla="*/ 0 w 9371400"/>
                <a:gd name="connsiteY5" fmla="*/ 0 h 5938392"/>
                <a:gd name="connsiteX0" fmla="*/ 0 w 9371400"/>
                <a:gd name="connsiteY0" fmla="*/ 0 h 5903101"/>
                <a:gd name="connsiteX1" fmla="*/ 9371400 w 9371400"/>
                <a:gd name="connsiteY1" fmla="*/ 0 h 5903101"/>
                <a:gd name="connsiteX2" fmla="*/ 9371400 w 9371400"/>
                <a:gd name="connsiteY2" fmla="*/ 3503614 h 5903101"/>
                <a:gd name="connsiteX3" fmla="*/ 323850 w 9371400"/>
                <a:gd name="connsiteY3" fmla="*/ 5886451 h 5903101"/>
                <a:gd name="connsiteX4" fmla="*/ 0 w 9371400"/>
                <a:gd name="connsiteY4" fmla="*/ 5370514 h 5903101"/>
                <a:gd name="connsiteX5" fmla="*/ 0 w 9371400"/>
                <a:gd name="connsiteY5" fmla="*/ 0 h 5903101"/>
                <a:gd name="connsiteX0" fmla="*/ 0 w 9371400"/>
                <a:gd name="connsiteY0" fmla="*/ 0 h 5956929"/>
                <a:gd name="connsiteX1" fmla="*/ 9371400 w 9371400"/>
                <a:gd name="connsiteY1" fmla="*/ 0 h 5956929"/>
                <a:gd name="connsiteX2" fmla="*/ 9371400 w 9371400"/>
                <a:gd name="connsiteY2" fmla="*/ 3503614 h 5956929"/>
                <a:gd name="connsiteX3" fmla="*/ 323850 w 9371400"/>
                <a:gd name="connsiteY3" fmla="*/ 5886451 h 5956929"/>
                <a:gd name="connsiteX4" fmla="*/ 0 w 9371400"/>
                <a:gd name="connsiteY4" fmla="*/ 5370514 h 5956929"/>
                <a:gd name="connsiteX5" fmla="*/ 0 w 9371400"/>
                <a:gd name="connsiteY5" fmla="*/ 0 h 5956929"/>
                <a:gd name="connsiteX0" fmla="*/ 0 w 9371400"/>
                <a:gd name="connsiteY0" fmla="*/ 0 h 5944045"/>
                <a:gd name="connsiteX1" fmla="*/ 9371400 w 9371400"/>
                <a:gd name="connsiteY1" fmla="*/ 0 h 5944045"/>
                <a:gd name="connsiteX2" fmla="*/ 9371400 w 9371400"/>
                <a:gd name="connsiteY2" fmla="*/ 3503614 h 5944045"/>
                <a:gd name="connsiteX3" fmla="*/ 323850 w 9371400"/>
                <a:gd name="connsiteY3" fmla="*/ 5886451 h 5944045"/>
                <a:gd name="connsiteX4" fmla="*/ 0 w 9371400"/>
                <a:gd name="connsiteY4" fmla="*/ 5370514 h 5944045"/>
                <a:gd name="connsiteX5" fmla="*/ 0 w 9371400"/>
                <a:gd name="connsiteY5" fmla="*/ 0 h 5944045"/>
                <a:gd name="connsiteX0" fmla="*/ 0 w 9371400"/>
                <a:gd name="connsiteY0" fmla="*/ 0 h 5869516"/>
                <a:gd name="connsiteX1" fmla="*/ 9371400 w 9371400"/>
                <a:gd name="connsiteY1" fmla="*/ 0 h 5869516"/>
                <a:gd name="connsiteX2" fmla="*/ 9371400 w 9371400"/>
                <a:gd name="connsiteY2" fmla="*/ 3503614 h 5869516"/>
                <a:gd name="connsiteX3" fmla="*/ 234950 w 9371400"/>
                <a:gd name="connsiteY3" fmla="*/ 5810251 h 5869516"/>
                <a:gd name="connsiteX4" fmla="*/ 0 w 9371400"/>
                <a:gd name="connsiteY4" fmla="*/ 5370514 h 5869516"/>
                <a:gd name="connsiteX5" fmla="*/ 0 w 9371400"/>
                <a:gd name="connsiteY5" fmla="*/ 0 h 5869516"/>
                <a:gd name="connsiteX0" fmla="*/ 0 w 9371400"/>
                <a:gd name="connsiteY0" fmla="*/ 0 h 5839290"/>
                <a:gd name="connsiteX1" fmla="*/ 9371400 w 9371400"/>
                <a:gd name="connsiteY1" fmla="*/ 0 h 5839290"/>
                <a:gd name="connsiteX2" fmla="*/ 9371400 w 9371400"/>
                <a:gd name="connsiteY2" fmla="*/ 3503614 h 5839290"/>
                <a:gd name="connsiteX3" fmla="*/ 234950 w 9371400"/>
                <a:gd name="connsiteY3" fmla="*/ 5810251 h 5839290"/>
                <a:gd name="connsiteX4" fmla="*/ 0 w 9371400"/>
                <a:gd name="connsiteY4" fmla="*/ 5370514 h 5839290"/>
                <a:gd name="connsiteX5" fmla="*/ 0 w 9371400"/>
                <a:gd name="connsiteY5" fmla="*/ 0 h 5839290"/>
                <a:gd name="connsiteX0" fmla="*/ 81267 w 9452667"/>
                <a:gd name="connsiteY0" fmla="*/ 0 h 6117953"/>
                <a:gd name="connsiteX1" fmla="*/ 9452667 w 9452667"/>
                <a:gd name="connsiteY1" fmla="*/ 0 h 6117953"/>
                <a:gd name="connsiteX2" fmla="*/ 9452667 w 9452667"/>
                <a:gd name="connsiteY2" fmla="*/ 3503614 h 6117953"/>
                <a:gd name="connsiteX3" fmla="*/ 790880 w 9452667"/>
                <a:gd name="connsiteY3" fmla="*/ 5962650 h 6117953"/>
                <a:gd name="connsiteX4" fmla="*/ 316217 w 9452667"/>
                <a:gd name="connsiteY4" fmla="*/ 5810251 h 6117953"/>
                <a:gd name="connsiteX5" fmla="*/ 81267 w 9452667"/>
                <a:gd name="connsiteY5" fmla="*/ 5370514 h 6117953"/>
                <a:gd name="connsiteX6" fmla="*/ 81267 w 9452667"/>
                <a:gd name="connsiteY6" fmla="*/ 0 h 6117953"/>
                <a:gd name="connsiteX0" fmla="*/ 0 w 9371400"/>
                <a:gd name="connsiteY0" fmla="*/ 0 h 5965597"/>
                <a:gd name="connsiteX1" fmla="*/ 9371400 w 9371400"/>
                <a:gd name="connsiteY1" fmla="*/ 0 h 5965597"/>
                <a:gd name="connsiteX2" fmla="*/ 9371400 w 9371400"/>
                <a:gd name="connsiteY2" fmla="*/ 3503614 h 5965597"/>
                <a:gd name="connsiteX3" fmla="*/ 709613 w 9371400"/>
                <a:gd name="connsiteY3" fmla="*/ 5962650 h 5965597"/>
                <a:gd name="connsiteX4" fmla="*/ 234950 w 9371400"/>
                <a:gd name="connsiteY4" fmla="*/ 5810251 h 5965597"/>
                <a:gd name="connsiteX5" fmla="*/ 0 w 9371400"/>
                <a:gd name="connsiteY5" fmla="*/ 5370514 h 5965597"/>
                <a:gd name="connsiteX6" fmla="*/ 0 w 9371400"/>
                <a:gd name="connsiteY6" fmla="*/ 0 h 5965597"/>
                <a:gd name="connsiteX0" fmla="*/ 0 w 9371400"/>
                <a:gd name="connsiteY0" fmla="*/ 0 h 5965024"/>
                <a:gd name="connsiteX1" fmla="*/ 9371400 w 9371400"/>
                <a:gd name="connsiteY1" fmla="*/ 0 h 5965024"/>
                <a:gd name="connsiteX2" fmla="*/ 9371400 w 9371400"/>
                <a:gd name="connsiteY2" fmla="*/ 3503614 h 5965024"/>
                <a:gd name="connsiteX3" fmla="*/ 709613 w 9371400"/>
                <a:gd name="connsiteY3" fmla="*/ 5962650 h 5965024"/>
                <a:gd name="connsiteX4" fmla="*/ 203200 w 9371400"/>
                <a:gd name="connsiteY4" fmla="*/ 5788026 h 5965024"/>
                <a:gd name="connsiteX5" fmla="*/ 0 w 9371400"/>
                <a:gd name="connsiteY5" fmla="*/ 5370514 h 5965024"/>
                <a:gd name="connsiteX6" fmla="*/ 0 w 9371400"/>
                <a:gd name="connsiteY6" fmla="*/ 0 h 5965024"/>
                <a:gd name="connsiteX0" fmla="*/ 0 w 9371400"/>
                <a:gd name="connsiteY0" fmla="*/ 0 h 5965393"/>
                <a:gd name="connsiteX1" fmla="*/ 9371400 w 9371400"/>
                <a:gd name="connsiteY1" fmla="*/ 0 h 5965393"/>
                <a:gd name="connsiteX2" fmla="*/ 9371400 w 9371400"/>
                <a:gd name="connsiteY2" fmla="*/ 3503614 h 5965393"/>
                <a:gd name="connsiteX3" fmla="*/ 709613 w 9371400"/>
                <a:gd name="connsiteY3" fmla="*/ 5962650 h 5965393"/>
                <a:gd name="connsiteX4" fmla="*/ 203200 w 9371400"/>
                <a:gd name="connsiteY4" fmla="*/ 5788026 h 5965393"/>
                <a:gd name="connsiteX5" fmla="*/ 0 w 9371400"/>
                <a:gd name="connsiteY5" fmla="*/ 5370514 h 5965393"/>
                <a:gd name="connsiteX6" fmla="*/ 0 w 9371400"/>
                <a:gd name="connsiteY6" fmla="*/ 0 h 5965393"/>
                <a:gd name="connsiteX0" fmla="*/ 0 w 9371400"/>
                <a:gd name="connsiteY0" fmla="*/ 0 h 5965393"/>
                <a:gd name="connsiteX1" fmla="*/ 9371400 w 9371400"/>
                <a:gd name="connsiteY1" fmla="*/ 0 h 5965393"/>
                <a:gd name="connsiteX2" fmla="*/ 9371400 w 9371400"/>
                <a:gd name="connsiteY2" fmla="*/ 3503614 h 5965393"/>
                <a:gd name="connsiteX3" fmla="*/ 709613 w 9371400"/>
                <a:gd name="connsiteY3" fmla="*/ 5962650 h 5965393"/>
                <a:gd name="connsiteX4" fmla="*/ 203200 w 9371400"/>
                <a:gd name="connsiteY4" fmla="*/ 5788026 h 5965393"/>
                <a:gd name="connsiteX5" fmla="*/ 0 w 9371400"/>
                <a:gd name="connsiteY5" fmla="*/ 5370514 h 5965393"/>
                <a:gd name="connsiteX6" fmla="*/ 0 w 9371400"/>
                <a:gd name="connsiteY6" fmla="*/ 0 h 5965393"/>
                <a:gd name="connsiteX0" fmla="*/ 0 w 9371400"/>
                <a:gd name="connsiteY0" fmla="*/ 0 h 5965393"/>
                <a:gd name="connsiteX1" fmla="*/ 9371400 w 9371400"/>
                <a:gd name="connsiteY1" fmla="*/ 0 h 5965393"/>
                <a:gd name="connsiteX2" fmla="*/ 9371400 w 9371400"/>
                <a:gd name="connsiteY2" fmla="*/ 3503614 h 5965393"/>
                <a:gd name="connsiteX3" fmla="*/ 709613 w 9371400"/>
                <a:gd name="connsiteY3" fmla="*/ 5962650 h 5965393"/>
                <a:gd name="connsiteX4" fmla="*/ 203200 w 9371400"/>
                <a:gd name="connsiteY4" fmla="*/ 5788026 h 5965393"/>
                <a:gd name="connsiteX5" fmla="*/ 0 w 9371400"/>
                <a:gd name="connsiteY5" fmla="*/ 5370514 h 5965393"/>
                <a:gd name="connsiteX6" fmla="*/ 0 w 9371400"/>
                <a:gd name="connsiteY6" fmla="*/ 0 h 5965393"/>
                <a:gd name="connsiteX0" fmla="*/ 0 w 9371400"/>
                <a:gd name="connsiteY0" fmla="*/ 0 h 5958791"/>
                <a:gd name="connsiteX1" fmla="*/ 9371400 w 9371400"/>
                <a:gd name="connsiteY1" fmla="*/ 0 h 5958791"/>
                <a:gd name="connsiteX2" fmla="*/ 9371400 w 9371400"/>
                <a:gd name="connsiteY2" fmla="*/ 3503614 h 5958791"/>
                <a:gd name="connsiteX3" fmla="*/ 642938 w 9371400"/>
                <a:gd name="connsiteY3" fmla="*/ 5956300 h 5958791"/>
                <a:gd name="connsiteX4" fmla="*/ 203200 w 9371400"/>
                <a:gd name="connsiteY4" fmla="*/ 5788026 h 5958791"/>
                <a:gd name="connsiteX5" fmla="*/ 0 w 9371400"/>
                <a:gd name="connsiteY5" fmla="*/ 5370514 h 5958791"/>
                <a:gd name="connsiteX6" fmla="*/ 0 w 9371400"/>
                <a:gd name="connsiteY6" fmla="*/ 0 h 5958791"/>
                <a:gd name="connsiteX0" fmla="*/ 0 w 9371400"/>
                <a:gd name="connsiteY0" fmla="*/ 0 h 5958791"/>
                <a:gd name="connsiteX1" fmla="*/ 9371400 w 9371400"/>
                <a:gd name="connsiteY1" fmla="*/ 0 h 5958791"/>
                <a:gd name="connsiteX2" fmla="*/ 9371400 w 9371400"/>
                <a:gd name="connsiteY2" fmla="*/ 3503614 h 5958791"/>
                <a:gd name="connsiteX3" fmla="*/ 642938 w 9371400"/>
                <a:gd name="connsiteY3" fmla="*/ 5956300 h 5958791"/>
                <a:gd name="connsiteX4" fmla="*/ 203200 w 9371400"/>
                <a:gd name="connsiteY4" fmla="*/ 5788026 h 5958791"/>
                <a:gd name="connsiteX5" fmla="*/ 0 w 9371400"/>
                <a:gd name="connsiteY5" fmla="*/ 5370514 h 5958791"/>
                <a:gd name="connsiteX6" fmla="*/ 0 w 9371400"/>
                <a:gd name="connsiteY6" fmla="*/ 0 h 5958791"/>
                <a:gd name="connsiteX0" fmla="*/ 0 w 9371400"/>
                <a:gd name="connsiteY0" fmla="*/ 0 h 5958980"/>
                <a:gd name="connsiteX1" fmla="*/ 9371400 w 9371400"/>
                <a:gd name="connsiteY1" fmla="*/ 0 h 5958980"/>
                <a:gd name="connsiteX2" fmla="*/ 9371400 w 9371400"/>
                <a:gd name="connsiteY2" fmla="*/ 3503614 h 5958980"/>
                <a:gd name="connsiteX3" fmla="*/ 642938 w 9371400"/>
                <a:gd name="connsiteY3" fmla="*/ 5956300 h 5958980"/>
                <a:gd name="connsiteX4" fmla="*/ 203200 w 9371400"/>
                <a:gd name="connsiteY4" fmla="*/ 5788026 h 5958980"/>
                <a:gd name="connsiteX5" fmla="*/ 0 w 9371400"/>
                <a:gd name="connsiteY5" fmla="*/ 5322889 h 5958980"/>
                <a:gd name="connsiteX6" fmla="*/ 0 w 9371400"/>
                <a:gd name="connsiteY6" fmla="*/ 0 h 5958980"/>
                <a:gd name="connsiteX0" fmla="*/ 0 w 9371400"/>
                <a:gd name="connsiteY0" fmla="*/ 0 h 5958980"/>
                <a:gd name="connsiteX1" fmla="*/ 9371400 w 9371400"/>
                <a:gd name="connsiteY1" fmla="*/ 0 h 5958980"/>
                <a:gd name="connsiteX2" fmla="*/ 9371400 w 9371400"/>
                <a:gd name="connsiteY2" fmla="*/ 3503614 h 5958980"/>
                <a:gd name="connsiteX3" fmla="*/ 642938 w 9371400"/>
                <a:gd name="connsiteY3" fmla="*/ 5956300 h 5958980"/>
                <a:gd name="connsiteX4" fmla="*/ 203200 w 9371400"/>
                <a:gd name="connsiteY4" fmla="*/ 5788026 h 5958980"/>
                <a:gd name="connsiteX5" fmla="*/ 0 w 9371400"/>
                <a:gd name="connsiteY5" fmla="*/ 5322889 h 5958980"/>
                <a:gd name="connsiteX6" fmla="*/ 0 w 9371400"/>
                <a:gd name="connsiteY6" fmla="*/ 0 h 5958980"/>
                <a:gd name="connsiteX0" fmla="*/ 0 w 9371400"/>
                <a:gd name="connsiteY0" fmla="*/ 0 h 5958980"/>
                <a:gd name="connsiteX1" fmla="*/ 9371400 w 9371400"/>
                <a:gd name="connsiteY1" fmla="*/ 0 h 5958980"/>
                <a:gd name="connsiteX2" fmla="*/ 9371400 w 9371400"/>
                <a:gd name="connsiteY2" fmla="*/ 3503614 h 5958980"/>
                <a:gd name="connsiteX3" fmla="*/ 642938 w 9371400"/>
                <a:gd name="connsiteY3" fmla="*/ 5956300 h 5958980"/>
                <a:gd name="connsiteX4" fmla="*/ 203200 w 9371400"/>
                <a:gd name="connsiteY4" fmla="*/ 5788026 h 5958980"/>
                <a:gd name="connsiteX5" fmla="*/ 0 w 9371400"/>
                <a:gd name="connsiteY5" fmla="*/ 5322889 h 5958980"/>
                <a:gd name="connsiteX6" fmla="*/ 0 w 9371400"/>
                <a:gd name="connsiteY6" fmla="*/ 0 h 5958980"/>
                <a:gd name="connsiteX0" fmla="*/ 0 w 9371400"/>
                <a:gd name="connsiteY0" fmla="*/ 0 h 5949683"/>
                <a:gd name="connsiteX1" fmla="*/ 9371400 w 9371400"/>
                <a:gd name="connsiteY1" fmla="*/ 0 h 5949683"/>
                <a:gd name="connsiteX2" fmla="*/ 9371400 w 9371400"/>
                <a:gd name="connsiteY2" fmla="*/ 3503614 h 5949683"/>
                <a:gd name="connsiteX3" fmla="*/ 735807 w 9371400"/>
                <a:gd name="connsiteY3" fmla="*/ 5946775 h 5949683"/>
                <a:gd name="connsiteX4" fmla="*/ 203200 w 9371400"/>
                <a:gd name="connsiteY4" fmla="*/ 5788026 h 5949683"/>
                <a:gd name="connsiteX5" fmla="*/ 0 w 9371400"/>
                <a:gd name="connsiteY5" fmla="*/ 5322889 h 5949683"/>
                <a:gd name="connsiteX6" fmla="*/ 0 w 9371400"/>
                <a:gd name="connsiteY6" fmla="*/ 0 h 5949683"/>
                <a:gd name="connsiteX0" fmla="*/ 0 w 9371400"/>
                <a:gd name="connsiteY0" fmla="*/ 0 h 5954326"/>
                <a:gd name="connsiteX1" fmla="*/ 9371400 w 9371400"/>
                <a:gd name="connsiteY1" fmla="*/ 0 h 5954326"/>
                <a:gd name="connsiteX2" fmla="*/ 9371400 w 9371400"/>
                <a:gd name="connsiteY2" fmla="*/ 3503614 h 5954326"/>
                <a:gd name="connsiteX3" fmla="*/ 638176 w 9371400"/>
                <a:gd name="connsiteY3" fmla="*/ 5951537 h 5954326"/>
                <a:gd name="connsiteX4" fmla="*/ 203200 w 9371400"/>
                <a:gd name="connsiteY4" fmla="*/ 5788026 h 5954326"/>
                <a:gd name="connsiteX5" fmla="*/ 0 w 9371400"/>
                <a:gd name="connsiteY5" fmla="*/ 5322889 h 5954326"/>
                <a:gd name="connsiteX6" fmla="*/ 0 w 9371400"/>
                <a:gd name="connsiteY6" fmla="*/ 0 h 5954326"/>
                <a:gd name="connsiteX0" fmla="*/ 0 w 9371400"/>
                <a:gd name="connsiteY0" fmla="*/ 0 h 5960329"/>
                <a:gd name="connsiteX1" fmla="*/ 9371400 w 9371400"/>
                <a:gd name="connsiteY1" fmla="*/ 0 h 5960329"/>
                <a:gd name="connsiteX2" fmla="*/ 9371400 w 9371400"/>
                <a:gd name="connsiteY2" fmla="*/ 3503614 h 5960329"/>
                <a:gd name="connsiteX3" fmla="*/ 773906 w 9371400"/>
                <a:gd name="connsiteY3" fmla="*/ 5936455 h 5960329"/>
                <a:gd name="connsiteX4" fmla="*/ 638176 w 9371400"/>
                <a:gd name="connsiteY4" fmla="*/ 5951537 h 5960329"/>
                <a:gd name="connsiteX5" fmla="*/ 203200 w 9371400"/>
                <a:gd name="connsiteY5" fmla="*/ 5788026 h 5960329"/>
                <a:gd name="connsiteX6" fmla="*/ 0 w 9371400"/>
                <a:gd name="connsiteY6" fmla="*/ 5322889 h 5960329"/>
                <a:gd name="connsiteX7" fmla="*/ 0 w 9371400"/>
                <a:gd name="connsiteY7" fmla="*/ 0 h 5960329"/>
                <a:gd name="connsiteX0" fmla="*/ 0 w 9371400"/>
                <a:gd name="connsiteY0" fmla="*/ 0 h 5962334"/>
                <a:gd name="connsiteX1" fmla="*/ 9371400 w 9371400"/>
                <a:gd name="connsiteY1" fmla="*/ 0 h 5962334"/>
                <a:gd name="connsiteX2" fmla="*/ 9371400 w 9371400"/>
                <a:gd name="connsiteY2" fmla="*/ 3503614 h 5962334"/>
                <a:gd name="connsiteX3" fmla="*/ 773906 w 9371400"/>
                <a:gd name="connsiteY3" fmla="*/ 5936455 h 5962334"/>
                <a:gd name="connsiteX4" fmla="*/ 535782 w 9371400"/>
                <a:gd name="connsiteY4" fmla="*/ 5953918 h 5962334"/>
                <a:gd name="connsiteX5" fmla="*/ 203200 w 9371400"/>
                <a:gd name="connsiteY5" fmla="*/ 5788026 h 5962334"/>
                <a:gd name="connsiteX6" fmla="*/ 0 w 9371400"/>
                <a:gd name="connsiteY6" fmla="*/ 5322889 h 5962334"/>
                <a:gd name="connsiteX7" fmla="*/ 0 w 9371400"/>
                <a:gd name="connsiteY7" fmla="*/ 0 h 5962334"/>
                <a:gd name="connsiteX0" fmla="*/ 0 w 9371400"/>
                <a:gd name="connsiteY0" fmla="*/ 0 h 5960358"/>
                <a:gd name="connsiteX1" fmla="*/ 9371400 w 9371400"/>
                <a:gd name="connsiteY1" fmla="*/ 0 h 5960358"/>
                <a:gd name="connsiteX2" fmla="*/ 9371400 w 9371400"/>
                <a:gd name="connsiteY2" fmla="*/ 3503614 h 5960358"/>
                <a:gd name="connsiteX3" fmla="*/ 773906 w 9371400"/>
                <a:gd name="connsiteY3" fmla="*/ 5936455 h 5960358"/>
                <a:gd name="connsiteX4" fmla="*/ 535782 w 9371400"/>
                <a:gd name="connsiteY4" fmla="*/ 5953918 h 5960358"/>
                <a:gd name="connsiteX5" fmla="*/ 203200 w 9371400"/>
                <a:gd name="connsiteY5" fmla="*/ 5788026 h 5960358"/>
                <a:gd name="connsiteX6" fmla="*/ 0 w 9371400"/>
                <a:gd name="connsiteY6" fmla="*/ 5322889 h 5960358"/>
                <a:gd name="connsiteX7" fmla="*/ 0 w 9371400"/>
                <a:gd name="connsiteY7" fmla="*/ 0 h 5960358"/>
                <a:gd name="connsiteX0" fmla="*/ 0 w 9371400"/>
                <a:gd name="connsiteY0" fmla="*/ 0 h 5962002"/>
                <a:gd name="connsiteX1" fmla="*/ 9371400 w 9371400"/>
                <a:gd name="connsiteY1" fmla="*/ 0 h 5962002"/>
                <a:gd name="connsiteX2" fmla="*/ 9371400 w 9371400"/>
                <a:gd name="connsiteY2" fmla="*/ 3503614 h 5962002"/>
                <a:gd name="connsiteX3" fmla="*/ 773906 w 9371400"/>
                <a:gd name="connsiteY3" fmla="*/ 5936455 h 5962002"/>
                <a:gd name="connsiteX4" fmla="*/ 535782 w 9371400"/>
                <a:gd name="connsiteY4" fmla="*/ 5953918 h 5962002"/>
                <a:gd name="connsiteX5" fmla="*/ 198438 w 9371400"/>
                <a:gd name="connsiteY5" fmla="*/ 5792788 h 5962002"/>
                <a:gd name="connsiteX6" fmla="*/ 0 w 9371400"/>
                <a:gd name="connsiteY6" fmla="*/ 5322889 h 5962002"/>
                <a:gd name="connsiteX7" fmla="*/ 0 w 9371400"/>
                <a:gd name="connsiteY7" fmla="*/ 0 h 5962002"/>
                <a:gd name="connsiteX0" fmla="*/ 0 w 9371400"/>
                <a:gd name="connsiteY0" fmla="*/ 0 h 5962002"/>
                <a:gd name="connsiteX1" fmla="*/ 9371400 w 9371400"/>
                <a:gd name="connsiteY1" fmla="*/ 0 h 5962002"/>
                <a:gd name="connsiteX2" fmla="*/ 9371400 w 9371400"/>
                <a:gd name="connsiteY2" fmla="*/ 3503614 h 5962002"/>
                <a:gd name="connsiteX3" fmla="*/ 773906 w 9371400"/>
                <a:gd name="connsiteY3" fmla="*/ 5936455 h 5962002"/>
                <a:gd name="connsiteX4" fmla="*/ 535782 w 9371400"/>
                <a:gd name="connsiteY4" fmla="*/ 5953918 h 5962002"/>
                <a:gd name="connsiteX5" fmla="*/ 198438 w 9371400"/>
                <a:gd name="connsiteY5" fmla="*/ 5792788 h 5962002"/>
                <a:gd name="connsiteX6" fmla="*/ 0 w 9371400"/>
                <a:gd name="connsiteY6" fmla="*/ 5322889 h 5962002"/>
                <a:gd name="connsiteX7" fmla="*/ 0 w 9371400"/>
                <a:gd name="connsiteY7" fmla="*/ 0 h 5962002"/>
                <a:gd name="connsiteX0" fmla="*/ 0 w 9371400"/>
                <a:gd name="connsiteY0" fmla="*/ 0 h 5962002"/>
                <a:gd name="connsiteX1" fmla="*/ 9371400 w 9371400"/>
                <a:gd name="connsiteY1" fmla="*/ 0 h 5962002"/>
                <a:gd name="connsiteX2" fmla="*/ 9371400 w 9371400"/>
                <a:gd name="connsiteY2" fmla="*/ 3503614 h 5962002"/>
                <a:gd name="connsiteX3" fmla="*/ 773906 w 9371400"/>
                <a:gd name="connsiteY3" fmla="*/ 5936455 h 5962002"/>
                <a:gd name="connsiteX4" fmla="*/ 535782 w 9371400"/>
                <a:gd name="connsiteY4" fmla="*/ 5953918 h 5962002"/>
                <a:gd name="connsiteX5" fmla="*/ 198438 w 9371400"/>
                <a:gd name="connsiteY5" fmla="*/ 5792788 h 5962002"/>
                <a:gd name="connsiteX6" fmla="*/ 0 w 9371400"/>
                <a:gd name="connsiteY6" fmla="*/ 5322889 h 5962002"/>
                <a:gd name="connsiteX7" fmla="*/ 0 w 9371400"/>
                <a:gd name="connsiteY7" fmla="*/ 0 h 5962002"/>
                <a:gd name="connsiteX0" fmla="*/ 0 w 9371400"/>
                <a:gd name="connsiteY0" fmla="*/ 0 h 5958126"/>
                <a:gd name="connsiteX1" fmla="*/ 9371400 w 9371400"/>
                <a:gd name="connsiteY1" fmla="*/ 0 h 5958126"/>
                <a:gd name="connsiteX2" fmla="*/ 9371400 w 9371400"/>
                <a:gd name="connsiteY2" fmla="*/ 3503614 h 5958126"/>
                <a:gd name="connsiteX3" fmla="*/ 773906 w 9371400"/>
                <a:gd name="connsiteY3" fmla="*/ 5936455 h 5958126"/>
                <a:gd name="connsiteX4" fmla="*/ 535782 w 9371400"/>
                <a:gd name="connsiteY4" fmla="*/ 5953918 h 5958126"/>
                <a:gd name="connsiteX5" fmla="*/ 198438 w 9371400"/>
                <a:gd name="connsiteY5" fmla="*/ 5792788 h 5958126"/>
                <a:gd name="connsiteX6" fmla="*/ 0 w 9371400"/>
                <a:gd name="connsiteY6" fmla="*/ 5322889 h 5958126"/>
                <a:gd name="connsiteX7" fmla="*/ 0 w 9371400"/>
                <a:gd name="connsiteY7" fmla="*/ 0 h 5958126"/>
                <a:gd name="connsiteX0" fmla="*/ 0 w 9371400"/>
                <a:gd name="connsiteY0" fmla="*/ 0 h 5958126"/>
                <a:gd name="connsiteX1" fmla="*/ 9371400 w 9371400"/>
                <a:gd name="connsiteY1" fmla="*/ 0 h 5958126"/>
                <a:gd name="connsiteX2" fmla="*/ 9371400 w 9371400"/>
                <a:gd name="connsiteY2" fmla="*/ 3503614 h 5958126"/>
                <a:gd name="connsiteX3" fmla="*/ 773906 w 9371400"/>
                <a:gd name="connsiteY3" fmla="*/ 5936455 h 5958126"/>
                <a:gd name="connsiteX4" fmla="*/ 535782 w 9371400"/>
                <a:gd name="connsiteY4" fmla="*/ 5953918 h 5958126"/>
                <a:gd name="connsiteX5" fmla="*/ 198438 w 9371400"/>
                <a:gd name="connsiteY5" fmla="*/ 5792788 h 5958126"/>
                <a:gd name="connsiteX6" fmla="*/ 0 w 9371400"/>
                <a:gd name="connsiteY6" fmla="*/ 5322889 h 5958126"/>
                <a:gd name="connsiteX7" fmla="*/ 0 w 9371400"/>
                <a:gd name="connsiteY7" fmla="*/ 0 h 5958126"/>
                <a:gd name="connsiteX0" fmla="*/ 0 w 9371400"/>
                <a:gd name="connsiteY0" fmla="*/ 0 h 5958126"/>
                <a:gd name="connsiteX1" fmla="*/ 9371400 w 9371400"/>
                <a:gd name="connsiteY1" fmla="*/ 0 h 5958126"/>
                <a:gd name="connsiteX2" fmla="*/ 9371400 w 9371400"/>
                <a:gd name="connsiteY2" fmla="*/ 3503614 h 5958126"/>
                <a:gd name="connsiteX3" fmla="*/ 773906 w 9371400"/>
                <a:gd name="connsiteY3" fmla="*/ 5936455 h 5958126"/>
                <a:gd name="connsiteX4" fmla="*/ 535782 w 9371400"/>
                <a:gd name="connsiteY4" fmla="*/ 5953918 h 5958126"/>
                <a:gd name="connsiteX5" fmla="*/ 198438 w 9371400"/>
                <a:gd name="connsiteY5" fmla="*/ 5792788 h 5958126"/>
                <a:gd name="connsiteX6" fmla="*/ 0 w 9371400"/>
                <a:gd name="connsiteY6" fmla="*/ 5322889 h 5958126"/>
                <a:gd name="connsiteX7" fmla="*/ 0 w 9371400"/>
                <a:gd name="connsiteY7" fmla="*/ 0 h 59581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371400" h="5958126">
                  <a:moveTo>
                    <a:pt x="0" y="0"/>
                  </a:moveTo>
                  <a:lnTo>
                    <a:pt x="9371400" y="0"/>
                  </a:lnTo>
                  <a:lnTo>
                    <a:pt x="9371400" y="3503614"/>
                  </a:lnTo>
                  <a:lnTo>
                    <a:pt x="773906" y="5936455"/>
                  </a:lnTo>
                  <a:cubicBezTo>
                    <a:pt x="728663" y="5941482"/>
                    <a:pt x="626930" y="5968337"/>
                    <a:pt x="535782" y="5953918"/>
                  </a:cubicBezTo>
                  <a:cubicBezTo>
                    <a:pt x="444634" y="5939499"/>
                    <a:pt x="337741" y="5917010"/>
                    <a:pt x="198438" y="5792788"/>
                  </a:cubicBezTo>
                  <a:cubicBezTo>
                    <a:pt x="59135" y="5668566"/>
                    <a:pt x="3016" y="5434703"/>
                    <a:pt x="0" y="5322889"/>
                  </a:cubicBezTo>
                  <a:lnTo>
                    <a:pt x="0" y="0"/>
                  </a:lnTo>
                  <a:close/>
                </a:path>
              </a:pathLst>
            </a:custGeom>
            <a:solidFill>
              <a:schemeClr val="accent4">
                <a:lumMod val="25000"/>
              </a:schemeClr>
            </a:solidFill>
            <a:ln w="6350">
              <a:solidFill>
                <a:schemeClr val="accent4">
                  <a:lumMod val="10000"/>
                </a:schemeClr>
              </a:solidFill>
            </a:ln>
            <a:effectLst>
              <a:outerShdw blurRad="50800" dist="38100" dir="5400000" algn="t"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72000" tIns="72000" rIns="72000" bIns="72000" rtlCol="0" anchor="ctr" anchorCtr="1"/>
            <a:lstStyle/>
            <a:p>
              <a:pPr algn="ctr"/>
              <a:endParaRPr lang="en-GB" sz="1400" dirty="0" err="1"/>
            </a:p>
          </p:txBody>
        </p:sp>
        <p:sp>
          <p:nvSpPr>
            <p:cNvPr id="13" name="Text Placeholder 6">
              <a:extLst>
                <a:ext uri="{FF2B5EF4-FFF2-40B4-BE49-F238E27FC236}">
                  <a16:creationId xmlns:a16="http://schemas.microsoft.com/office/drawing/2014/main" id="{802A268D-2053-4928-B52B-3F092C3382C9}"/>
                </a:ext>
              </a:extLst>
            </p:cNvPr>
            <p:cNvSpPr txBox="1">
              <a:spLocks/>
            </p:cNvSpPr>
            <p:nvPr/>
          </p:nvSpPr>
          <p:spPr>
            <a:xfrm>
              <a:off x="8685423" y="301554"/>
              <a:ext cx="1425166" cy="276999"/>
            </a:xfrm>
            <a:prstGeom prst="rect">
              <a:avLst/>
            </a:prstGeom>
            <a:solidFill>
              <a:schemeClr val="accent4">
                <a:lumMod val="25000"/>
              </a:schemeClr>
            </a:solidFill>
          </p:spPr>
          <p:txBody>
            <a:bodyPr vert="horz" wrap="square" lIns="0" tIns="0" rIns="0" bIns="0" rtlCol="0">
              <a:spAutoFit/>
            </a:bodyPr>
            <a:lstStyle>
              <a:lvl1pPr marL="0" indent="0" algn="l" defTabSz="872722" rtl="0" eaLnBrk="1" latinLnBrk="0" hangingPunct="1">
                <a:spcBef>
                  <a:spcPts val="0"/>
                </a:spcBef>
                <a:spcAft>
                  <a:spcPts val="600"/>
                </a:spcAft>
                <a:buClr>
                  <a:schemeClr val="tx1"/>
                </a:buClr>
                <a:buFont typeface="Arial" panose="020B0604020202020204" pitchFamily="34" charset="0"/>
                <a:buNone/>
                <a:defRPr sz="2000" b="0" kern="1200">
                  <a:solidFill>
                    <a:schemeClr val="accent2"/>
                  </a:solidFill>
                  <a:latin typeface="+mn-lt"/>
                  <a:ea typeface="+mn-ea"/>
                  <a:cs typeface="+mn-cs"/>
                </a:defRPr>
              </a:lvl1pPr>
              <a:lvl2pPr marL="0" indent="0" algn="l" defTabSz="872722" rtl="0" eaLnBrk="1" latinLnBrk="0" hangingPunct="1">
                <a:spcBef>
                  <a:spcPts val="0"/>
                </a:spcBef>
                <a:spcAft>
                  <a:spcPts val="600"/>
                </a:spcAft>
                <a:buClr>
                  <a:schemeClr val="tx1"/>
                </a:buClr>
                <a:buFont typeface="Arial" panose="020B0604020202020204" pitchFamily="34" charset="0"/>
                <a:buNone/>
                <a:defRPr sz="1600" kern="1200">
                  <a:solidFill>
                    <a:schemeClr val="accent2"/>
                  </a:solidFill>
                  <a:latin typeface="+mn-lt"/>
                  <a:ea typeface="+mn-ea"/>
                  <a:cs typeface="+mn-cs"/>
                </a:defRPr>
              </a:lvl2pPr>
              <a:lvl3pPr marL="222250" indent="-222250" algn="l" defTabSz="872722" rtl="0" eaLnBrk="1" latinLnBrk="0" hangingPunct="1">
                <a:spcBef>
                  <a:spcPts val="0"/>
                </a:spcBef>
                <a:spcAft>
                  <a:spcPts val="600"/>
                </a:spcAft>
                <a:buClr>
                  <a:srgbClr val="608BA3"/>
                </a:buClr>
                <a:buFont typeface="Calibri" panose="020F0502020204030204" pitchFamily="34" charset="0"/>
                <a:buChar char="•"/>
                <a:defRPr sz="1800" kern="1200">
                  <a:solidFill>
                    <a:schemeClr val="tx1"/>
                  </a:solidFill>
                  <a:latin typeface="+mn-lt"/>
                  <a:ea typeface="+mn-ea"/>
                  <a:cs typeface="+mn-cs"/>
                </a:defRPr>
              </a:lvl3pPr>
              <a:lvl4pPr marL="457200" indent="-228600" algn="l" defTabSz="872722" rtl="0" eaLnBrk="1" latinLnBrk="0" hangingPunct="1">
                <a:spcBef>
                  <a:spcPts val="0"/>
                </a:spcBef>
                <a:spcAft>
                  <a:spcPts val="600"/>
                </a:spcAft>
                <a:buClr>
                  <a:schemeClr val="tx2"/>
                </a:buClr>
                <a:buFont typeface="Calibri" panose="020F0502020204030204" pitchFamily="34" charset="0"/>
                <a:buChar char="•"/>
                <a:defRPr sz="1800" kern="1200">
                  <a:solidFill>
                    <a:schemeClr val="tx1"/>
                  </a:solidFill>
                  <a:latin typeface="+mn-lt"/>
                  <a:ea typeface="+mn-ea"/>
                  <a:cs typeface="+mn-cs"/>
                </a:defRPr>
              </a:lvl4pPr>
              <a:lvl5pPr marL="714375" indent="-234950" algn="l" defTabSz="872722" rtl="0" eaLnBrk="1" latinLnBrk="0" hangingPunct="1">
                <a:spcBef>
                  <a:spcPts val="0"/>
                </a:spcBef>
                <a:spcAft>
                  <a:spcPts val="600"/>
                </a:spcAft>
                <a:buClr>
                  <a:schemeClr val="tx2"/>
                </a:buClr>
                <a:buFont typeface="Calibri" panose="020F0502020204030204" pitchFamily="34" charset="0"/>
                <a:buChar char="─"/>
                <a:defRPr sz="1800" kern="1200">
                  <a:solidFill>
                    <a:schemeClr val="tx1"/>
                  </a:solidFill>
                  <a:latin typeface="+mn-lt"/>
                  <a:ea typeface="+mn-ea"/>
                  <a:cs typeface="+mn-cs"/>
                </a:defRPr>
              </a:lvl5pPr>
              <a:lvl6pPr marL="936625" indent="-214313" algn="l" defTabSz="872722" rtl="0" eaLnBrk="1" latinLnBrk="0" hangingPunct="1">
                <a:spcBef>
                  <a:spcPts val="0"/>
                </a:spcBef>
                <a:spcAft>
                  <a:spcPts val="600"/>
                </a:spcAft>
                <a:buClr>
                  <a:schemeClr val="tx2"/>
                </a:buClr>
                <a:buFont typeface="Calibri" panose="020F0502020204030204" pitchFamily="34" charset="0"/>
                <a:buChar char="−"/>
                <a:defRPr sz="1800" kern="1200">
                  <a:solidFill>
                    <a:schemeClr val="tx1"/>
                  </a:solidFill>
                  <a:latin typeface="+mn-lt"/>
                  <a:ea typeface="+mn-ea"/>
                  <a:cs typeface="+mn-cs"/>
                </a:defRPr>
              </a:lvl6pPr>
              <a:lvl7pPr marL="0" indent="0" algn="l" defTabSz="872722" rtl="0" eaLnBrk="1" latinLnBrk="0" hangingPunct="1">
                <a:spcBef>
                  <a:spcPts val="0"/>
                </a:spcBef>
                <a:spcAft>
                  <a:spcPts val="600"/>
                </a:spcAft>
                <a:buClr>
                  <a:schemeClr val="tx1"/>
                </a:buClr>
                <a:buFontTx/>
                <a:buNone/>
                <a:defRPr sz="1800" kern="1200">
                  <a:solidFill>
                    <a:schemeClr val="tx1"/>
                  </a:solidFill>
                  <a:latin typeface="+mn-lt"/>
                  <a:ea typeface="+mn-ea"/>
                  <a:cs typeface="+mn-cs"/>
                </a:defRPr>
              </a:lvl7pPr>
              <a:lvl8pPr marL="209550" indent="-209550" algn="l" defTabSz="872722" rtl="0" eaLnBrk="1" latinLnBrk="0" hangingPunct="1">
                <a:spcBef>
                  <a:spcPts val="0"/>
                </a:spcBef>
                <a:spcAft>
                  <a:spcPts val="600"/>
                </a:spcAft>
                <a:buClr>
                  <a:schemeClr val="tx1"/>
                </a:buClr>
                <a:buFont typeface="+mj-lt"/>
                <a:buAutoNum type="arabicPeriod"/>
                <a:defRPr sz="1800" kern="1200" baseline="0">
                  <a:solidFill>
                    <a:schemeClr val="tx1"/>
                  </a:solidFill>
                  <a:latin typeface="+mn-lt"/>
                  <a:ea typeface="+mn-ea"/>
                  <a:cs typeface="+mn-cs"/>
                </a:defRPr>
              </a:lvl8pPr>
              <a:lvl9pPr marL="473075" indent="-236538" algn="l" defTabSz="872722" rtl="0" eaLnBrk="1" latinLnBrk="0" hangingPunct="1">
                <a:spcBef>
                  <a:spcPts val="0"/>
                </a:spcBef>
                <a:spcAft>
                  <a:spcPts val="600"/>
                </a:spcAft>
                <a:buClr>
                  <a:schemeClr val="tx1"/>
                </a:buClr>
                <a:buFont typeface="+mj-lt"/>
                <a:buAutoNum type="alphaLcPeriod"/>
                <a:defRPr sz="1800" kern="1200" baseline="0">
                  <a:solidFill>
                    <a:schemeClr val="tx1"/>
                  </a:solidFill>
                  <a:latin typeface="+mn-lt"/>
                  <a:ea typeface="+mn-ea"/>
                  <a:cs typeface="+mn-cs"/>
                </a:defRPr>
              </a:lvl9pPr>
            </a:lstStyle>
            <a:p>
              <a:pPr algn="ctr">
                <a:spcAft>
                  <a:spcPts val="0"/>
                </a:spcAft>
              </a:pPr>
              <a:r>
                <a:rPr lang="en-US" sz="1800" b="1" dirty="0">
                  <a:solidFill>
                    <a:srgbClr val="ECEDF1"/>
                  </a:solidFill>
                </a:rPr>
                <a:t>Plenary</a:t>
              </a:r>
              <a:endParaRPr lang="en-GB" sz="1800" b="1" dirty="0">
                <a:solidFill>
                  <a:srgbClr val="ECEDF1"/>
                </a:solidFill>
              </a:endParaRPr>
            </a:p>
          </p:txBody>
        </p:sp>
      </p:grpSp>
      <p:pic>
        <p:nvPicPr>
          <p:cNvPr id="2" name="Рисунок 1">
            <a:extLst>
              <a:ext uri="{FF2B5EF4-FFF2-40B4-BE49-F238E27FC236}">
                <a16:creationId xmlns:a16="http://schemas.microsoft.com/office/drawing/2014/main" id="{C6325184-D4A3-4EDF-ACF0-B87BF3E5330C}"/>
              </a:ext>
            </a:extLst>
          </p:cNvPr>
          <p:cNvPicPr>
            <a:picLocks noChangeAspect="1"/>
          </p:cNvPicPr>
          <p:nvPr/>
        </p:nvPicPr>
        <p:blipFill>
          <a:blip r:embed="rId2"/>
          <a:stretch>
            <a:fillRect/>
          </a:stretch>
        </p:blipFill>
        <p:spPr>
          <a:xfrm>
            <a:off x="2262030" y="858873"/>
            <a:ext cx="6367620" cy="3236877"/>
          </a:xfrm>
          <a:prstGeom prst="rect">
            <a:avLst/>
          </a:prstGeom>
        </p:spPr>
      </p:pic>
      <p:pic>
        <p:nvPicPr>
          <p:cNvPr id="3" name="Рисунок 2">
            <a:extLst>
              <a:ext uri="{FF2B5EF4-FFF2-40B4-BE49-F238E27FC236}">
                <a16:creationId xmlns:a16="http://schemas.microsoft.com/office/drawing/2014/main" id="{54BA2C12-DD44-4E29-ADF5-82FD03481D73}"/>
              </a:ext>
            </a:extLst>
          </p:cNvPr>
          <p:cNvPicPr>
            <a:picLocks noChangeAspect="1"/>
          </p:cNvPicPr>
          <p:nvPr/>
        </p:nvPicPr>
        <p:blipFill>
          <a:blip r:embed="rId3"/>
          <a:stretch>
            <a:fillRect/>
          </a:stretch>
        </p:blipFill>
        <p:spPr>
          <a:xfrm>
            <a:off x="242730" y="4081563"/>
            <a:ext cx="11473019" cy="2625449"/>
          </a:xfrm>
          <a:prstGeom prst="rect">
            <a:avLst/>
          </a:prstGeom>
        </p:spPr>
      </p:pic>
      <p:sp>
        <p:nvSpPr>
          <p:cNvPr id="14" name="Title 4">
            <a:extLst>
              <a:ext uri="{FF2B5EF4-FFF2-40B4-BE49-F238E27FC236}">
                <a16:creationId xmlns:a16="http://schemas.microsoft.com/office/drawing/2014/main" id="{BB927EB5-64CC-431B-BF5F-2F693E577C56}"/>
              </a:ext>
            </a:extLst>
          </p:cNvPr>
          <p:cNvSpPr>
            <a:spLocks noGrp="1"/>
          </p:cNvSpPr>
          <p:nvPr>
            <p:ph type="title"/>
          </p:nvPr>
        </p:nvSpPr>
        <p:spPr>
          <a:xfrm>
            <a:off x="1016000" y="314325"/>
            <a:ext cx="6367620" cy="369888"/>
          </a:xfrm>
        </p:spPr>
        <p:txBody>
          <a:bodyPr>
            <a:normAutofit fontScale="90000"/>
          </a:bodyPr>
          <a:lstStyle/>
          <a:p>
            <a:r>
              <a:rPr lang="en-GB" b="1" dirty="0">
                <a:solidFill>
                  <a:schemeClr val="accent5">
                    <a:lumMod val="75000"/>
                  </a:schemeClr>
                </a:solidFill>
              </a:rPr>
              <a:t> </a:t>
            </a:r>
            <a:r>
              <a:rPr lang="en-US" b="1" dirty="0">
                <a:solidFill>
                  <a:schemeClr val="accent5">
                    <a:lumMod val="75000"/>
                  </a:schemeClr>
                </a:solidFill>
              </a:rPr>
              <a:t>Results (Planar SC)  </a:t>
            </a:r>
            <a:endParaRPr lang="en-GB" b="1" dirty="0">
              <a:solidFill>
                <a:schemeClr val="accent5">
                  <a:lumMod val="75000"/>
                </a:schemeClr>
              </a:solidFill>
            </a:endParaRPr>
          </a:p>
        </p:txBody>
      </p:sp>
    </p:spTree>
    <p:extLst>
      <p:ext uri="{BB962C8B-B14F-4D97-AF65-F5344CB8AC3E}">
        <p14:creationId xmlns:p14="http://schemas.microsoft.com/office/powerpoint/2010/main" val="46046922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10"/>
          <p:cNvGrpSpPr/>
          <p:nvPr/>
        </p:nvGrpSpPr>
        <p:grpSpPr>
          <a:xfrm>
            <a:off x="9241176" y="349"/>
            <a:ext cx="877990" cy="1012482"/>
            <a:chOff x="8653933" y="349"/>
            <a:chExt cx="1592510" cy="1012482"/>
          </a:xfrm>
          <a:solidFill>
            <a:srgbClr val="00B050"/>
          </a:solidFill>
        </p:grpSpPr>
        <p:sp>
          <p:nvSpPr>
            <p:cNvPr id="5" name="Rectangle 3">
              <a:extLst>
                <a:ext uri="{FF2B5EF4-FFF2-40B4-BE49-F238E27FC236}">
                  <a16:creationId xmlns:a16="http://schemas.microsoft.com/office/drawing/2014/main" id="{45FE76FA-C202-4C0B-BA03-E39B9FBDC658}"/>
                </a:ext>
              </a:extLst>
            </p:cNvPr>
            <p:cNvSpPr/>
            <p:nvPr/>
          </p:nvSpPr>
          <p:spPr>
            <a:xfrm>
              <a:off x="8653933" y="349"/>
              <a:ext cx="1592510" cy="1012482"/>
            </a:xfrm>
            <a:custGeom>
              <a:avLst/>
              <a:gdLst>
                <a:gd name="connsiteX0" fmla="*/ 0 w 9371400"/>
                <a:gd name="connsiteY0" fmla="*/ 0 h 5980114"/>
                <a:gd name="connsiteX1" fmla="*/ 9371400 w 9371400"/>
                <a:gd name="connsiteY1" fmla="*/ 0 h 5980114"/>
                <a:gd name="connsiteX2" fmla="*/ 9371400 w 9371400"/>
                <a:gd name="connsiteY2" fmla="*/ 5980114 h 5980114"/>
                <a:gd name="connsiteX3" fmla="*/ 0 w 9371400"/>
                <a:gd name="connsiteY3" fmla="*/ 5980114 h 5980114"/>
                <a:gd name="connsiteX4" fmla="*/ 0 w 9371400"/>
                <a:gd name="connsiteY4" fmla="*/ 0 h 5980114"/>
                <a:gd name="connsiteX0" fmla="*/ 0 w 9371400"/>
                <a:gd name="connsiteY0" fmla="*/ 0 h 5980114"/>
                <a:gd name="connsiteX1" fmla="*/ 9371400 w 9371400"/>
                <a:gd name="connsiteY1" fmla="*/ 0 h 5980114"/>
                <a:gd name="connsiteX2" fmla="*/ 9371400 w 9371400"/>
                <a:gd name="connsiteY2" fmla="*/ 5980114 h 5980114"/>
                <a:gd name="connsiteX3" fmla="*/ 1990725 w 9371400"/>
                <a:gd name="connsiteY3" fmla="*/ 5591176 h 5980114"/>
                <a:gd name="connsiteX4" fmla="*/ 0 w 9371400"/>
                <a:gd name="connsiteY4" fmla="*/ 5980114 h 5980114"/>
                <a:gd name="connsiteX5" fmla="*/ 0 w 9371400"/>
                <a:gd name="connsiteY5" fmla="*/ 0 h 5980114"/>
                <a:gd name="connsiteX0" fmla="*/ 0 w 9371400"/>
                <a:gd name="connsiteY0" fmla="*/ 0 h 5980114"/>
                <a:gd name="connsiteX1" fmla="*/ 9371400 w 9371400"/>
                <a:gd name="connsiteY1" fmla="*/ 0 h 5980114"/>
                <a:gd name="connsiteX2" fmla="*/ 9371400 w 9371400"/>
                <a:gd name="connsiteY2" fmla="*/ 3503614 h 5980114"/>
                <a:gd name="connsiteX3" fmla="*/ 1990725 w 9371400"/>
                <a:gd name="connsiteY3" fmla="*/ 5591176 h 5980114"/>
                <a:gd name="connsiteX4" fmla="*/ 0 w 9371400"/>
                <a:gd name="connsiteY4" fmla="*/ 5980114 h 5980114"/>
                <a:gd name="connsiteX5" fmla="*/ 0 w 9371400"/>
                <a:gd name="connsiteY5" fmla="*/ 0 h 5980114"/>
                <a:gd name="connsiteX0" fmla="*/ 0 w 9371400"/>
                <a:gd name="connsiteY0" fmla="*/ 0 h 5980114"/>
                <a:gd name="connsiteX1" fmla="*/ 9371400 w 9371400"/>
                <a:gd name="connsiteY1" fmla="*/ 0 h 5980114"/>
                <a:gd name="connsiteX2" fmla="*/ 9371400 w 9371400"/>
                <a:gd name="connsiteY2" fmla="*/ 3503614 h 5980114"/>
                <a:gd name="connsiteX3" fmla="*/ 1990725 w 9371400"/>
                <a:gd name="connsiteY3" fmla="*/ 5591176 h 5980114"/>
                <a:gd name="connsiteX4" fmla="*/ 0 w 9371400"/>
                <a:gd name="connsiteY4" fmla="*/ 5980114 h 5980114"/>
                <a:gd name="connsiteX5" fmla="*/ 0 w 9371400"/>
                <a:gd name="connsiteY5" fmla="*/ 0 h 5980114"/>
                <a:gd name="connsiteX0" fmla="*/ 0 w 9371400"/>
                <a:gd name="connsiteY0" fmla="*/ 0 h 5980114"/>
                <a:gd name="connsiteX1" fmla="*/ 9371400 w 9371400"/>
                <a:gd name="connsiteY1" fmla="*/ 0 h 5980114"/>
                <a:gd name="connsiteX2" fmla="*/ 9371400 w 9371400"/>
                <a:gd name="connsiteY2" fmla="*/ 3503614 h 5980114"/>
                <a:gd name="connsiteX3" fmla="*/ 1990725 w 9371400"/>
                <a:gd name="connsiteY3" fmla="*/ 5591176 h 5980114"/>
                <a:gd name="connsiteX4" fmla="*/ 0 w 9371400"/>
                <a:gd name="connsiteY4" fmla="*/ 5980114 h 5980114"/>
                <a:gd name="connsiteX5" fmla="*/ 0 w 9371400"/>
                <a:gd name="connsiteY5" fmla="*/ 0 h 5980114"/>
                <a:gd name="connsiteX0" fmla="*/ 0 w 9371400"/>
                <a:gd name="connsiteY0" fmla="*/ 0 h 5591176"/>
                <a:gd name="connsiteX1" fmla="*/ 9371400 w 9371400"/>
                <a:gd name="connsiteY1" fmla="*/ 0 h 5591176"/>
                <a:gd name="connsiteX2" fmla="*/ 9371400 w 9371400"/>
                <a:gd name="connsiteY2" fmla="*/ 3503614 h 5591176"/>
                <a:gd name="connsiteX3" fmla="*/ 1990725 w 9371400"/>
                <a:gd name="connsiteY3" fmla="*/ 5591176 h 5591176"/>
                <a:gd name="connsiteX4" fmla="*/ 0 w 9371400"/>
                <a:gd name="connsiteY4" fmla="*/ 5370514 h 5591176"/>
                <a:gd name="connsiteX5" fmla="*/ 0 w 9371400"/>
                <a:gd name="connsiteY5" fmla="*/ 0 h 5591176"/>
                <a:gd name="connsiteX0" fmla="*/ 0 w 9371400"/>
                <a:gd name="connsiteY0" fmla="*/ 0 h 5924551"/>
                <a:gd name="connsiteX1" fmla="*/ 9371400 w 9371400"/>
                <a:gd name="connsiteY1" fmla="*/ 0 h 5924551"/>
                <a:gd name="connsiteX2" fmla="*/ 9371400 w 9371400"/>
                <a:gd name="connsiteY2" fmla="*/ 3503614 h 5924551"/>
                <a:gd name="connsiteX3" fmla="*/ 400050 w 9371400"/>
                <a:gd name="connsiteY3" fmla="*/ 5924551 h 5924551"/>
                <a:gd name="connsiteX4" fmla="*/ 0 w 9371400"/>
                <a:gd name="connsiteY4" fmla="*/ 5370514 h 5924551"/>
                <a:gd name="connsiteX5" fmla="*/ 0 w 9371400"/>
                <a:gd name="connsiteY5" fmla="*/ 0 h 5924551"/>
                <a:gd name="connsiteX0" fmla="*/ 0 w 9371400"/>
                <a:gd name="connsiteY0" fmla="*/ 0 h 5939084"/>
                <a:gd name="connsiteX1" fmla="*/ 9371400 w 9371400"/>
                <a:gd name="connsiteY1" fmla="*/ 0 h 5939084"/>
                <a:gd name="connsiteX2" fmla="*/ 9371400 w 9371400"/>
                <a:gd name="connsiteY2" fmla="*/ 3503614 h 5939084"/>
                <a:gd name="connsiteX3" fmla="*/ 400050 w 9371400"/>
                <a:gd name="connsiteY3" fmla="*/ 5924551 h 5939084"/>
                <a:gd name="connsiteX4" fmla="*/ 0 w 9371400"/>
                <a:gd name="connsiteY4" fmla="*/ 5370514 h 5939084"/>
                <a:gd name="connsiteX5" fmla="*/ 0 w 9371400"/>
                <a:gd name="connsiteY5" fmla="*/ 0 h 5939084"/>
                <a:gd name="connsiteX0" fmla="*/ 0 w 9371400"/>
                <a:gd name="connsiteY0" fmla="*/ 0 h 5939084"/>
                <a:gd name="connsiteX1" fmla="*/ 9371400 w 9371400"/>
                <a:gd name="connsiteY1" fmla="*/ 0 h 5939084"/>
                <a:gd name="connsiteX2" fmla="*/ 9371400 w 9371400"/>
                <a:gd name="connsiteY2" fmla="*/ 3503614 h 5939084"/>
                <a:gd name="connsiteX3" fmla="*/ 400050 w 9371400"/>
                <a:gd name="connsiteY3" fmla="*/ 5924551 h 5939084"/>
                <a:gd name="connsiteX4" fmla="*/ 0 w 9371400"/>
                <a:gd name="connsiteY4" fmla="*/ 5370514 h 5939084"/>
                <a:gd name="connsiteX5" fmla="*/ 0 w 9371400"/>
                <a:gd name="connsiteY5" fmla="*/ 0 h 5939084"/>
                <a:gd name="connsiteX0" fmla="*/ 0 w 9371400"/>
                <a:gd name="connsiteY0" fmla="*/ 0 h 5833330"/>
                <a:gd name="connsiteX1" fmla="*/ 9371400 w 9371400"/>
                <a:gd name="connsiteY1" fmla="*/ 0 h 5833330"/>
                <a:gd name="connsiteX2" fmla="*/ 9371400 w 9371400"/>
                <a:gd name="connsiteY2" fmla="*/ 3503614 h 5833330"/>
                <a:gd name="connsiteX3" fmla="*/ 240030 w 9371400"/>
                <a:gd name="connsiteY3" fmla="*/ 5817871 h 5833330"/>
                <a:gd name="connsiteX4" fmla="*/ 0 w 9371400"/>
                <a:gd name="connsiteY4" fmla="*/ 5370514 h 5833330"/>
                <a:gd name="connsiteX5" fmla="*/ 0 w 9371400"/>
                <a:gd name="connsiteY5" fmla="*/ 0 h 5833330"/>
                <a:gd name="connsiteX0" fmla="*/ 0 w 9371400"/>
                <a:gd name="connsiteY0" fmla="*/ 0 h 5826460"/>
                <a:gd name="connsiteX1" fmla="*/ 9371400 w 9371400"/>
                <a:gd name="connsiteY1" fmla="*/ 0 h 5826460"/>
                <a:gd name="connsiteX2" fmla="*/ 9371400 w 9371400"/>
                <a:gd name="connsiteY2" fmla="*/ 3503614 h 5826460"/>
                <a:gd name="connsiteX3" fmla="*/ 240030 w 9371400"/>
                <a:gd name="connsiteY3" fmla="*/ 5817871 h 5826460"/>
                <a:gd name="connsiteX4" fmla="*/ 0 w 9371400"/>
                <a:gd name="connsiteY4" fmla="*/ 5370514 h 5826460"/>
                <a:gd name="connsiteX5" fmla="*/ 0 w 9371400"/>
                <a:gd name="connsiteY5" fmla="*/ 0 h 5826460"/>
                <a:gd name="connsiteX0" fmla="*/ 0 w 9371400"/>
                <a:gd name="connsiteY0" fmla="*/ 0 h 5894683"/>
                <a:gd name="connsiteX1" fmla="*/ 9371400 w 9371400"/>
                <a:gd name="connsiteY1" fmla="*/ 0 h 5894683"/>
                <a:gd name="connsiteX2" fmla="*/ 9371400 w 9371400"/>
                <a:gd name="connsiteY2" fmla="*/ 3503614 h 5894683"/>
                <a:gd name="connsiteX3" fmla="*/ 323850 w 9371400"/>
                <a:gd name="connsiteY3" fmla="*/ 5886451 h 5894683"/>
                <a:gd name="connsiteX4" fmla="*/ 0 w 9371400"/>
                <a:gd name="connsiteY4" fmla="*/ 5370514 h 5894683"/>
                <a:gd name="connsiteX5" fmla="*/ 0 w 9371400"/>
                <a:gd name="connsiteY5" fmla="*/ 0 h 5894683"/>
                <a:gd name="connsiteX0" fmla="*/ 0 w 9371400"/>
                <a:gd name="connsiteY0" fmla="*/ 0 h 5938392"/>
                <a:gd name="connsiteX1" fmla="*/ 9371400 w 9371400"/>
                <a:gd name="connsiteY1" fmla="*/ 0 h 5938392"/>
                <a:gd name="connsiteX2" fmla="*/ 9371400 w 9371400"/>
                <a:gd name="connsiteY2" fmla="*/ 3503614 h 5938392"/>
                <a:gd name="connsiteX3" fmla="*/ 323850 w 9371400"/>
                <a:gd name="connsiteY3" fmla="*/ 5886451 h 5938392"/>
                <a:gd name="connsiteX4" fmla="*/ 0 w 9371400"/>
                <a:gd name="connsiteY4" fmla="*/ 5370514 h 5938392"/>
                <a:gd name="connsiteX5" fmla="*/ 0 w 9371400"/>
                <a:gd name="connsiteY5" fmla="*/ 0 h 5938392"/>
                <a:gd name="connsiteX0" fmla="*/ 0 w 9371400"/>
                <a:gd name="connsiteY0" fmla="*/ 0 h 5938392"/>
                <a:gd name="connsiteX1" fmla="*/ 9371400 w 9371400"/>
                <a:gd name="connsiteY1" fmla="*/ 0 h 5938392"/>
                <a:gd name="connsiteX2" fmla="*/ 9371400 w 9371400"/>
                <a:gd name="connsiteY2" fmla="*/ 3503614 h 5938392"/>
                <a:gd name="connsiteX3" fmla="*/ 323850 w 9371400"/>
                <a:gd name="connsiteY3" fmla="*/ 5886451 h 5938392"/>
                <a:gd name="connsiteX4" fmla="*/ 0 w 9371400"/>
                <a:gd name="connsiteY4" fmla="*/ 5370514 h 5938392"/>
                <a:gd name="connsiteX5" fmla="*/ 0 w 9371400"/>
                <a:gd name="connsiteY5" fmla="*/ 0 h 5938392"/>
                <a:gd name="connsiteX0" fmla="*/ 0 w 9371400"/>
                <a:gd name="connsiteY0" fmla="*/ 0 h 5938392"/>
                <a:gd name="connsiteX1" fmla="*/ 9371400 w 9371400"/>
                <a:gd name="connsiteY1" fmla="*/ 0 h 5938392"/>
                <a:gd name="connsiteX2" fmla="*/ 9371400 w 9371400"/>
                <a:gd name="connsiteY2" fmla="*/ 3503614 h 5938392"/>
                <a:gd name="connsiteX3" fmla="*/ 323850 w 9371400"/>
                <a:gd name="connsiteY3" fmla="*/ 5886451 h 5938392"/>
                <a:gd name="connsiteX4" fmla="*/ 0 w 9371400"/>
                <a:gd name="connsiteY4" fmla="*/ 5370514 h 5938392"/>
                <a:gd name="connsiteX5" fmla="*/ 0 w 9371400"/>
                <a:gd name="connsiteY5" fmla="*/ 0 h 5938392"/>
                <a:gd name="connsiteX0" fmla="*/ 0 w 9371400"/>
                <a:gd name="connsiteY0" fmla="*/ 0 h 5938392"/>
                <a:gd name="connsiteX1" fmla="*/ 9371400 w 9371400"/>
                <a:gd name="connsiteY1" fmla="*/ 0 h 5938392"/>
                <a:gd name="connsiteX2" fmla="*/ 9371400 w 9371400"/>
                <a:gd name="connsiteY2" fmla="*/ 3503614 h 5938392"/>
                <a:gd name="connsiteX3" fmla="*/ 323850 w 9371400"/>
                <a:gd name="connsiteY3" fmla="*/ 5886451 h 5938392"/>
                <a:gd name="connsiteX4" fmla="*/ 0 w 9371400"/>
                <a:gd name="connsiteY4" fmla="*/ 5370514 h 5938392"/>
                <a:gd name="connsiteX5" fmla="*/ 0 w 9371400"/>
                <a:gd name="connsiteY5" fmla="*/ 0 h 5938392"/>
                <a:gd name="connsiteX0" fmla="*/ 0 w 9371400"/>
                <a:gd name="connsiteY0" fmla="*/ 0 h 5903101"/>
                <a:gd name="connsiteX1" fmla="*/ 9371400 w 9371400"/>
                <a:gd name="connsiteY1" fmla="*/ 0 h 5903101"/>
                <a:gd name="connsiteX2" fmla="*/ 9371400 w 9371400"/>
                <a:gd name="connsiteY2" fmla="*/ 3503614 h 5903101"/>
                <a:gd name="connsiteX3" fmla="*/ 323850 w 9371400"/>
                <a:gd name="connsiteY3" fmla="*/ 5886451 h 5903101"/>
                <a:gd name="connsiteX4" fmla="*/ 0 w 9371400"/>
                <a:gd name="connsiteY4" fmla="*/ 5370514 h 5903101"/>
                <a:gd name="connsiteX5" fmla="*/ 0 w 9371400"/>
                <a:gd name="connsiteY5" fmla="*/ 0 h 5903101"/>
                <a:gd name="connsiteX0" fmla="*/ 0 w 9371400"/>
                <a:gd name="connsiteY0" fmla="*/ 0 h 5956929"/>
                <a:gd name="connsiteX1" fmla="*/ 9371400 w 9371400"/>
                <a:gd name="connsiteY1" fmla="*/ 0 h 5956929"/>
                <a:gd name="connsiteX2" fmla="*/ 9371400 w 9371400"/>
                <a:gd name="connsiteY2" fmla="*/ 3503614 h 5956929"/>
                <a:gd name="connsiteX3" fmla="*/ 323850 w 9371400"/>
                <a:gd name="connsiteY3" fmla="*/ 5886451 h 5956929"/>
                <a:gd name="connsiteX4" fmla="*/ 0 w 9371400"/>
                <a:gd name="connsiteY4" fmla="*/ 5370514 h 5956929"/>
                <a:gd name="connsiteX5" fmla="*/ 0 w 9371400"/>
                <a:gd name="connsiteY5" fmla="*/ 0 h 5956929"/>
                <a:gd name="connsiteX0" fmla="*/ 0 w 9371400"/>
                <a:gd name="connsiteY0" fmla="*/ 0 h 5944045"/>
                <a:gd name="connsiteX1" fmla="*/ 9371400 w 9371400"/>
                <a:gd name="connsiteY1" fmla="*/ 0 h 5944045"/>
                <a:gd name="connsiteX2" fmla="*/ 9371400 w 9371400"/>
                <a:gd name="connsiteY2" fmla="*/ 3503614 h 5944045"/>
                <a:gd name="connsiteX3" fmla="*/ 323850 w 9371400"/>
                <a:gd name="connsiteY3" fmla="*/ 5886451 h 5944045"/>
                <a:gd name="connsiteX4" fmla="*/ 0 w 9371400"/>
                <a:gd name="connsiteY4" fmla="*/ 5370514 h 5944045"/>
                <a:gd name="connsiteX5" fmla="*/ 0 w 9371400"/>
                <a:gd name="connsiteY5" fmla="*/ 0 h 5944045"/>
                <a:gd name="connsiteX0" fmla="*/ 0 w 9371400"/>
                <a:gd name="connsiteY0" fmla="*/ 0 h 5869516"/>
                <a:gd name="connsiteX1" fmla="*/ 9371400 w 9371400"/>
                <a:gd name="connsiteY1" fmla="*/ 0 h 5869516"/>
                <a:gd name="connsiteX2" fmla="*/ 9371400 w 9371400"/>
                <a:gd name="connsiteY2" fmla="*/ 3503614 h 5869516"/>
                <a:gd name="connsiteX3" fmla="*/ 234950 w 9371400"/>
                <a:gd name="connsiteY3" fmla="*/ 5810251 h 5869516"/>
                <a:gd name="connsiteX4" fmla="*/ 0 w 9371400"/>
                <a:gd name="connsiteY4" fmla="*/ 5370514 h 5869516"/>
                <a:gd name="connsiteX5" fmla="*/ 0 w 9371400"/>
                <a:gd name="connsiteY5" fmla="*/ 0 h 5869516"/>
                <a:gd name="connsiteX0" fmla="*/ 0 w 9371400"/>
                <a:gd name="connsiteY0" fmla="*/ 0 h 5839290"/>
                <a:gd name="connsiteX1" fmla="*/ 9371400 w 9371400"/>
                <a:gd name="connsiteY1" fmla="*/ 0 h 5839290"/>
                <a:gd name="connsiteX2" fmla="*/ 9371400 w 9371400"/>
                <a:gd name="connsiteY2" fmla="*/ 3503614 h 5839290"/>
                <a:gd name="connsiteX3" fmla="*/ 234950 w 9371400"/>
                <a:gd name="connsiteY3" fmla="*/ 5810251 h 5839290"/>
                <a:gd name="connsiteX4" fmla="*/ 0 w 9371400"/>
                <a:gd name="connsiteY4" fmla="*/ 5370514 h 5839290"/>
                <a:gd name="connsiteX5" fmla="*/ 0 w 9371400"/>
                <a:gd name="connsiteY5" fmla="*/ 0 h 5839290"/>
                <a:gd name="connsiteX0" fmla="*/ 81267 w 9452667"/>
                <a:gd name="connsiteY0" fmla="*/ 0 h 6117953"/>
                <a:gd name="connsiteX1" fmla="*/ 9452667 w 9452667"/>
                <a:gd name="connsiteY1" fmla="*/ 0 h 6117953"/>
                <a:gd name="connsiteX2" fmla="*/ 9452667 w 9452667"/>
                <a:gd name="connsiteY2" fmla="*/ 3503614 h 6117953"/>
                <a:gd name="connsiteX3" fmla="*/ 790880 w 9452667"/>
                <a:gd name="connsiteY3" fmla="*/ 5962650 h 6117953"/>
                <a:gd name="connsiteX4" fmla="*/ 316217 w 9452667"/>
                <a:gd name="connsiteY4" fmla="*/ 5810251 h 6117953"/>
                <a:gd name="connsiteX5" fmla="*/ 81267 w 9452667"/>
                <a:gd name="connsiteY5" fmla="*/ 5370514 h 6117953"/>
                <a:gd name="connsiteX6" fmla="*/ 81267 w 9452667"/>
                <a:gd name="connsiteY6" fmla="*/ 0 h 6117953"/>
                <a:gd name="connsiteX0" fmla="*/ 0 w 9371400"/>
                <a:gd name="connsiteY0" fmla="*/ 0 h 5965597"/>
                <a:gd name="connsiteX1" fmla="*/ 9371400 w 9371400"/>
                <a:gd name="connsiteY1" fmla="*/ 0 h 5965597"/>
                <a:gd name="connsiteX2" fmla="*/ 9371400 w 9371400"/>
                <a:gd name="connsiteY2" fmla="*/ 3503614 h 5965597"/>
                <a:gd name="connsiteX3" fmla="*/ 709613 w 9371400"/>
                <a:gd name="connsiteY3" fmla="*/ 5962650 h 5965597"/>
                <a:gd name="connsiteX4" fmla="*/ 234950 w 9371400"/>
                <a:gd name="connsiteY4" fmla="*/ 5810251 h 5965597"/>
                <a:gd name="connsiteX5" fmla="*/ 0 w 9371400"/>
                <a:gd name="connsiteY5" fmla="*/ 5370514 h 5965597"/>
                <a:gd name="connsiteX6" fmla="*/ 0 w 9371400"/>
                <a:gd name="connsiteY6" fmla="*/ 0 h 5965597"/>
                <a:gd name="connsiteX0" fmla="*/ 0 w 9371400"/>
                <a:gd name="connsiteY0" fmla="*/ 0 h 5965024"/>
                <a:gd name="connsiteX1" fmla="*/ 9371400 w 9371400"/>
                <a:gd name="connsiteY1" fmla="*/ 0 h 5965024"/>
                <a:gd name="connsiteX2" fmla="*/ 9371400 w 9371400"/>
                <a:gd name="connsiteY2" fmla="*/ 3503614 h 5965024"/>
                <a:gd name="connsiteX3" fmla="*/ 709613 w 9371400"/>
                <a:gd name="connsiteY3" fmla="*/ 5962650 h 5965024"/>
                <a:gd name="connsiteX4" fmla="*/ 203200 w 9371400"/>
                <a:gd name="connsiteY4" fmla="*/ 5788026 h 5965024"/>
                <a:gd name="connsiteX5" fmla="*/ 0 w 9371400"/>
                <a:gd name="connsiteY5" fmla="*/ 5370514 h 5965024"/>
                <a:gd name="connsiteX6" fmla="*/ 0 w 9371400"/>
                <a:gd name="connsiteY6" fmla="*/ 0 h 5965024"/>
                <a:gd name="connsiteX0" fmla="*/ 0 w 9371400"/>
                <a:gd name="connsiteY0" fmla="*/ 0 h 5965393"/>
                <a:gd name="connsiteX1" fmla="*/ 9371400 w 9371400"/>
                <a:gd name="connsiteY1" fmla="*/ 0 h 5965393"/>
                <a:gd name="connsiteX2" fmla="*/ 9371400 w 9371400"/>
                <a:gd name="connsiteY2" fmla="*/ 3503614 h 5965393"/>
                <a:gd name="connsiteX3" fmla="*/ 709613 w 9371400"/>
                <a:gd name="connsiteY3" fmla="*/ 5962650 h 5965393"/>
                <a:gd name="connsiteX4" fmla="*/ 203200 w 9371400"/>
                <a:gd name="connsiteY4" fmla="*/ 5788026 h 5965393"/>
                <a:gd name="connsiteX5" fmla="*/ 0 w 9371400"/>
                <a:gd name="connsiteY5" fmla="*/ 5370514 h 5965393"/>
                <a:gd name="connsiteX6" fmla="*/ 0 w 9371400"/>
                <a:gd name="connsiteY6" fmla="*/ 0 h 5965393"/>
                <a:gd name="connsiteX0" fmla="*/ 0 w 9371400"/>
                <a:gd name="connsiteY0" fmla="*/ 0 h 5965393"/>
                <a:gd name="connsiteX1" fmla="*/ 9371400 w 9371400"/>
                <a:gd name="connsiteY1" fmla="*/ 0 h 5965393"/>
                <a:gd name="connsiteX2" fmla="*/ 9371400 w 9371400"/>
                <a:gd name="connsiteY2" fmla="*/ 3503614 h 5965393"/>
                <a:gd name="connsiteX3" fmla="*/ 709613 w 9371400"/>
                <a:gd name="connsiteY3" fmla="*/ 5962650 h 5965393"/>
                <a:gd name="connsiteX4" fmla="*/ 203200 w 9371400"/>
                <a:gd name="connsiteY4" fmla="*/ 5788026 h 5965393"/>
                <a:gd name="connsiteX5" fmla="*/ 0 w 9371400"/>
                <a:gd name="connsiteY5" fmla="*/ 5370514 h 5965393"/>
                <a:gd name="connsiteX6" fmla="*/ 0 w 9371400"/>
                <a:gd name="connsiteY6" fmla="*/ 0 h 5965393"/>
                <a:gd name="connsiteX0" fmla="*/ 0 w 9371400"/>
                <a:gd name="connsiteY0" fmla="*/ 0 h 5965393"/>
                <a:gd name="connsiteX1" fmla="*/ 9371400 w 9371400"/>
                <a:gd name="connsiteY1" fmla="*/ 0 h 5965393"/>
                <a:gd name="connsiteX2" fmla="*/ 9371400 w 9371400"/>
                <a:gd name="connsiteY2" fmla="*/ 3503614 h 5965393"/>
                <a:gd name="connsiteX3" fmla="*/ 709613 w 9371400"/>
                <a:gd name="connsiteY3" fmla="*/ 5962650 h 5965393"/>
                <a:gd name="connsiteX4" fmla="*/ 203200 w 9371400"/>
                <a:gd name="connsiteY4" fmla="*/ 5788026 h 5965393"/>
                <a:gd name="connsiteX5" fmla="*/ 0 w 9371400"/>
                <a:gd name="connsiteY5" fmla="*/ 5370514 h 5965393"/>
                <a:gd name="connsiteX6" fmla="*/ 0 w 9371400"/>
                <a:gd name="connsiteY6" fmla="*/ 0 h 5965393"/>
                <a:gd name="connsiteX0" fmla="*/ 0 w 9371400"/>
                <a:gd name="connsiteY0" fmla="*/ 0 h 5958791"/>
                <a:gd name="connsiteX1" fmla="*/ 9371400 w 9371400"/>
                <a:gd name="connsiteY1" fmla="*/ 0 h 5958791"/>
                <a:gd name="connsiteX2" fmla="*/ 9371400 w 9371400"/>
                <a:gd name="connsiteY2" fmla="*/ 3503614 h 5958791"/>
                <a:gd name="connsiteX3" fmla="*/ 642938 w 9371400"/>
                <a:gd name="connsiteY3" fmla="*/ 5956300 h 5958791"/>
                <a:gd name="connsiteX4" fmla="*/ 203200 w 9371400"/>
                <a:gd name="connsiteY4" fmla="*/ 5788026 h 5958791"/>
                <a:gd name="connsiteX5" fmla="*/ 0 w 9371400"/>
                <a:gd name="connsiteY5" fmla="*/ 5370514 h 5958791"/>
                <a:gd name="connsiteX6" fmla="*/ 0 w 9371400"/>
                <a:gd name="connsiteY6" fmla="*/ 0 h 5958791"/>
                <a:gd name="connsiteX0" fmla="*/ 0 w 9371400"/>
                <a:gd name="connsiteY0" fmla="*/ 0 h 5958791"/>
                <a:gd name="connsiteX1" fmla="*/ 9371400 w 9371400"/>
                <a:gd name="connsiteY1" fmla="*/ 0 h 5958791"/>
                <a:gd name="connsiteX2" fmla="*/ 9371400 w 9371400"/>
                <a:gd name="connsiteY2" fmla="*/ 3503614 h 5958791"/>
                <a:gd name="connsiteX3" fmla="*/ 642938 w 9371400"/>
                <a:gd name="connsiteY3" fmla="*/ 5956300 h 5958791"/>
                <a:gd name="connsiteX4" fmla="*/ 203200 w 9371400"/>
                <a:gd name="connsiteY4" fmla="*/ 5788026 h 5958791"/>
                <a:gd name="connsiteX5" fmla="*/ 0 w 9371400"/>
                <a:gd name="connsiteY5" fmla="*/ 5370514 h 5958791"/>
                <a:gd name="connsiteX6" fmla="*/ 0 w 9371400"/>
                <a:gd name="connsiteY6" fmla="*/ 0 h 5958791"/>
                <a:gd name="connsiteX0" fmla="*/ 0 w 9371400"/>
                <a:gd name="connsiteY0" fmla="*/ 0 h 5958980"/>
                <a:gd name="connsiteX1" fmla="*/ 9371400 w 9371400"/>
                <a:gd name="connsiteY1" fmla="*/ 0 h 5958980"/>
                <a:gd name="connsiteX2" fmla="*/ 9371400 w 9371400"/>
                <a:gd name="connsiteY2" fmla="*/ 3503614 h 5958980"/>
                <a:gd name="connsiteX3" fmla="*/ 642938 w 9371400"/>
                <a:gd name="connsiteY3" fmla="*/ 5956300 h 5958980"/>
                <a:gd name="connsiteX4" fmla="*/ 203200 w 9371400"/>
                <a:gd name="connsiteY4" fmla="*/ 5788026 h 5958980"/>
                <a:gd name="connsiteX5" fmla="*/ 0 w 9371400"/>
                <a:gd name="connsiteY5" fmla="*/ 5322889 h 5958980"/>
                <a:gd name="connsiteX6" fmla="*/ 0 w 9371400"/>
                <a:gd name="connsiteY6" fmla="*/ 0 h 5958980"/>
                <a:gd name="connsiteX0" fmla="*/ 0 w 9371400"/>
                <a:gd name="connsiteY0" fmla="*/ 0 h 5958980"/>
                <a:gd name="connsiteX1" fmla="*/ 9371400 w 9371400"/>
                <a:gd name="connsiteY1" fmla="*/ 0 h 5958980"/>
                <a:gd name="connsiteX2" fmla="*/ 9371400 w 9371400"/>
                <a:gd name="connsiteY2" fmla="*/ 3503614 h 5958980"/>
                <a:gd name="connsiteX3" fmla="*/ 642938 w 9371400"/>
                <a:gd name="connsiteY3" fmla="*/ 5956300 h 5958980"/>
                <a:gd name="connsiteX4" fmla="*/ 203200 w 9371400"/>
                <a:gd name="connsiteY4" fmla="*/ 5788026 h 5958980"/>
                <a:gd name="connsiteX5" fmla="*/ 0 w 9371400"/>
                <a:gd name="connsiteY5" fmla="*/ 5322889 h 5958980"/>
                <a:gd name="connsiteX6" fmla="*/ 0 w 9371400"/>
                <a:gd name="connsiteY6" fmla="*/ 0 h 5958980"/>
                <a:gd name="connsiteX0" fmla="*/ 0 w 9371400"/>
                <a:gd name="connsiteY0" fmla="*/ 0 h 5958980"/>
                <a:gd name="connsiteX1" fmla="*/ 9371400 w 9371400"/>
                <a:gd name="connsiteY1" fmla="*/ 0 h 5958980"/>
                <a:gd name="connsiteX2" fmla="*/ 9371400 w 9371400"/>
                <a:gd name="connsiteY2" fmla="*/ 3503614 h 5958980"/>
                <a:gd name="connsiteX3" fmla="*/ 642938 w 9371400"/>
                <a:gd name="connsiteY3" fmla="*/ 5956300 h 5958980"/>
                <a:gd name="connsiteX4" fmla="*/ 203200 w 9371400"/>
                <a:gd name="connsiteY4" fmla="*/ 5788026 h 5958980"/>
                <a:gd name="connsiteX5" fmla="*/ 0 w 9371400"/>
                <a:gd name="connsiteY5" fmla="*/ 5322889 h 5958980"/>
                <a:gd name="connsiteX6" fmla="*/ 0 w 9371400"/>
                <a:gd name="connsiteY6" fmla="*/ 0 h 5958980"/>
                <a:gd name="connsiteX0" fmla="*/ 0 w 9371400"/>
                <a:gd name="connsiteY0" fmla="*/ 0 h 5949683"/>
                <a:gd name="connsiteX1" fmla="*/ 9371400 w 9371400"/>
                <a:gd name="connsiteY1" fmla="*/ 0 h 5949683"/>
                <a:gd name="connsiteX2" fmla="*/ 9371400 w 9371400"/>
                <a:gd name="connsiteY2" fmla="*/ 3503614 h 5949683"/>
                <a:gd name="connsiteX3" fmla="*/ 735807 w 9371400"/>
                <a:gd name="connsiteY3" fmla="*/ 5946775 h 5949683"/>
                <a:gd name="connsiteX4" fmla="*/ 203200 w 9371400"/>
                <a:gd name="connsiteY4" fmla="*/ 5788026 h 5949683"/>
                <a:gd name="connsiteX5" fmla="*/ 0 w 9371400"/>
                <a:gd name="connsiteY5" fmla="*/ 5322889 h 5949683"/>
                <a:gd name="connsiteX6" fmla="*/ 0 w 9371400"/>
                <a:gd name="connsiteY6" fmla="*/ 0 h 5949683"/>
                <a:gd name="connsiteX0" fmla="*/ 0 w 9371400"/>
                <a:gd name="connsiteY0" fmla="*/ 0 h 5954326"/>
                <a:gd name="connsiteX1" fmla="*/ 9371400 w 9371400"/>
                <a:gd name="connsiteY1" fmla="*/ 0 h 5954326"/>
                <a:gd name="connsiteX2" fmla="*/ 9371400 w 9371400"/>
                <a:gd name="connsiteY2" fmla="*/ 3503614 h 5954326"/>
                <a:gd name="connsiteX3" fmla="*/ 638176 w 9371400"/>
                <a:gd name="connsiteY3" fmla="*/ 5951537 h 5954326"/>
                <a:gd name="connsiteX4" fmla="*/ 203200 w 9371400"/>
                <a:gd name="connsiteY4" fmla="*/ 5788026 h 5954326"/>
                <a:gd name="connsiteX5" fmla="*/ 0 w 9371400"/>
                <a:gd name="connsiteY5" fmla="*/ 5322889 h 5954326"/>
                <a:gd name="connsiteX6" fmla="*/ 0 w 9371400"/>
                <a:gd name="connsiteY6" fmla="*/ 0 h 5954326"/>
                <a:gd name="connsiteX0" fmla="*/ 0 w 9371400"/>
                <a:gd name="connsiteY0" fmla="*/ 0 h 5960329"/>
                <a:gd name="connsiteX1" fmla="*/ 9371400 w 9371400"/>
                <a:gd name="connsiteY1" fmla="*/ 0 h 5960329"/>
                <a:gd name="connsiteX2" fmla="*/ 9371400 w 9371400"/>
                <a:gd name="connsiteY2" fmla="*/ 3503614 h 5960329"/>
                <a:gd name="connsiteX3" fmla="*/ 773906 w 9371400"/>
                <a:gd name="connsiteY3" fmla="*/ 5936455 h 5960329"/>
                <a:gd name="connsiteX4" fmla="*/ 638176 w 9371400"/>
                <a:gd name="connsiteY4" fmla="*/ 5951537 h 5960329"/>
                <a:gd name="connsiteX5" fmla="*/ 203200 w 9371400"/>
                <a:gd name="connsiteY5" fmla="*/ 5788026 h 5960329"/>
                <a:gd name="connsiteX6" fmla="*/ 0 w 9371400"/>
                <a:gd name="connsiteY6" fmla="*/ 5322889 h 5960329"/>
                <a:gd name="connsiteX7" fmla="*/ 0 w 9371400"/>
                <a:gd name="connsiteY7" fmla="*/ 0 h 5960329"/>
                <a:gd name="connsiteX0" fmla="*/ 0 w 9371400"/>
                <a:gd name="connsiteY0" fmla="*/ 0 h 5962334"/>
                <a:gd name="connsiteX1" fmla="*/ 9371400 w 9371400"/>
                <a:gd name="connsiteY1" fmla="*/ 0 h 5962334"/>
                <a:gd name="connsiteX2" fmla="*/ 9371400 w 9371400"/>
                <a:gd name="connsiteY2" fmla="*/ 3503614 h 5962334"/>
                <a:gd name="connsiteX3" fmla="*/ 773906 w 9371400"/>
                <a:gd name="connsiteY3" fmla="*/ 5936455 h 5962334"/>
                <a:gd name="connsiteX4" fmla="*/ 535782 w 9371400"/>
                <a:gd name="connsiteY4" fmla="*/ 5953918 h 5962334"/>
                <a:gd name="connsiteX5" fmla="*/ 203200 w 9371400"/>
                <a:gd name="connsiteY5" fmla="*/ 5788026 h 5962334"/>
                <a:gd name="connsiteX6" fmla="*/ 0 w 9371400"/>
                <a:gd name="connsiteY6" fmla="*/ 5322889 h 5962334"/>
                <a:gd name="connsiteX7" fmla="*/ 0 w 9371400"/>
                <a:gd name="connsiteY7" fmla="*/ 0 h 5962334"/>
                <a:gd name="connsiteX0" fmla="*/ 0 w 9371400"/>
                <a:gd name="connsiteY0" fmla="*/ 0 h 5960358"/>
                <a:gd name="connsiteX1" fmla="*/ 9371400 w 9371400"/>
                <a:gd name="connsiteY1" fmla="*/ 0 h 5960358"/>
                <a:gd name="connsiteX2" fmla="*/ 9371400 w 9371400"/>
                <a:gd name="connsiteY2" fmla="*/ 3503614 h 5960358"/>
                <a:gd name="connsiteX3" fmla="*/ 773906 w 9371400"/>
                <a:gd name="connsiteY3" fmla="*/ 5936455 h 5960358"/>
                <a:gd name="connsiteX4" fmla="*/ 535782 w 9371400"/>
                <a:gd name="connsiteY4" fmla="*/ 5953918 h 5960358"/>
                <a:gd name="connsiteX5" fmla="*/ 203200 w 9371400"/>
                <a:gd name="connsiteY5" fmla="*/ 5788026 h 5960358"/>
                <a:gd name="connsiteX6" fmla="*/ 0 w 9371400"/>
                <a:gd name="connsiteY6" fmla="*/ 5322889 h 5960358"/>
                <a:gd name="connsiteX7" fmla="*/ 0 w 9371400"/>
                <a:gd name="connsiteY7" fmla="*/ 0 h 5960358"/>
                <a:gd name="connsiteX0" fmla="*/ 0 w 9371400"/>
                <a:gd name="connsiteY0" fmla="*/ 0 h 5962002"/>
                <a:gd name="connsiteX1" fmla="*/ 9371400 w 9371400"/>
                <a:gd name="connsiteY1" fmla="*/ 0 h 5962002"/>
                <a:gd name="connsiteX2" fmla="*/ 9371400 w 9371400"/>
                <a:gd name="connsiteY2" fmla="*/ 3503614 h 5962002"/>
                <a:gd name="connsiteX3" fmla="*/ 773906 w 9371400"/>
                <a:gd name="connsiteY3" fmla="*/ 5936455 h 5962002"/>
                <a:gd name="connsiteX4" fmla="*/ 535782 w 9371400"/>
                <a:gd name="connsiteY4" fmla="*/ 5953918 h 5962002"/>
                <a:gd name="connsiteX5" fmla="*/ 198438 w 9371400"/>
                <a:gd name="connsiteY5" fmla="*/ 5792788 h 5962002"/>
                <a:gd name="connsiteX6" fmla="*/ 0 w 9371400"/>
                <a:gd name="connsiteY6" fmla="*/ 5322889 h 5962002"/>
                <a:gd name="connsiteX7" fmla="*/ 0 w 9371400"/>
                <a:gd name="connsiteY7" fmla="*/ 0 h 5962002"/>
                <a:gd name="connsiteX0" fmla="*/ 0 w 9371400"/>
                <a:gd name="connsiteY0" fmla="*/ 0 h 5962002"/>
                <a:gd name="connsiteX1" fmla="*/ 9371400 w 9371400"/>
                <a:gd name="connsiteY1" fmla="*/ 0 h 5962002"/>
                <a:gd name="connsiteX2" fmla="*/ 9371400 w 9371400"/>
                <a:gd name="connsiteY2" fmla="*/ 3503614 h 5962002"/>
                <a:gd name="connsiteX3" fmla="*/ 773906 w 9371400"/>
                <a:gd name="connsiteY3" fmla="*/ 5936455 h 5962002"/>
                <a:gd name="connsiteX4" fmla="*/ 535782 w 9371400"/>
                <a:gd name="connsiteY4" fmla="*/ 5953918 h 5962002"/>
                <a:gd name="connsiteX5" fmla="*/ 198438 w 9371400"/>
                <a:gd name="connsiteY5" fmla="*/ 5792788 h 5962002"/>
                <a:gd name="connsiteX6" fmla="*/ 0 w 9371400"/>
                <a:gd name="connsiteY6" fmla="*/ 5322889 h 5962002"/>
                <a:gd name="connsiteX7" fmla="*/ 0 w 9371400"/>
                <a:gd name="connsiteY7" fmla="*/ 0 h 5962002"/>
                <a:gd name="connsiteX0" fmla="*/ 0 w 9371400"/>
                <a:gd name="connsiteY0" fmla="*/ 0 h 5962002"/>
                <a:gd name="connsiteX1" fmla="*/ 9371400 w 9371400"/>
                <a:gd name="connsiteY1" fmla="*/ 0 h 5962002"/>
                <a:gd name="connsiteX2" fmla="*/ 9371400 w 9371400"/>
                <a:gd name="connsiteY2" fmla="*/ 3503614 h 5962002"/>
                <a:gd name="connsiteX3" fmla="*/ 773906 w 9371400"/>
                <a:gd name="connsiteY3" fmla="*/ 5936455 h 5962002"/>
                <a:gd name="connsiteX4" fmla="*/ 535782 w 9371400"/>
                <a:gd name="connsiteY4" fmla="*/ 5953918 h 5962002"/>
                <a:gd name="connsiteX5" fmla="*/ 198438 w 9371400"/>
                <a:gd name="connsiteY5" fmla="*/ 5792788 h 5962002"/>
                <a:gd name="connsiteX6" fmla="*/ 0 w 9371400"/>
                <a:gd name="connsiteY6" fmla="*/ 5322889 h 5962002"/>
                <a:gd name="connsiteX7" fmla="*/ 0 w 9371400"/>
                <a:gd name="connsiteY7" fmla="*/ 0 h 5962002"/>
                <a:gd name="connsiteX0" fmla="*/ 0 w 9371400"/>
                <a:gd name="connsiteY0" fmla="*/ 0 h 5958126"/>
                <a:gd name="connsiteX1" fmla="*/ 9371400 w 9371400"/>
                <a:gd name="connsiteY1" fmla="*/ 0 h 5958126"/>
                <a:gd name="connsiteX2" fmla="*/ 9371400 w 9371400"/>
                <a:gd name="connsiteY2" fmla="*/ 3503614 h 5958126"/>
                <a:gd name="connsiteX3" fmla="*/ 773906 w 9371400"/>
                <a:gd name="connsiteY3" fmla="*/ 5936455 h 5958126"/>
                <a:gd name="connsiteX4" fmla="*/ 535782 w 9371400"/>
                <a:gd name="connsiteY4" fmla="*/ 5953918 h 5958126"/>
                <a:gd name="connsiteX5" fmla="*/ 198438 w 9371400"/>
                <a:gd name="connsiteY5" fmla="*/ 5792788 h 5958126"/>
                <a:gd name="connsiteX6" fmla="*/ 0 w 9371400"/>
                <a:gd name="connsiteY6" fmla="*/ 5322889 h 5958126"/>
                <a:gd name="connsiteX7" fmla="*/ 0 w 9371400"/>
                <a:gd name="connsiteY7" fmla="*/ 0 h 5958126"/>
                <a:gd name="connsiteX0" fmla="*/ 0 w 9371400"/>
                <a:gd name="connsiteY0" fmla="*/ 0 h 5958126"/>
                <a:gd name="connsiteX1" fmla="*/ 9371400 w 9371400"/>
                <a:gd name="connsiteY1" fmla="*/ 0 h 5958126"/>
                <a:gd name="connsiteX2" fmla="*/ 9371400 w 9371400"/>
                <a:gd name="connsiteY2" fmla="*/ 3503614 h 5958126"/>
                <a:gd name="connsiteX3" fmla="*/ 773906 w 9371400"/>
                <a:gd name="connsiteY3" fmla="*/ 5936455 h 5958126"/>
                <a:gd name="connsiteX4" fmla="*/ 535782 w 9371400"/>
                <a:gd name="connsiteY4" fmla="*/ 5953918 h 5958126"/>
                <a:gd name="connsiteX5" fmla="*/ 198438 w 9371400"/>
                <a:gd name="connsiteY5" fmla="*/ 5792788 h 5958126"/>
                <a:gd name="connsiteX6" fmla="*/ 0 w 9371400"/>
                <a:gd name="connsiteY6" fmla="*/ 5322889 h 5958126"/>
                <a:gd name="connsiteX7" fmla="*/ 0 w 9371400"/>
                <a:gd name="connsiteY7" fmla="*/ 0 h 5958126"/>
                <a:gd name="connsiteX0" fmla="*/ 0 w 9371400"/>
                <a:gd name="connsiteY0" fmla="*/ 0 h 5958126"/>
                <a:gd name="connsiteX1" fmla="*/ 9371400 w 9371400"/>
                <a:gd name="connsiteY1" fmla="*/ 0 h 5958126"/>
                <a:gd name="connsiteX2" fmla="*/ 9371400 w 9371400"/>
                <a:gd name="connsiteY2" fmla="*/ 3503614 h 5958126"/>
                <a:gd name="connsiteX3" fmla="*/ 773906 w 9371400"/>
                <a:gd name="connsiteY3" fmla="*/ 5936455 h 5958126"/>
                <a:gd name="connsiteX4" fmla="*/ 535782 w 9371400"/>
                <a:gd name="connsiteY4" fmla="*/ 5953918 h 5958126"/>
                <a:gd name="connsiteX5" fmla="*/ 198438 w 9371400"/>
                <a:gd name="connsiteY5" fmla="*/ 5792788 h 5958126"/>
                <a:gd name="connsiteX6" fmla="*/ 0 w 9371400"/>
                <a:gd name="connsiteY6" fmla="*/ 5322889 h 5958126"/>
                <a:gd name="connsiteX7" fmla="*/ 0 w 9371400"/>
                <a:gd name="connsiteY7" fmla="*/ 0 h 59581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371400" h="5958126">
                  <a:moveTo>
                    <a:pt x="0" y="0"/>
                  </a:moveTo>
                  <a:lnTo>
                    <a:pt x="9371400" y="0"/>
                  </a:lnTo>
                  <a:lnTo>
                    <a:pt x="9371400" y="3503614"/>
                  </a:lnTo>
                  <a:lnTo>
                    <a:pt x="773906" y="5936455"/>
                  </a:lnTo>
                  <a:cubicBezTo>
                    <a:pt x="728663" y="5941482"/>
                    <a:pt x="626930" y="5968337"/>
                    <a:pt x="535782" y="5953918"/>
                  </a:cubicBezTo>
                  <a:cubicBezTo>
                    <a:pt x="444634" y="5939499"/>
                    <a:pt x="337741" y="5917010"/>
                    <a:pt x="198438" y="5792788"/>
                  </a:cubicBezTo>
                  <a:cubicBezTo>
                    <a:pt x="59135" y="5668566"/>
                    <a:pt x="3016" y="5434703"/>
                    <a:pt x="0" y="5322889"/>
                  </a:cubicBezTo>
                  <a:lnTo>
                    <a:pt x="0" y="0"/>
                  </a:lnTo>
                  <a:close/>
                </a:path>
              </a:pathLst>
            </a:custGeom>
            <a:solidFill>
              <a:schemeClr val="accent4">
                <a:lumMod val="25000"/>
              </a:schemeClr>
            </a:solidFill>
            <a:ln w="6350">
              <a:solidFill>
                <a:schemeClr val="accent4">
                  <a:lumMod val="10000"/>
                </a:schemeClr>
              </a:solidFill>
            </a:ln>
            <a:effectLst>
              <a:outerShdw blurRad="50800" dist="38100" dir="5400000" algn="t"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72000" tIns="72000" rIns="72000" bIns="72000" rtlCol="0" anchor="ctr" anchorCtr="1"/>
            <a:lstStyle/>
            <a:p>
              <a:pPr algn="ctr"/>
              <a:endParaRPr lang="en-GB" sz="1400" dirty="0" err="1"/>
            </a:p>
          </p:txBody>
        </p:sp>
        <p:sp>
          <p:nvSpPr>
            <p:cNvPr id="6" name="Text Placeholder 6">
              <a:extLst>
                <a:ext uri="{FF2B5EF4-FFF2-40B4-BE49-F238E27FC236}">
                  <a16:creationId xmlns:a16="http://schemas.microsoft.com/office/drawing/2014/main" id="{802A268D-2053-4928-B52B-3F092C3382C9}"/>
                </a:ext>
              </a:extLst>
            </p:cNvPr>
            <p:cNvSpPr txBox="1">
              <a:spLocks/>
            </p:cNvSpPr>
            <p:nvPr/>
          </p:nvSpPr>
          <p:spPr>
            <a:xfrm>
              <a:off x="8685423" y="301554"/>
              <a:ext cx="1425166" cy="276999"/>
            </a:xfrm>
            <a:prstGeom prst="rect">
              <a:avLst/>
            </a:prstGeom>
            <a:solidFill>
              <a:schemeClr val="accent4">
                <a:lumMod val="25000"/>
              </a:schemeClr>
            </a:solidFill>
          </p:spPr>
          <p:txBody>
            <a:bodyPr vert="horz" wrap="square" lIns="0" tIns="0" rIns="0" bIns="0" rtlCol="0">
              <a:spAutoFit/>
            </a:bodyPr>
            <a:lstStyle>
              <a:lvl1pPr marL="0" indent="0" algn="l" defTabSz="872722" rtl="0" eaLnBrk="1" latinLnBrk="0" hangingPunct="1">
                <a:spcBef>
                  <a:spcPts val="0"/>
                </a:spcBef>
                <a:spcAft>
                  <a:spcPts val="600"/>
                </a:spcAft>
                <a:buClr>
                  <a:schemeClr val="tx1"/>
                </a:buClr>
                <a:buFont typeface="Arial" panose="020B0604020202020204" pitchFamily="34" charset="0"/>
                <a:buNone/>
                <a:defRPr sz="2000" b="0" kern="1200">
                  <a:solidFill>
                    <a:schemeClr val="accent2"/>
                  </a:solidFill>
                  <a:latin typeface="+mn-lt"/>
                  <a:ea typeface="+mn-ea"/>
                  <a:cs typeface="+mn-cs"/>
                </a:defRPr>
              </a:lvl1pPr>
              <a:lvl2pPr marL="0" indent="0" algn="l" defTabSz="872722" rtl="0" eaLnBrk="1" latinLnBrk="0" hangingPunct="1">
                <a:spcBef>
                  <a:spcPts val="0"/>
                </a:spcBef>
                <a:spcAft>
                  <a:spcPts val="600"/>
                </a:spcAft>
                <a:buClr>
                  <a:schemeClr val="tx1"/>
                </a:buClr>
                <a:buFont typeface="Arial" panose="020B0604020202020204" pitchFamily="34" charset="0"/>
                <a:buNone/>
                <a:defRPr sz="1600" kern="1200">
                  <a:solidFill>
                    <a:schemeClr val="accent2"/>
                  </a:solidFill>
                  <a:latin typeface="+mn-lt"/>
                  <a:ea typeface="+mn-ea"/>
                  <a:cs typeface="+mn-cs"/>
                </a:defRPr>
              </a:lvl2pPr>
              <a:lvl3pPr marL="222250" indent="-222250" algn="l" defTabSz="872722" rtl="0" eaLnBrk="1" latinLnBrk="0" hangingPunct="1">
                <a:spcBef>
                  <a:spcPts val="0"/>
                </a:spcBef>
                <a:spcAft>
                  <a:spcPts val="600"/>
                </a:spcAft>
                <a:buClr>
                  <a:srgbClr val="608BA3"/>
                </a:buClr>
                <a:buFont typeface="Calibri" panose="020F0502020204030204" pitchFamily="34" charset="0"/>
                <a:buChar char="•"/>
                <a:defRPr sz="1800" kern="1200">
                  <a:solidFill>
                    <a:schemeClr val="tx1"/>
                  </a:solidFill>
                  <a:latin typeface="+mn-lt"/>
                  <a:ea typeface="+mn-ea"/>
                  <a:cs typeface="+mn-cs"/>
                </a:defRPr>
              </a:lvl3pPr>
              <a:lvl4pPr marL="457200" indent="-228600" algn="l" defTabSz="872722" rtl="0" eaLnBrk="1" latinLnBrk="0" hangingPunct="1">
                <a:spcBef>
                  <a:spcPts val="0"/>
                </a:spcBef>
                <a:spcAft>
                  <a:spcPts val="600"/>
                </a:spcAft>
                <a:buClr>
                  <a:schemeClr val="tx2"/>
                </a:buClr>
                <a:buFont typeface="Calibri" panose="020F0502020204030204" pitchFamily="34" charset="0"/>
                <a:buChar char="•"/>
                <a:defRPr sz="1800" kern="1200">
                  <a:solidFill>
                    <a:schemeClr val="tx1"/>
                  </a:solidFill>
                  <a:latin typeface="+mn-lt"/>
                  <a:ea typeface="+mn-ea"/>
                  <a:cs typeface="+mn-cs"/>
                </a:defRPr>
              </a:lvl4pPr>
              <a:lvl5pPr marL="714375" indent="-234950" algn="l" defTabSz="872722" rtl="0" eaLnBrk="1" latinLnBrk="0" hangingPunct="1">
                <a:spcBef>
                  <a:spcPts val="0"/>
                </a:spcBef>
                <a:spcAft>
                  <a:spcPts val="600"/>
                </a:spcAft>
                <a:buClr>
                  <a:schemeClr val="tx2"/>
                </a:buClr>
                <a:buFont typeface="Calibri" panose="020F0502020204030204" pitchFamily="34" charset="0"/>
                <a:buChar char="─"/>
                <a:defRPr sz="1800" kern="1200">
                  <a:solidFill>
                    <a:schemeClr val="tx1"/>
                  </a:solidFill>
                  <a:latin typeface="+mn-lt"/>
                  <a:ea typeface="+mn-ea"/>
                  <a:cs typeface="+mn-cs"/>
                </a:defRPr>
              </a:lvl5pPr>
              <a:lvl6pPr marL="936625" indent="-214313" algn="l" defTabSz="872722" rtl="0" eaLnBrk="1" latinLnBrk="0" hangingPunct="1">
                <a:spcBef>
                  <a:spcPts val="0"/>
                </a:spcBef>
                <a:spcAft>
                  <a:spcPts val="600"/>
                </a:spcAft>
                <a:buClr>
                  <a:schemeClr val="tx2"/>
                </a:buClr>
                <a:buFont typeface="Calibri" panose="020F0502020204030204" pitchFamily="34" charset="0"/>
                <a:buChar char="−"/>
                <a:defRPr sz="1800" kern="1200">
                  <a:solidFill>
                    <a:schemeClr val="tx1"/>
                  </a:solidFill>
                  <a:latin typeface="+mn-lt"/>
                  <a:ea typeface="+mn-ea"/>
                  <a:cs typeface="+mn-cs"/>
                </a:defRPr>
              </a:lvl6pPr>
              <a:lvl7pPr marL="0" indent="0" algn="l" defTabSz="872722" rtl="0" eaLnBrk="1" latinLnBrk="0" hangingPunct="1">
                <a:spcBef>
                  <a:spcPts val="0"/>
                </a:spcBef>
                <a:spcAft>
                  <a:spcPts val="600"/>
                </a:spcAft>
                <a:buClr>
                  <a:schemeClr val="tx1"/>
                </a:buClr>
                <a:buFontTx/>
                <a:buNone/>
                <a:defRPr sz="1800" kern="1200">
                  <a:solidFill>
                    <a:schemeClr val="tx1"/>
                  </a:solidFill>
                  <a:latin typeface="+mn-lt"/>
                  <a:ea typeface="+mn-ea"/>
                  <a:cs typeface="+mn-cs"/>
                </a:defRPr>
              </a:lvl7pPr>
              <a:lvl8pPr marL="209550" indent="-209550" algn="l" defTabSz="872722" rtl="0" eaLnBrk="1" latinLnBrk="0" hangingPunct="1">
                <a:spcBef>
                  <a:spcPts val="0"/>
                </a:spcBef>
                <a:spcAft>
                  <a:spcPts val="600"/>
                </a:spcAft>
                <a:buClr>
                  <a:schemeClr val="tx1"/>
                </a:buClr>
                <a:buFont typeface="+mj-lt"/>
                <a:buAutoNum type="arabicPeriod"/>
                <a:defRPr sz="1800" kern="1200" baseline="0">
                  <a:solidFill>
                    <a:schemeClr val="tx1"/>
                  </a:solidFill>
                  <a:latin typeface="+mn-lt"/>
                  <a:ea typeface="+mn-ea"/>
                  <a:cs typeface="+mn-cs"/>
                </a:defRPr>
              </a:lvl8pPr>
              <a:lvl9pPr marL="473075" indent="-236538" algn="l" defTabSz="872722" rtl="0" eaLnBrk="1" latinLnBrk="0" hangingPunct="1">
                <a:spcBef>
                  <a:spcPts val="0"/>
                </a:spcBef>
                <a:spcAft>
                  <a:spcPts val="600"/>
                </a:spcAft>
                <a:buClr>
                  <a:schemeClr val="tx1"/>
                </a:buClr>
                <a:buFont typeface="+mj-lt"/>
                <a:buAutoNum type="alphaLcPeriod"/>
                <a:defRPr sz="1800" kern="1200" baseline="0">
                  <a:solidFill>
                    <a:schemeClr val="tx1"/>
                  </a:solidFill>
                  <a:latin typeface="+mn-lt"/>
                  <a:ea typeface="+mn-ea"/>
                  <a:cs typeface="+mn-cs"/>
                </a:defRPr>
              </a:lvl9pPr>
            </a:lstStyle>
            <a:p>
              <a:pPr algn="ctr">
                <a:spcAft>
                  <a:spcPts val="0"/>
                </a:spcAft>
              </a:pPr>
              <a:r>
                <a:rPr lang="en-US" sz="1800" b="1" dirty="0">
                  <a:solidFill>
                    <a:srgbClr val="ECEDF1"/>
                  </a:solidFill>
                </a:rPr>
                <a:t>Plenary</a:t>
              </a:r>
              <a:endParaRPr lang="en-GB" sz="1800" b="1" dirty="0">
                <a:solidFill>
                  <a:srgbClr val="ECEDF1"/>
                </a:solidFill>
              </a:endParaRPr>
            </a:p>
          </p:txBody>
        </p:sp>
      </p:grpSp>
      <p:sp>
        <p:nvSpPr>
          <p:cNvPr id="7" name="Title 4">
            <a:extLst>
              <a:ext uri="{FF2B5EF4-FFF2-40B4-BE49-F238E27FC236}">
                <a16:creationId xmlns:a16="http://schemas.microsoft.com/office/drawing/2014/main" id="{2B01F2D3-F555-49F2-BA0B-DCF1307B366F}"/>
              </a:ext>
            </a:extLst>
          </p:cNvPr>
          <p:cNvSpPr>
            <a:spLocks noGrp="1"/>
          </p:cNvSpPr>
          <p:nvPr>
            <p:ph type="title"/>
          </p:nvPr>
        </p:nvSpPr>
        <p:spPr>
          <a:xfrm>
            <a:off x="1381126" y="278104"/>
            <a:ext cx="7581900" cy="388645"/>
          </a:xfrm>
        </p:spPr>
        <p:txBody>
          <a:bodyPr>
            <a:normAutofit fontScale="90000"/>
          </a:bodyPr>
          <a:lstStyle/>
          <a:p>
            <a:r>
              <a:rPr lang="en-GB" b="1" dirty="0">
                <a:solidFill>
                  <a:schemeClr val="accent5">
                    <a:lumMod val="75000"/>
                  </a:schemeClr>
                </a:solidFill>
              </a:rPr>
              <a:t> </a:t>
            </a:r>
            <a:r>
              <a:rPr lang="en-US" b="1" dirty="0">
                <a:solidFill>
                  <a:schemeClr val="accent5">
                    <a:lumMod val="75000"/>
                  </a:schemeClr>
                </a:solidFill>
              </a:rPr>
              <a:t>Results and discussion (Bifacial SC)  </a:t>
            </a:r>
            <a:endParaRPr lang="en-GB" b="1" dirty="0">
              <a:solidFill>
                <a:schemeClr val="accent5">
                  <a:lumMod val="75000"/>
                </a:schemeClr>
              </a:solidFill>
            </a:endParaRPr>
          </a:p>
        </p:txBody>
      </p:sp>
      <p:pic>
        <p:nvPicPr>
          <p:cNvPr id="2" name="Рисунок 1">
            <a:extLst>
              <a:ext uri="{FF2B5EF4-FFF2-40B4-BE49-F238E27FC236}">
                <a16:creationId xmlns:a16="http://schemas.microsoft.com/office/drawing/2014/main" id="{F1F801F5-FAF7-45BD-9871-7EC096ADA13E}"/>
              </a:ext>
            </a:extLst>
          </p:cNvPr>
          <p:cNvPicPr>
            <a:picLocks noChangeAspect="1"/>
          </p:cNvPicPr>
          <p:nvPr/>
        </p:nvPicPr>
        <p:blipFill>
          <a:blip r:embed="rId2"/>
          <a:stretch>
            <a:fillRect/>
          </a:stretch>
        </p:blipFill>
        <p:spPr>
          <a:xfrm>
            <a:off x="3715421" y="3471152"/>
            <a:ext cx="8239126" cy="3167773"/>
          </a:xfrm>
          <a:prstGeom prst="rect">
            <a:avLst/>
          </a:prstGeom>
        </p:spPr>
      </p:pic>
      <p:pic>
        <p:nvPicPr>
          <p:cNvPr id="8" name="Рисунок 7">
            <a:extLst>
              <a:ext uri="{FF2B5EF4-FFF2-40B4-BE49-F238E27FC236}">
                <a16:creationId xmlns:a16="http://schemas.microsoft.com/office/drawing/2014/main" id="{F55A3822-470E-4591-9412-52827E9E63A8}"/>
              </a:ext>
            </a:extLst>
          </p:cNvPr>
          <p:cNvPicPr>
            <a:picLocks noChangeAspect="1"/>
          </p:cNvPicPr>
          <p:nvPr/>
        </p:nvPicPr>
        <p:blipFill>
          <a:blip r:embed="rId3"/>
          <a:stretch>
            <a:fillRect/>
          </a:stretch>
        </p:blipFill>
        <p:spPr>
          <a:xfrm>
            <a:off x="194001" y="1438276"/>
            <a:ext cx="5482899" cy="3429000"/>
          </a:xfrm>
          <a:prstGeom prst="rect">
            <a:avLst/>
          </a:prstGeom>
        </p:spPr>
      </p:pic>
    </p:spTree>
    <p:extLst>
      <p:ext uri="{BB962C8B-B14F-4D97-AF65-F5344CB8AC3E}">
        <p14:creationId xmlns:p14="http://schemas.microsoft.com/office/powerpoint/2010/main" val="78492396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10"/>
          <p:cNvGrpSpPr/>
          <p:nvPr/>
        </p:nvGrpSpPr>
        <p:grpSpPr>
          <a:xfrm>
            <a:off x="9241176" y="349"/>
            <a:ext cx="877990" cy="1012482"/>
            <a:chOff x="8653933" y="349"/>
            <a:chExt cx="1592510" cy="1012482"/>
          </a:xfrm>
          <a:solidFill>
            <a:srgbClr val="00B050"/>
          </a:solidFill>
        </p:grpSpPr>
        <p:sp>
          <p:nvSpPr>
            <p:cNvPr id="5" name="Rectangle 3">
              <a:extLst>
                <a:ext uri="{FF2B5EF4-FFF2-40B4-BE49-F238E27FC236}">
                  <a16:creationId xmlns:a16="http://schemas.microsoft.com/office/drawing/2014/main" id="{45FE76FA-C202-4C0B-BA03-E39B9FBDC658}"/>
                </a:ext>
              </a:extLst>
            </p:cNvPr>
            <p:cNvSpPr/>
            <p:nvPr/>
          </p:nvSpPr>
          <p:spPr>
            <a:xfrm>
              <a:off x="8653933" y="349"/>
              <a:ext cx="1592510" cy="1012482"/>
            </a:xfrm>
            <a:custGeom>
              <a:avLst/>
              <a:gdLst>
                <a:gd name="connsiteX0" fmla="*/ 0 w 9371400"/>
                <a:gd name="connsiteY0" fmla="*/ 0 h 5980114"/>
                <a:gd name="connsiteX1" fmla="*/ 9371400 w 9371400"/>
                <a:gd name="connsiteY1" fmla="*/ 0 h 5980114"/>
                <a:gd name="connsiteX2" fmla="*/ 9371400 w 9371400"/>
                <a:gd name="connsiteY2" fmla="*/ 5980114 h 5980114"/>
                <a:gd name="connsiteX3" fmla="*/ 0 w 9371400"/>
                <a:gd name="connsiteY3" fmla="*/ 5980114 h 5980114"/>
                <a:gd name="connsiteX4" fmla="*/ 0 w 9371400"/>
                <a:gd name="connsiteY4" fmla="*/ 0 h 5980114"/>
                <a:gd name="connsiteX0" fmla="*/ 0 w 9371400"/>
                <a:gd name="connsiteY0" fmla="*/ 0 h 5980114"/>
                <a:gd name="connsiteX1" fmla="*/ 9371400 w 9371400"/>
                <a:gd name="connsiteY1" fmla="*/ 0 h 5980114"/>
                <a:gd name="connsiteX2" fmla="*/ 9371400 w 9371400"/>
                <a:gd name="connsiteY2" fmla="*/ 5980114 h 5980114"/>
                <a:gd name="connsiteX3" fmla="*/ 1990725 w 9371400"/>
                <a:gd name="connsiteY3" fmla="*/ 5591176 h 5980114"/>
                <a:gd name="connsiteX4" fmla="*/ 0 w 9371400"/>
                <a:gd name="connsiteY4" fmla="*/ 5980114 h 5980114"/>
                <a:gd name="connsiteX5" fmla="*/ 0 w 9371400"/>
                <a:gd name="connsiteY5" fmla="*/ 0 h 5980114"/>
                <a:gd name="connsiteX0" fmla="*/ 0 w 9371400"/>
                <a:gd name="connsiteY0" fmla="*/ 0 h 5980114"/>
                <a:gd name="connsiteX1" fmla="*/ 9371400 w 9371400"/>
                <a:gd name="connsiteY1" fmla="*/ 0 h 5980114"/>
                <a:gd name="connsiteX2" fmla="*/ 9371400 w 9371400"/>
                <a:gd name="connsiteY2" fmla="*/ 3503614 h 5980114"/>
                <a:gd name="connsiteX3" fmla="*/ 1990725 w 9371400"/>
                <a:gd name="connsiteY3" fmla="*/ 5591176 h 5980114"/>
                <a:gd name="connsiteX4" fmla="*/ 0 w 9371400"/>
                <a:gd name="connsiteY4" fmla="*/ 5980114 h 5980114"/>
                <a:gd name="connsiteX5" fmla="*/ 0 w 9371400"/>
                <a:gd name="connsiteY5" fmla="*/ 0 h 5980114"/>
                <a:gd name="connsiteX0" fmla="*/ 0 w 9371400"/>
                <a:gd name="connsiteY0" fmla="*/ 0 h 5980114"/>
                <a:gd name="connsiteX1" fmla="*/ 9371400 w 9371400"/>
                <a:gd name="connsiteY1" fmla="*/ 0 h 5980114"/>
                <a:gd name="connsiteX2" fmla="*/ 9371400 w 9371400"/>
                <a:gd name="connsiteY2" fmla="*/ 3503614 h 5980114"/>
                <a:gd name="connsiteX3" fmla="*/ 1990725 w 9371400"/>
                <a:gd name="connsiteY3" fmla="*/ 5591176 h 5980114"/>
                <a:gd name="connsiteX4" fmla="*/ 0 w 9371400"/>
                <a:gd name="connsiteY4" fmla="*/ 5980114 h 5980114"/>
                <a:gd name="connsiteX5" fmla="*/ 0 w 9371400"/>
                <a:gd name="connsiteY5" fmla="*/ 0 h 5980114"/>
                <a:gd name="connsiteX0" fmla="*/ 0 w 9371400"/>
                <a:gd name="connsiteY0" fmla="*/ 0 h 5980114"/>
                <a:gd name="connsiteX1" fmla="*/ 9371400 w 9371400"/>
                <a:gd name="connsiteY1" fmla="*/ 0 h 5980114"/>
                <a:gd name="connsiteX2" fmla="*/ 9371400 w 9371400"/>
                <a:gd name="connsiteY2" fmla="*/ 3503614 h 5980114"/>
                <a:gd name="connsiteX3" fmla="*/ 1990725 w 9371400"/>
                <a:gd name="connsiteY3" fmla="*/ 5591176 h 5980114"/>
                <a:gd name="connsiteX4" fmla="*/ 0 w 9371400"/>
                <a:gd name="connsiteY4" fmla="*/ 5980114 h 5980114"/>
                <a:gd name="connsiteX5" fmla="*/ 0 w 9371400"/>
                <a:gd name="connsiteY5" fmla="*/ 0 h 5980114"/>
                <a:gd name="connsiteX0" fmla="*/ 0 w 9371400"/>
                <a:gd name="connsiteY0" fmla="*/ 0 h 5591176"/>
                <a:gd name="connsiteX1" fmla="*/ 9371400 w 9371400"/>
                <a:gd name="connsiteY1" fmla="*/ 0 h 5591176"/>
                <a:gd name="connsiteX2" fmla="*/ 9371400 w 9371400"/>
                <a:gd name="connsiteY2" fmla="*/ 3503614 h 5591176"/>
                <a:gd name="connsiteX3" fmla="*/ 1990725 w 9371400"/>
                <a:gd name="connsiteY3" fmla="*/ 5591176 h 5591176"/>
                <a:gd name="connsiteX4" fmla="*/ 0 w 9371400"/>
                <a:gd name="connsiteY4" fmla="*/ 5370514 h 5591176"/>
                <a:gd name="connsiteX5" fmla="*/ 0 w 9371400"/>
                <a:gd name="connsiteY5" fmla="*/ 0 h 5591176"/>
                <a:gd name="connsiteX0" fmla="*/ 0 w 9371400"/>
                <a:gd name="connsiteY0" fmla="*/ 0 h 5924551"/>
                <a:gd name="connsiteX1" fmla="*/ 9371400 w 9371400"/>
                <a:gd name="connsiteY1" fmla="*/ 0 h 5924551"/>
                <a:gd name="connsiteX2" fmla="*/ 9371400 w 9371400"/>
                <a:gd name="connsiteY2" fmla="*/ 3503614 h 5924551"/>
                <a:gd name="connsiteX3" fmla="*/ 400050 w 9371400"/>
                <a:gd name="connsiteY3" fmla="*/ 5924551 h 5924551"/>
                <a:gd name="connsiteX4" fmla="*/ 0 w 9371400"/>
                <a:gd name="connsiteY4" fmla="*/ 5370514 h 5924551"/>
                <a:gd name="connsiteX5" fmla="*/ 0 w 9371400"/>
                <a:gd name="connsiteY5" fmla="*/ 0 h 5924551"/>
                <a:gd name="connsiteX0" fmla="*/ 0 w 9371400"/>
                <a:gd name="connsiteY0" fmla="*/ 0 h 5939084"/>
                <a:gd name="connsiteX1" fmla="*/ 9371400 w 9371400"/>
                <a:gd name="connsiteY1" fmla="*/ 0 h 5939084"/>
                <a:gd name="connsiteX2" fmla="*/ 9371400 w 9371400"/>
                <a:gd name="connsiteY2" fmla="*/ 3503614 h 5939084"/>
                <a:gd name="connsiteX3" fmla="*/ 400050 w 9371400"/>
                <a:gd name="connsiteY3" fmla="*/ 5924551 h 5939084"/>
                <a:gd name="connsiteX4" fmla="*/ 0 w 9371400"/>
                <a:gd name="connsiteY4" fmla="*/ 5370514 h 5939084"/>
                <a:gd name="connsiteX5" fmla="*/ 0 w 9371400"/>
                <a:gd name="connsiteY5" fmla="*/ 0 h 5939084"/>
                <a:gd name="connsiteX0" fmla="*/ 0 w 9371400"/>
                <a:gd name="connsiteY0" fmla="*/ 0 h 5939084"/>
                <a:gd name="connsiteX1" fmla="*/ 9371400 w 9371400"/>
                <a:gd name="connsiteY1" fmla="*/ 0 h 5939084"/>
                <a:gd name="connsiteX2" fmla="*/ 9371400 w 9371400"/>
                <a:gd name="connsiteY2" fmla="*/ 3503614 h 5939084"/>
                <a:gd name="connsiteX3" fmla="*/ 400050 w 9371400"/>
                <a:gd name="connsiteY3" fmla="*/ 5924551 h 5939084"/>
                <a:gd name="connsiteX4" fmla="*/ 0 w 9371400"/>
                <a:gd name="connsiteY4" fmla="*/ 5370514 h 5939084"/>
                <a:gd name="connsiteX5" fmla="*/ 0 w 9371400"/>
                <a:gd name="connsiteY5" fmla="*/ 0 h 5939084"/>
                <a:gd name="connsiteX0" fmla="*/ 0 w 9371400"/>
                <a:gd name="connsiteY0" fmla="*/ 0 h 5833330"/>
                <a:gd name="connsiteX1" fmla="*/ 9371400 w 9371400"/>
                <a:gd name="connsiteY1" fmla="*/ 0 h 5833330"/>
                <a:gd name="connsiteX2" fmla="*/ 9371400 w 9371400"/>
                <a:gd name="connsiteY2" fmla="*/ 3503614 h 5833330"/>
                <a:gd name="connsiteX3" fmla="*/ 240030 w 9371400"/>
                <a:gd name="connsiteY3" fmla="*/ 5817871 h 5833330"/>
                <a:gd name="connsiteX4" fmla="*/ 0 w 9371400"/>
                <a:gd name="connsiteY4" fmla="*/ 5370514 h 5833330"/>
                <a:gd name="connsiteX5" fmla="*/ 0 w 9371400"/>
                <a:gd name="connsiteY5" fmla="*/ 0 h 5833330"/>
                <a:gd name="connsiteX0" fmla="*/ 0 w 9371400"/>
                <a:gd name="connsiteY0" fmla="*/ 0 h 5826460"/>
                <a:gd name="connsiteX1" fmla="*/ 9371400 w 9371400"/>
                <a:gd name="connsiteY1" fmla="*/ 0 h 5826460"/>
                <a:gd name="connsiteX2" fmla="*/ 9371400 w 9371400"/>
                <a:gd name="connsiteY2" fmla="*/ 3503614 h 5826460"/>
                <a:gd name="connsiteX3" fmla="*/ 240030 w 9371400"/>
                <a:gd name="connsiteY3" fmla="*/ 5817871 h 5826460"/>
                <a:gd name="connsiteX4" fmla="*/ 0 w 9371400"/>
                <a:gd name="connsiteY4" fmla="*/ 5370514 h 5826460"/>
                <a:gd name="connsiteX5" fmla="*/ 0 w 9371400"/>
                <a:gd name="connsiteY5" fmla="*/ 0 h 5826460"/>
                <a:gd name="connsiteX0" fmla="*/ 0 w 9371400"/>
                <a:gd name="connsiteY0" fmla="*/ 0 h 5894683"/>
                <a:gd name="connsiteX1" fmla="*/ 9371400 w 9371400"/>
                <a:gd name="connsiteY1" fmla="*/ 0 h 5894683"/>
                <a:gd name="connsiteX2" fmla="*/ 9371400 w 9371400"/>
                <a:gd name="connsiteY2" fmla="*/ 3503614 h 5894683"/>
                <a:gd name="connsiteX3" fmla="*/ 323850 w 9371400"/>
                <a:gd name="connsiteY3" fmla="*/ 5886451 h 5894683"/>
                <a:gd name="connsiteX4" fmla="*/ 0 w 9371400"/>
                <a:gd name="connsiteY4" fmla="*/ 5370514 h 5894683"/>
                <a:gd name="connsiteX5" fmla="*/ 0 w 9371400"/>
                <a:gd name="connsiteY5" fmla="*/ 0 h 5894683"/>
                <a:gd name="connsiteX0" fmla="*/ 0 w 9371400"/>
                <a:gd name="connsiteY0" fmla="*/ 0 h 5938392"/>
                <a:gd name="connsiteX1" fmla="*/ 9371400 w 9371400"/>
                <a:gd name="connsiteY1" fmla="*/ 0 h 5938392"/>
                <a:gd name="connsiteX2" fmla="*/ 9371400 w 9371400"/>
                <a:gd name="connsiteY2" fmla="*/ 3503614 h 5938392"/>
                <a:gd name="connsiteX3" fmla="*/ 323850 w 9371400"/>
                <a:gd name="connsiteY3" fmla="*/ 5886451 h 5938392"/>
                <a:gd name="connsiteX4" fmla="*/ 0 w 9371400"/>
                <a:gd name="connsiteY4" fmla="*/ 5370514 h 5938392"/>
                <a:gd name="connsiteX5" fmla="*/ 0 w 9371400"/>
                <a:gd name="connsiteY5" fmla="*/ 0 h 5938392"/>
                <a:gd name="connsiteX0" fmla="*/ 0 w 9371400"/>
                <a:gd name="connsiteY0" fmla="*/ 0 h 5938392"/>
                <a:gd name="connsiteX1" fmla="*/ 9371400 w 9371400"/>
                <a:gd name="connsiteY1" fmla="*/ 0 h 5938392"/>
                <a:gd name="connsiteX2" fmla="*/ 9371400 w 9371400"/>
                <a:gd name="connsiteY2" fmla="*/ 3503614 h 5938392"/>
                <a:gd name="connsiteX3" fmla="*/ 323850 w 9371400"/>
                <a:gd name="connsiteY3" fmla="*/ 5886451 h 5938392"/>
                <a:gd name="connsiteX4" fmla="*/ 0 w 9371400"/>
                <a:gd name="connsiteY4" fmla="*/ 5370514 h 5938392"/>
                <a:gd name="connsiteX5" fmla="*/ 0 w 9371400"/>
                <a:gd name="connsiteY5" fmla="*/ 0 h 5938392"/>
                <a:gd name="connsiteX0" fmla="*/ 0 w 9371400"/>
                <a:gd name="connsiteY0" fmla="*/ 0 h 5938392"/>
                <a:gd name="connsiteX1" fmla="*/ 9371400 w 9371400"/>
                <a:gd name="connsiteY1" fmla="*/ 0 h 5938392"/>
                <a:gd name="connsiteX2" fmla="*/ 9371400 w 9371400"/>
                <a:gd name="connsiteY2" fmla="*/ 3503614 h 5938392"/>
                <a:gd name="connsiteX3" fmla="*/ 323850 w 9371400"/>
                <a:gd name="connsiteY3" fmla="*/ 5886451 h 5938392"/>
                <a:gd name="connsiteX4" fmla="*/ 0 w 9371400"/>
                <a:gd name="connsiteY4" fmla="*/ 5370514 h 5938392"/>
                <a:gd name="connsiteX5" fmla="*/ 0 w 9371400"/>
                <a:gd name="connsiteY5" fmla="*/ 0 h 5938392"/>
                <a:gd name="connsiteX0" fmla="*/ 0 w 9371400"/>
                <a:gd name="connsiteY0" fmla="*/ 0 h 5938392"/>
                <a:gd name="connsiteX1" fmla="*/ 9371400 w 9371400"/>
                <a:gd name="connsiteY1" fmla="*/ 0 h 5938392"/>
                <a:gd name="connsiteX2" fmla="*/ 9371400 w 9371400"/>
                <a:gd name="connsiteY2" fmla="*/ 3503614 h 5938392"/>
                <a:gd name="connsiteX3" fmla="*/ 323850 w 9371400"/>
                <a:gd name="connsiteY3" fmla="*/ 5886451 h 5938392"/>
                <a:gd name="connsiteX4" fmla="*/ 0 w 9371400"/>
                <a:gd name="connsiteY4" fmla="*/ 5370514 h 5938392"/>
                <a:gd name="connsiteX5" fmla="*/ 0 w 9371400"/>
                <a:gd name="connsiteY5" fmla="*/ 0 h 5938392"/>
                <a:gd name="connsiteX0" fmla="*/ 0 w 9371400"/>
                <a:gd name="connsiteY0" fmla="*/ 0 h 5903101"/>
                <a:gd name="connsiteX1" fmla="*/ 9371400 w 9371400"/>
                <a:gd name="connsiteY1" fmla="*/ 0 h 5903101"/>
                <a:gd name="connsiteX2" fmla="*/ 9371400 w 9371400"/>
                <a:gd name="connsiteY2" fmla="*/ 3503614 h 5903101"/>
                <a:gd name="connsiteX3" fmla="*/ 323850 w 9371400"/>
                <a:gd name="connsiteY3" fmla="*/ 5886451 h 5903101"/>
                <a:gd name="connsiteX4" fmla="*/ 0 w 9371400"/>
                <a:gd name="connsiteY4" fmla="*/ 5370514 h 5903101"/>
                <a:gd name="connsiteX5" fmla="*/ 0 w 9371400"/>
                <a:gd name="connsiteY5" fmla="*/ 0 h 5903101"/>
                <a:gd name="connsiteX0" fmla="*/ 0 w 9371400"/>
                <a:gd name="connsiteY0" fmla="*/ 0 h 5956929"/>
                <a:gd name="connsiteX1" fmla="*/ 9371400 w 9371400"/>
                <a:gd name="connsiteY1" fmla="*/ 0 h 5956929"/>
                <a:gd name="connsiteX2" fmla="*/ 9371400 w 9371400"/>
                <a:gd name="connsiteY2" fmla="*/ 3503614 h 5956929"/>
                <a:gd name="connsiteX3" fmla="*/ 323850 w 9371400"/>
                <a:gd name="connsiteY3" fmla="*/ 5886451 h 5956929"/>
                <a:gd name="connsiteX4" fmla="*/ 0 w 9371400"/>
                <a:gd name="connsiteY4" fmla="*/ 5370514 h 5956929"/>
                <a:gd name="connsiteX5" fmla="*/ 0 w 9371400"/>
                <a:gd name="connsiteY5" fmla="*/ 0 h 5956929"/>
                <a:gd name="connsiteX0" fmla="*/ 0 w 9371400"/>
                <a:gd name="connsiteY0" fmla="*/ 0 h 5944045"/>
                <a:gd name="connsiteX1" fmla="*/ 9371400 w 9371400"/>
                <a:gd name="connsiteY1" fmla="*/ 0 h 5944045"/>
                <a:gd name="connsiteX2" fmla="*/ 9371400 w 9371400"/>
                <a:gd name="connsiteY2" fmla="*/ 3503614 h 5944045"/>
                <a:gd name="connsiteX3" fmla="*/ 323850 w 9371400"/>
                <a:gd name="connsiteY3" fmla="*/ 5886451 h 5944045"/>
                <a:gd name="connsiteX4" fmla="*/ 0 w 9371400"/>
                <a:gd name="connsiteY4" fmla="*/ 5370514 h 5944045"/>
                <a:gd name="connsiteX5" fmla="*/ 0 w 9371400"/>
                <a:gd name="connsiteY5" fmla="*/ 0 h 5944045"/>
                <a:gd name="connsiteX0" fmla="*/ 0 w 9371400"/>
                <a:gd name="connsiteY0" fmla="*/ 0 h 5869516"/>
                <a:gd name="connsiteX1" fmla="*/ 9371400 w 9371400"/>
                <a:gd name="connsiteY1" fmla="*/ 0 h 5869516"/>
                <a:gd name="connsiteX2" fmla="*/ 9371400 w 9371400"/>
                <a:gd name="connsiteY2" fmla="*/ 3503614 h 5869516"/>
                <a:gd name="connsiteX3" fmla="*/ 234950 w 9371400"/>
                <a:gd name="connsiteY3" fmla="*/ 5810251 h 5869516"/>
                <a:gd name="connsiteX4" fmla="*/ 0 w 9371400"/>
                <a:gd name="connsiteY4" fmla="*/ 5370514 h 5869516"/>
                <a:gd name="connsiteX5" fmla="*/ 0 w 9371400"/>
                <a:gd name="connsiteY5" fmla="*/ 0 h 5869516"/>
                <a:gd name="connsiteX0" fmla="*/ 0 w 9371400"/>
                <a:gd name="connsiteY0" fmla="*/ 0 h 5839290"/>
                <a:gd name="connsiteX1" fmla="*/ 9371400 w 9371400"/>
                <a:gd name="connsiteY1" fmla="*/ 0 h 5839290"/>
                <a:gd name="connsiteX2" fmla="*/ 9371400 w 9371400"/>
                <a:gd name="connsiteY2" fmla="*/ 3503614 h 5839290"/>
                <a:gd name="connsiteX3" fmla="*/ 234950 w 9371400"/>
                <a:gd name="connsiteY3" fmla="*/ 5810251 h 5839290"/>
                <a:gd name="connsiteX4" fmla="*/ 0 w 9371400"/>
                <a:gd name="connsiteY4" fmla="*/ 5370514 h 5839290"/>
                <a:gd name="connsiteX5" fmla="*/ 0 w 9371400"/>
                <a:gd name="connsiteY5" fmla="*/ 0 h 5839290"/>
                <a:gd name="connsiteX0" fmla="*/ 81267 w 9452667"/>
                <a:gd name="connsiteY0" fmla="*/ 0 h 6117953"/>
                <a:gd name="connsiteX1" fmla="*/ 9452667 w 9452667"/>
                <a:gd name="connsiteY1" fmla="*/ 0 h 6117953"/>
                <a:gd name="connsiteX2" fmla="*/ 9452667 w 9452667"/>
                <a:gd name="connsiteY2" fmla="*/ 3503614 h 6117953"/>
                <a:gd name="connsiteX3" fmla="*/ 790880 w 9452667"/>
                <a:gd name="connsiteY3" fmla="*/ 5962650 h 6117953"/>
                <a:gd name="connsiteX4" fmla="*/ 316217 w 9452667"/>
                <a:gd name="connsiteY4" fmla="*/ 5810251 h 6117953"/>
                <a:gd name="connsiteX5" fmla="*/ 81267 w 9452667"/>
                <a:gd name="connsiteY5" fmla="*/ 5370514 h 6117953"/>
                <a:gd name="connsiteX6" fmla="*/ 81267 w 9452667"/>
                <a:gd name="connsiteY6" fmla="*/ 0 h 6117953"/>
                <a:gd name="connsiteX0" fmla="*/ 0 w 9371400"/>
                <a:gd name="connsiteY0" fmla="*/ 0 h 5965597"/>
                <a:gd name="connsiteX1" fmla="*/ 9371400 w 9371400"/>
                <a:gd name="connsiteY1" fmla="*/ 0 h 5965597"/>
                <a:gd name="connsiteX2" fmla="*/ 9371400 w 9371400"/>
                <a:gd name="connsiteY2" fmla="*/ 3503614 h 5965597"/>
                <a:gd name="connsiteX3" fmla="*/ 709613 w 9371400"/>
                <a:gd name="connsiteY3" fmla="*/ 5962650 h 5965597"/>
                <a:gd name="connsiteX4" fmla="*/ 234950 w 9371400"/>
                <a:gd name="connsiteY4" fmla="*/ 5810251 h 5965597"/>
                <a:gd name="connsiteX5" fmla="*/ 0 w 9371400"/>
                <a:gd name="connsiteY5" fmla="*/ 5370514 h 5965597"/>
                <a:gd name="connsiteX6" fmla="*/ 0 w 9371400"/>
                <a:gd name="connsiteY6" fmla="*/ 0 h 5965597"/>
                <a:gd name="connsiteX0" fmla="*/ 0 w 9371400"/>
                <a:gd name="connsiteY0" fmla="*/ 0 h 5965024"/>
                <a:gd name="connsiteX1" fmla="*/ 9371400 w 9371400"/>
                <a:gd name="connsiteY1" fmla="*/ 0 h 5965024"/>
                <a:gd name="connsiteX2" fmla="*/ 9371400 w 9371400"/>
                <a:gd name="connsiteY2" fmla="*/ 3503614 h 5965024"/>
                <a:gd name="connsiteX3" fmla="*/ 709613 w 9371400"/>
                <a:gd name="connsiteY3" fmla="*/ 5962650 h 5965024"/>
                <a:gd name="connsiteX4" fmla="*/ 203200 w 9371400"/>
                <a:gd name="connsiteY4" fmla="*/ 5788026 h 5965024"/>
                <a:gd name="connsiteX5" fmla="*/ 0 w 9371400"/>
                <a:gd name="connsiteY5" fmla="*/ 5370514 h 5965024"/>
                <a:gd name="connsiteX6" fmla="*/ 0 w 9371400"/>
                <a:gd name="connsiteY6" fmla="*/ 0 h 5965024"/>
                <a:gd name="connsiteX0" fmla="*/ 0 w 9371400"/>
                <a:gd name="connsiteY0" fmla="*/ 0 h 5965393"/>
                <a:gd name="connsiteX1" fmla="*/ 9371400 w 9371400"/>
                <a:gd name="connsiteY1" fmla="*/ 0 h 5965393"/>
                <a:gd name="connsiteX2" fmla="*/ 9371400 w 9371400"/>
                <a:gd name="connsiteY2" fmla="*/ 3503614 h 5965393"/>
                <a:gd name="connsiteX3" fmla="*/ 709613 w 9371400"/>
                <a:gd name="connsiteY3" fmla="*/ 5962650 h 5965393"/>
                <a:gd name="connsiteX4" fmla="*/ 203200 w 9371400"/>
                <a:gd name="connsiteY4" fmla="*/ 5788026 h 5965393"/>
                <a:gd name="connsiteX5" fmla="*/ 0 w 9371400"/>
                <a:gd name="connsiteY5" fmla="*/ 5370514 h 5965393"/>
                <a:gd name="connsiteX6" fmla="*/ 0 w 9371400"/>
                <a:gd name="connsiteY6" fmla="*/ 0 h 5965393"/>
                <a:gd name="connsiteX0" fmla="*/ 0 w 9371400"/>
                <a:gd name="connsiteY0" fmla="*/ 0 h 5965393"/>
                <a:gd name="connsiteX1" fmla="*/ 9371400 w 9371400"/>
                <a:gd name="connsiteY1" fmla="*/ 0 h 5965393"/>
                <a:gd name="connsiteX2" fmla="*/ 9371400 w 9371400"/>
                <a:gd name="connsiteY2" fmla="*/ 3503614 h 5965393"/>
                <a:gd name="connsiteX3" fmla="*/ 709613 w 9371400"/>
                <a:gd name="connsiteY3" fmla="*/ 5962650 h 5965393"/>
                <a:gd name="connsiteX4" fmla="*/ 203200 w 9371400"/>
                <a:gd name="connsiteY4" fmla="*/ 5788026 h 5965393"/>
                <a:gd name="connsiteX5" fmla="*/ 0 w 9371400"/>
                <a:gd name="connsiteY5" fmla="*/ 5370514 h 5965393"/>
                <a:gd name="connsiteX6" fmla="*/ 0 w 9371400"/>
                <a:gd name="connsiteY6" fmla="*/ 0 h 5965393"/>
                <a:gd name="connsiteX0" fmla="*/ 0 w 9371400"/>
                <a:gd name="connsiteY0" fmla="*/ 0 h 5965393"/>
                <a:gd name="connsiteX1" fmla="*/ 9371400 w 9371400"/>
                <a:gd name="connsiteY1" fmla="*/ 0 h 5965393"/>
                <a:gd name="connsiteX2" fmla="*/ 9371400 w 9371400"/>
                <a:gd name="connsiteY2" fmla="*/ 3503614 h 5965393"/>
                <a:gd name="connsiteX3" fmla="*/ 709613 w 9371400"/>
                <a:gd name="connsiteY3" fmla="*/ 5962650 h 5965393"/>
                <a:gd name="connsiteX4" fmla="*/ 203200 w 9371400"/>
                <a:gd name="connsiteY4" fmla="*/ 5788026 h 5965393"/>
                <a:gd name="connsiteX5" fmla="*/ 0 w 9371400"/>
                <a:gd name="connsiteY5" fmla="*/ 5370514 h 5965393"/>
                <a:gd name="connsiteX6" fmla="*/ 0 w 9371400"/>
                <a:gd name="connsiteY6" fmla="*/ 0 h 5965393"/>
                <a:gd name="connsiteX0" fmla="*/ 0 w 9371400"/>
                <a:gd name="connsiteY0" fmla="*/ 0 h 5958791"/>
                <a:gd name="connsiteX1" fmla="*/ 9371400 w 9371400"/>
                <a:gd name="connsiteY1" fmla="*/ 0 h 5958791"/>
                <a:gd name="connsiteX2" fmla="*/ 9371400 w 9371400"/>
                <a:gd name="connsiteY2" fmla="*/ 3503614 h 5958791"/>
                <a:gd name="connsiteX3" fmla="*/ 642938 w 9371400"/>
                <a:gd name="connsiteY3" fmla="*/ 5956300 h 5958791"/>
                <a:gd name="connsiteX4" fmla="*/ 203200 w 9371400"/>
                <a:gd name="connsiteY4" fmla="*/ 5788026 h 5958791"/>
                <a:gd name="connsiteX5" fmla="*/ 0 w 9371400"/>
                <a:gd name="connsiteY5" fmla="*/ 5370514 h 5958791"/>
                <a:gd name="connsiteX6" fmla="*/ 0 w 9371400"/>
                <a:gd name="connsiteY6" fmla="*/ 0 h 5958791"/>
                <a:gd name="connsiteX0" fmla="*/ 0 w 9371400"/>
                <a:gd name="connsiteY0" fmla="*/ 0 h 5958791"/>
                <a:gd name="connsiteX1" fmla="*/ 9371400 w 9371400"/>
                <a:gd name="connsiteY1" fmla="*/ 0 h 5958791"/>
                <a:gd name="connsiteX2" fmla="*/ 9371400 w 9371400"/>
                <a:gd name="connsiteY2" fmla="*/ 3503614 h 5958791"/>
                <a:gd name="connsiteX3" fmla="*/ 642938 w 9371400"/>
                <a:gd name="connsiteY3" fmla="*/ 5956300 h 5958791"/>
                <a:gd name="connsiteX4" fmla="*/ 203200 w 9371400"/>
                <a:gd name="connsiteY4" fmla="*/ 5788026 h 5958791"/>
                <a:gd name="connsiteX5" fmla="*/ 0 w 9371400"/>
                <a:gd name="connsiteY5" fmla="*/ 5370514 h 5958791"/>
                <a:gd name="connsiteX6" fmla="*/ 0 w 9371400"/>
                <a:gd name="connsiteY6" fmla="*/ 0 h 5958791"/>
                <a:gd name="connsiteX0" fmla="*/ 0 w 9371400"/>
                <a:gd name="connsiteY0" fmla="*/ 0 h 5958980"/>
                <a:gd name="connsiteX1" fmla="*/ 9371400 w 9371400"/>
                <a:gd name="connsiteY1" fmla="*/ 0 h 5958980"/>
                <a:gd name="connsiteX2" fmla="*/ 9371400 w 9371400"/>
                <a:gd name="connsiteY2" fmla="*/ 3503614 h 5958980"/>
                <a:gd name="connsiteX3" fmla="*/ 642938 w 9371400"/>
                <a:gd name="connsiteY3" fmla="*/ 5956300 h 5958980"/>
                <a:gd name="connsiteX4" fmla="*/ 203200 w 9371400"/>
                <a:gd name="connsiteY4" fmla="*/ 5788026 h 5958980"/>
                <a:gd name="connsiteX5" fmla="*/ 0 w 9371400"/>
                <a:gd name="connsiteY5" fmla="*/ 5322889 h 5958980"/>
                <a:gd name="connsiteX6" fmla="*/ 0 w 9371400"/>
                <a:gd name="connsiteY6" fmla="*/ 0 h 5958980"/>
                <a:gd name="connsiteX0" fmla="*/ 0 w 9371400"/>
                <a:gd name="connsiteY0" fmla="*/ 0 h 5958980"/>
                <a:gd name="connsiteX1" fmla="*/ 9371400 w 9371400"/>
                <a:gd name="connsiteY1" fmla="*/ 0 h 5958980"/>
                <a:gd name="connsiteX2" fmla="*/ 9371400 w 9371400"/>
                <a:gd name="connsiteY2" fmla="*/ 3503614 h 5958980"/>
                <a:gd name="connsiteX3" fmla="*/ 642938 w 9371400"/>
                <a:gd name="connsiteY3" fmla="*/ 5956300 h 5958980"/>
                <a:gd name="connsiteX4" fmla="*/ 203200 w 9371400"/>
                <a:gd name="connsiteY4" fmla="*/ 5788026 h 5958980"/>
                <a:gd name="connsiteX5" fmla="*/ 0 w 9371400"/>
                <a:gd name="connsiteY5" fmla="*/ 5322889 h 5958980"/>
                <a:gd name="connsiteX6" fmla="*/ 0 w 9371400"/>
                <a:gd name="connsiteY6" fmla="*/ 0 h 5958980"/>
                <a:gd name="connsiteX0" fmla="*/ 0 w 9371400"/>
                <a:gd name="connsiteY0" fmla="*/ 0 h 5958980"/>
                <a:gd name="connsiteX1" fmla="*/ 9371400 w 9371400"/>
                <a:gd name="connsiteY1" fmla="*/ 0 h 5958980"/>
                <a:gd name="connsiteX2" fmla="*/ 9371400 w 9371400"/>
                <a:gd name="connsiteY2" fmla="*/ 3503614 h 5958980"/>
                <a:gd name="connsiteX3" fmla="*/ 642938 w 9371400"/>
                <a:gd name="connsiteY3" fmla="*/ 5956300 h 5958980"/>
                <a:gd name="connsiteX4" fmla="*/ 203200 w 9371400"/>
                <a:gd name="connsiteY4" fmla="*/ 5788026 h 5958980"/>
                <a:gd name="connsiteX5" fmla="*/ 0 w 9371400"/>
                <a:gd name="connsiteY5" fmla="*/ 5322889 h 5958980"/>
                <a:gd name="connsiteX6" fmla="*/ 0 w 9371400"/>
                <a:gd name="connsiteY6" fmla="*/ 0 h 5958980"/>
                <a:gd name="connsiteX0" fmla="*/ 0 w 9371400"/>
                <a:gd name="connsiteY0" fmla="*/ 0 h 5949683"/>
                <a:gd name="connsiteX1" fmla="*/ 9371400 w 9371400"/>
                <a:gd name="connsiteY1" fmla="*/ 0 h 5949683"/>
                <a:gd name="connsiteX2" fmla="*/ 9371400 w 9371400"/>
                <a:gd name="connsiteY2" fmla="*/ 3503614 h 5949683"/>
                <a:gd name="connsiteX3" fmla="*/ 735807 w 9371400"/>
                <a:gd name="connsiteY3" fmla="*/ 5946775 h 5949683"/>
                <a:gd name="connsiteX4" fmla="*/ 203200 w 9371400"/>
                <a:gd name="connsiteY4" fmla="*/ 5788026 h 5949683"/>
                <a:gd name="connsiteX5" fmla="*/ 0 w 9371400"/>
                <a:gd name="connsiteY5" fmla="*/ 5322889 h 5949683"/>
                <a:gd name="connsiteX6" fmla="*/ 0 w 9371400"/>
                <a:gd name="connsiteY6" fmla="*/ 0 h 5949683"/>
                <a:gd name="connsiteX0" fmla="*/ 0 w 9371400"/>
                <a:gd name="connsiteY0" fmla="*/ 0 h 5954326"/>
                <a:gd name="connsiteX1" fmla="*/ 9371400 w 9371400"/>
                <a:gd name="connsiteY1" fmla="*/ 0 h 5954326"/>
                <a:gd name="connsiteX2" fmla="*/ 9371400 w 9371400"/>
                <a:gd name="connsiteY2" fmla="*/ 3503614 h 5954326"/>
                <a:gd name="connsiteX3" fmla="*/ 638176 w 9371400"/>
                <a:gd name="connsiteY3" fmla="*/ 5951537 h 5954326"/>
                <a:gd name="connsiteX4" fmla="*/ 203200 w 9371400"/>
                <a:gd name="connsiteY4" fmla="*/ 5788026 h 5954326"/>
                <a:gd name="connsiteX5" fmla="*/ 0 w 9371400"/>
                <a:gd name="connsiteY5" fmla="*/ 5322889 h 5954326"/>
                <a:gd name="connsiteX6" fmla="*/ 0 w 9371400"/>
                <a:gd name="connsiteY6" fmla="*/ 0 h 5954326"/>
                <a:gd name="connsiteX0" fmla="*/ 0 w 9371400"/>
                <a:gd name="connsiteY0" fmla="*/ 0 h 5960329"/>
                <a:gd name="connsiteX1" fmla="*/ 9371400 w 9371400"/>
                <a:gd name="connsiteY1" fmla="*/ 0 h 5960329"/>
                <a:gd name="connsiteX2" fmla="*/ 9371400 w 9371400"/>
                <a:gd name="connsiteY2" fmla="*/ 3503614 h 5960329"/>
                <a:gd name="connsiteX3" fmla="*/ 773906 w 9371400"/>
                <a:gd name="connsiteY3" fmla="*/ 5936455 h 5960329"/>
                <a:gd name="connsiteX4" fmla="*/ 638176 w 9371400"/>
                <a:gd name="connsiteY4" fmla="*/ 5951537 h 5960329"/>
                <a:gd name="connsiteX5" fmla="*/ 203200 w 9371400"/>
                <a:gd name="connsiteY5" fmla="*/ 5788026 h 5960329"/>
                <a:gd name="connsiteX6" fmla="*/ 0 w 9371400"/>
                <a:gd name="connsiteY6" fmla="*/ 5322889 h 5960329"/>
                <a:gd name="connsiteX7" fmla="*/ 0 w 9371400"/>
                <a:gd name="connsiteY7" fmla="*/ 0 h 5960329"/>
                <a:gd name="connsiteX0" fmla="*/ 0 w 9371400"/>
                <a:gd name="connsiteY0" fmla="*/ 0 h 5962334"/>
                <a:gd name="connsiteX1" fmla="*/ 9371400 w 9371400"/>
                <a:gd name="connsiteY1" fmla="*/ 0 h 5962334"/>
                <a:gd name="connsiteX2" fmla="*/ 9371400 w 9371400"/>
                <a:gd name="connsiteY2" fmla="*/ 3503614 h 5962334"/>
                <a:gd name="connsiteX3" fmla="*/ 773906 w 9371400"/>
                <a:gd name="connsiteY3" fmla="*/ 5936455 h 5962334"/>
                <a:gd name="connsiteX4" fmla="*/ 535782 w 9371400"/>
                <a:gd name="connsiteY4" fmla="*/ 5953918 h 5962334"/>
                <a:gd name="connsiteX5" fmla="*/ 203200 w 9371400"/>
                <a:gd name="connsiteY5" fmla="*/ 5788026 h 5962334"/>
                <a:gd name="connsiteX6" fmla="*/ 0 w 9371400"/>
                <a:gd name="connsiteY6" fmla="*/ 5322889 h 5962334"/>
                <a:gd name="connsiteX7" fmla="*/ 0 w 9371400"/>
                <a:gd name="connsiteY7" fmla="*/ 0 h 5962334"/>
                <a:gd name="connsiteX0" fmla="*/ 0 w 9371400"/>
                <a:gd name="connsiteY0" fmla="*/ 0 h 5960358"/>
                <a:gd name="connsiteX1" fmla="*/ 9371400 w 9371400"/>
                <a:gd name="connsiteY1" fmla="*/ 0 h 5960358"/>
                <a:gd name="connsiteX2" fmla="*/ 9371400 w 9371400"/>
                <a:gd name="connsiteY2" fmla="*/ 3503614 h 5960358"/>
                <a:gd name="connsiteX3" fmla="*/ 773906 w 9371400"/>
                <a:gd name="connsiteY3" fmla="*/ 5936455 h 5960358"/>
                <a:gd name="connsiteX4" fmla="*/ 535782 w 9371400"/>
                <a:gd name="connsiteY4" fmla="*/ 5953918 h 5960358"/>
                <a:gd name="connsiteX5" fmla="*/ 203200 w 9371400"/>
                <a:gd name="connsiteY5" fmla="*/ 5788026 h 5960358"/>
                <a:gd name="connsiteX6" fmla="*/ 0 w 9371400"/>
                <a:gd name="connsiteY6" fmla="*/ 5322889 h 5960358"/>
                <a:gd name="connsiteX7" fmla="*/ 0 w 9371400"/>
                <a:gd name="connsiteY7" fmla="*/ 0 h 5960358"/>
                <a:gd name="connsiteX0" fmla="*/ 0 w 9371400"/>
                <a:gd name="connsiteY0" fmla="*/ 0 h 5962002"/>
                <a:gd name="connsiteX1" fmla="*/ 9371400 w 9371400"/>
                <a:gd name="connsiteY1" fmla="*/ 0 h 5962002"/>
                <a:gd name="connsiteX2" fmla="*/ 9371400 w 9371400"/>
                <a:gd name="connsiteY2" fmla="*/ 3503614 h 5962002"/>
                <a:gd name="connsiteX3" fmla="*/ 773906 w 9371400"/>
                <a:gd name="connsiteY3" fmla="*/ 5936455 h 5962002"/>
                <a:gd name="connsiteX4" fmla="*/ 535782 w 9371400"/>
                <a:gd name="connsiteY4" fmla="*/ 5953918 h 5962002"/>
                <a:gd name="connsiteX5" fmla="*/ 198438 w 9371400"/>
                <a:gd name="connsiteY5" fmla="*/ 5792788 h 5962002"/>
                <a:gd name="connsiteX6" fmla="*/ 0 w 9371400"/>
                <a:gd name="connsiteY6" fmla="*/ 5322889 h 5962002"/>
                <a:gd name="connsiteX7" fmla="*/ 0 w 9371400"/>
                <a:gd name="connsiteY7" fmla="*/ 0 h 5962002"/>
                <a:gd name="connsiteX0" fmla="*/ 0 w 9371400"/>
                <a:gd name="connsiteY0" fmla="*/ 0 h 5962002"/>
                <a:gd name="connsiteX1" fmla="*/ 9371400 w 9371400"/>
                <a:gd name="connsiteY1" fmla="*/ 0 h 5962002"/>
                <a:gd name="connsiteX2" fmla="*/ 9371400 w 9371400"/>
                <a:gd name="connsiteY2" fmla="*/ 3503614 h 5962002"/>
                <a:gd name="connsiteX3" fmla="*/ 773906 w 9371400"/>
                <a:gd name="connsiteY3" fmla="*/ 5936455 h 5962002"/>
                <a:gd name="connsiteX4" fmla="*/ 535782 w 9371400"/>
                <a:gd name="connsiteY4" fmla="*/ 5953918 h 5962002"/>
                <a:gd name="connsiteX5" fmla="*/ 198438 w 9371400"/>
                <a:gd name="connsiteY5" fmla="*/ 5792788 h 5962002"/>
                <a:gd name="connsiteX6" fmla="*/ 0 w 9371400"/>
                <a:gd name="connsiteY6" fmla="*/ 5322889 h 5962002"/>
                <a:gd name="connsiteX7" fmla="*/ 0 w 9371400"/>
                <a:gd name="connsiteY7" fmla="*/ 0 h 5962002"/>
                <a:gd name="connsiteX0" fmla="*/ 0 w 9371400"/>
                <a:gd name="connsiteY0" fmla="*/ 0 h 5962002"/>
                <a:gd name="connsiteX1" fmla="*/ 9371400 w 9371400"/>
                <a:gd name="connsiteY1" fmla="*/ 0 h 5962002"/>
                <a:gd name="connsiteX2" fmla="*/ 9371400 w 9371400"/>
                <a:gd name="connsiteY2" fmla="*/ 3503614 h 5962002"/>
                <a:gd name="connsiteX3" fmla="*/ 773906 w 9371400"/>
                <a:gd name="connsiteY3" fmla="*/ 5936455 h 5962002"/>
                <a:gd name="connsiteX4" fmla="*/ 535782 w 9371400"/>
                <a:gd name="connsiteY4" fmla="*/ 5953918 h 5962002"/>
                <a:gd name="connsiteX5" fmla="*/ 198438 w 9371400"/>
                <a:gd name="connsiteY5" fmla="*/ 5792788 h 5962002"/>
                <a:gd name="connsiteX6" fmla="*/ 0 w 9371400"/>
                <a:gd name="connsiteY6" fmla="*/ 5322889 h 5962002"/>
                <a:gd name="connsiteX7" fmla="*/ 0 w 9371400"/>
                <a:gd name="connsiteY7" fmla="*/ 0 h 5962002"/>
                <a:gd name="connsiteX0" fmla="*/ 0 w 9371400"/>
                <a:gd name="connsiteY0" fmla="*/ 0 h 5958126"/>
                <a:gd name="connsiteX1" fmla="*/ 9371400 w 9371400"/>
                <a:gd name="connsiteY1" fmla="*/ 0 h 5958126"/>
                <a:gd name="connsiteX2" fmla="*/ 9371400 w 9371400"/>
                <a:gd name="connsiteY2" fmla="*/ 3503614 h 5958126"/>
                <a:gd name="connsiteX3" fmla="*/ 773906 w 9371400"/>
                <a:gd name="connsiteY3" fmla="*/ 5936455 h 5958126"/>
                <a:gd name="connsiteX4" fmla="*/ 535782 w 9371400"/>
                <a:gd name="connsiteY4" fmla="*/ 5953918 h 5958126"/>
                <a:gd name="connsiteX5" fmla="*/ 198438 w 9371400"/>
                <a:gd name="connsiteY5" fmla="*/ 5792788 h 5958126"/>
                <a:gd name="connsiteX6" fmla="*/ 0 w 9371400"/>
                <a:gd name="connsiteY6" fmla="*/ 5322889 h 5958126"/>
                <a:gd name="connsiteX7" fmla="*/ 0 w 9371400"/>
                <a:gd name="connsiteY7" fmla="*/ 0 h 5958126"/>
                <a:gd name="connsiteX0" fmla="*/ 0 w 9371400"/>
                <a:gd name="connsiteY0" fmla="*/ 0 h 5958126"/>
                <a:gd name="connsiteX1" fmla="*/ 9371400 w 9371400"/>
                <a:gd name="connsiteY1" fmla="*/ 0 h 5958126"/>
                <a:gd name="connsiteX2" fmla="*/ 9371400 w 9371400"/>
                <a:gd name="connsiteY2" fmla="*/ 3503614 h 5958126"/>
                <a:gd name="connsiteX3" fmla="*/ 773906 w 9371400"/>
                <a:gd name="connsiteY3" fmla="*/ 5936455 h 5958126"/>
                <a:gd name="connsiteX4" fmla="*/ 535782 w 9371400"/>
                <a:gd name="connsiteY4" fmla="*/ 5953918 h 5958126"/>
                <a:gd name="connsiteX5" fmla="*/ 198438 w 9371400"/>
                <a:gd name="connsiteY5" fmla="*/ 5792788 h 5958126"/>
                <a:gd name="connsiteX6" fmla="*/ 0 w 9371400"/>
                <a:gd name="connsiteY6" fmla="*/ 5322889 h 5958126"/>
                <a:gd name="connsiteX7" fmla="*/ 0 w 9371400"/>
                <a:gd name="connsiteY7" fmla="*/ 0 h 5958126"/>
                <a:gd name="connsiteX0" fmla="*/ 0 w 9371400"/>
                <a:gd name="connsiteY0" fmla="*/ 0 h 5958126"/>
                <a:gd name="connsiteX1" fmla="*/ 9371400 w 9371400"/>
                <a:gd name="connsiteY1" fmla="*/ 0 h 5958126"/>
                <a:gd name="connsiteX2" fmla="*/ 9371400 w 9371400"/>
                <a:gd name="connsiteY2" fmla="*/ 3503614 h 5958126"/>
                <a:gd name="connsiteX3" fmla="*/ 773906 w 9371400"/>
                <a:gd name="connsiteY3" fmla="*/ 5936455 h 5958126"/>
                <a:gd name="connsiteX4" fmla="*/ 535782 w 9371400"/>
                <a:gd name="connsiteY4" fmla="*/ 5953918 h 5958126"/>
                <a:gd name="connsiteX5" fmla="*/ 198438 w 9371400"/>
                <a:gd name="connsiteY5" fmla="*/ 5792788 h 5958126"/>
                <a:gd name="connsiteX6" fmla="*/ 0 w 9371400"/>
                <a:gd name="connsiteY6" fmla="*/ 5322889 h 5958126"/>
                <a:gd name="connsiteX7" fmla="*/ 0 w 9371400"/>
                <a:gd name="connsiteY7" fmla="*/ 0 h 59581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371400" h="5958126">
                  <a:moveTo>
                    <a:pt x="0" y="0"/>
                  </a:moveTo>
                  <a:lnTo>
                    <a:pt x="9371400" y="0"/>
                  </a:lnTo>
                  <a:lnTo>
                    <a:pt x="9371400" y="3503614"/>
                  </a:lnTo>
                  <a:lnTo>
                    <a:pt x="773906" y="5936455"/>
                  </a:lnTo>
                  <a:cubicBezTo>
                    <a:pt x="728663" y="5941482"/>
                    <a:pt x="626930" y="5968337"/>
                    <a:pt x="535782" y="5953918"/>
                  </a:cubicBezTo>
                  <a:cubicBezTo>
                    <a:pt x="444634" y="5939499"/>
                    <a:pt x="337741" y="5917010"/>
                    <a:pt x="198438" y="5792788"/>
                  </a:cubicBezTo>
                  <a:cubicBezTo>
                    <a:pt x="59135" y="5668566"/>
                    <a:pt x="3016" y="5434703"/>
                    <a:pt x="0" y="5322889"/>
                  </a:cubicBezTo>
                  <a:lnTo>
                    <a:pt x="0" y="0"/>
                  </a:lnTo>
                  <a:close/>
                </a:path>
              </a:pathLst>
            </a:custGeom>
            <a:solidFill>
              <a:schemeClr val="accent4">
                <a:lumMod val="25000"/>
              </a:schemeClr>
            </a:solidFill>
            <a:ln w="6350">
              <a:solidFill>
                <a:schemeClr val="accent4">
                  <a:lumMod val="10000"/>
                </a:schemeClr>
              </a:solidFill>
            </a:ln>
            <a:effectLst>
              <a:outerShdw blurRad="50800" dist="38100" dir="5400000" algn="t"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72000" tIns="72000" rIns="72000" bIns="72000" rtlCol="0" anchor="ctr" anchorCtr="1"/>
            <a:lstStyle/>
            <a:p>
              <a:pPr algn="ctr"/>
              <a:endParaRPr lang="en-GB" sz="1400" dirty="0" err="1"/>
            </a:p>
          </p:txBody>
        </p:sp>
        <p:sp>
          <p:nvSpPr>
            <p:cNvPr id="6" name="Text Placeholder 6">
              <a:extLst>
                <a:ext uri="{FF2B5EF4-FFF2-40B4-BE49-F238E27FC236}">
                  <a16:creationId xmlns:a16="http://schemas.microsoft.com/office/drawing/2014/main" id="{802A268D-2053-4928-B52B-3F092C3382C9}"/>
                </a:ext>
              </a:extLst>
            </p:cNvPr>
            <p:cNvSpPr txBox="1">
              <a:spLocks/>
            </p:cNvSpPr>
            <p:nvPr/>
          </p:nvSpPr>
          <p:spPr>
            <a:xfrm>
              <a:off x="8685423" y="301554"/>
              <a:ext cx="1425166" cy="276999"/>
            </a:xfrm>
            <a:prstGeom prst="rect">
              <a:avLst/>
            </a:prstGeom>
            <a:solidFill>
              <a:schemeClr val="accent4">
                <a:lumMod val="25000"/>
              </a:schemeClr>
            </a:solidFill>
          </p:spPr>
          <p:txBody>
            <a:bodyPr vert="horz" wrap="square" lIns="0" tIns="0" rIns="0" bIns="0" rtlCol="0">
              <a:spAutoFit/>
            </a:bodyPr>
            <a:lstStyle>
              <a:lvl1pPr marL="0" indent="0" algn="l" defTabSz="872722" rtl="0" eaLnBrk="1" latinLnBrk="0" hangingPunct="1">
                <a:spcBef>
                  <a:spcPts val="0"/>
                </a:spcBef>
                <a:spcAft>
                  <a:spcPts val="600"/>
                </a:spcAft>
                <a:buClr>
                  <a:schemeClr val="tx1"/>
                </a:buClr>
                <a:buFont typeface="Arial" panose="020B0604020202020204" pitchFamily="34" charset="0"/>
                <a:buNone/>
                <a:defRPr sz="2000" b="0" kern="1200">
                  <a:solidFill>
                    <a:schemeClr val="accent2"/>
                  </a:solidFill>
                  <a:latin typeface="+mn-lt"/>
                  <a:ea typeface="+mn-ea"/>
                  <a:cs typeface="+mn-cs"/>
                </a:defRPr>
              </a:lvl1pPr>
              <a:lvl2pPr marL="0" indent="0" algn="l" defTabSz="872722" rtl="0" eaLnBrk="1" latinLnBrk="0" hangingPunct="1">
                <a:spcBef>
                  <a:spcPts val="0"/>
                </a:spcBef>
                <a:spcAft>
                  <a:spcPts val="600"/>
                </a:spcAft>
                <a:buClr>
                  <a:schemeClr val="tx1"/>
                </a:buClr>
                <a:buFont typeface="Arial" panose="020B0604020202020204" pitchFamily="34" charset="0"/>
                <a:buNone/>
                <a:defRPr sz="1600" kern="1200">
                  <a:solidFill>
                    <a:schemeClr val="accent2"/>
                  </a:solidFill>
                  <a:latin typeface="+mn-lt"/>
                  <a:ea typeface="+mn-ea"/>
                  <a:cs typeface="+mn-cs"/>
                </a:defRPr>
              </a:lvl2pPr>
              <a:lvl3pPr marL="222250" indent="-222250" algn="l" defTabSz="872722" rtl="0" eaLnBrk="1" latinLnBrk="0" hangingPunct="1">
                <a:spcBef>
                  <a:spcPts val="0"/>
                </a:spcBef>
                <a:spcAft>
                  <a:spcPts val="600"/>
                </a:spcAft>
                <a:buClr>
                  <a:srgbClr val="608BA3"/>
                </a:buClr>
                <a:buFont typeface="Calibri" panose="020F0502020204030204" pitchFamily="34" charset="0"/>
                <a:buChar char="•"/>
                <a:defRPr sz="1800" kern="1200">
                  <a:solidFill>
                    <a:schemeClr val="tx1"/>
                  </a:solidFill>
                  <a:latin typeface="+mn-lt"/>
                  <a:ea typeface="+mn-ea"/>
                  <a:cs typeface="+mn-cs"/>
                </a:defRPr>
              </a:lvl3pPr>
              <a:lvl4pPr marL="457200" indent="-228600" algn="l" defTabSz="872722" rtl="0" eaLnBrk="1" latinLnBrk="0" hangingPunct="1">
                <a:spcBef>
                  <a:spcPts val="0"/>
                </a:spcBef>
                <a:spcAft>
                  <a:spcPts val="600"/>
                </a:spcAft>
                <a:buClr>
                  <a:schemeClr val="tx2"/>
                </a:buClr>
                <a:buFont typeface="Calibri" panose="020F0502020204030204" pitchFamily="34" charset="0"/>
                <a:buChar char="•"/>
                <a:defRPr sz="1800" kern="1200">
                  <a:solidFill>
                    <a:schemeClr val="tx1"/>
                  </a:solidFill>
                  <a:latin typeface="+mn-lt"/>
                  <a:ea typeface="+mn-ea"/>
                  <a:cs typeface="+mn-cs"/>
                </a:defRPr>
              </a:lvl4pPr>
              <a:lvl5pPr marL="714375" indent="-234950" algn="l" defTabSz="872722" rtl="0" eaLnBrk="1" latinLnBrk="0" hangingPunct="1">
                <a:spcBef>
                  <a:spcPts val="0"/>
                </a:spcBef>
                <a:spcAft>
                  <a:spcPts val="600"/>
                </a:spcAft>
                <a:buClr>
                  <a:schemeClr val="tx2"/>
                </a:buClr>
                <a:buFont typeface="Calibri" panose="020F0502020204030204" pitchFamily="34" charset="0"/>
                <a:buChar char="─"/>
                <a:defRPr sz="1800" kern="1200">
                  <a:solidFill>
                    <a:schemeClr val="tx1"/>
                  </a:solidFill>
                  <a:latin typeface="+mn-lt"/>
                  <a:ea typeface="+mn-ea"/>
                  <a:cs typeface="+mn-cs"/>
                </a:defRPr>
              </a:lvl5pPr>
              <a:lvl6pPr marL="936625" indent="-214313" algn="l" defTabSz="872722" rtl="0" eaLnBrk="1" latinLnBrk="0" hangingPunct="1">
                <a:spcBef>
                  <a:spcPts val="0"/>
                </a:spcBef>
                <a:spcAft>
                  <a:spcPts val="600"/>
                </a:spcAft>
                <a:buClr>
                  <a:schemeClr val="tx2"/>
                </a:buClr>
                <a:buFont typeface="Calibri" panose="020F0502020204030204" pitchFamily="34" charset="0"/>
                <a:buChar char="−"/>
                <a:defRPr sz="1800" kern="1200">
                  <a:solidFill>
                    <a:schemeClr val="tx1"/>
                  </a:solidFill>
                  <a:latin typeface="+mn-lt"/>
                  <a:ea typeface="+mn-ea"/>
                  <a:cs typeface="+mn-cs"/>
                </a:defRPr>
              </a:lvl6pPr>
              <a:lvl7pPr marL="0" indent="0" algn="l" defTabSz="872722" rtl="0" eaLnBrk="1" latinLnBrk="0" hangingPunct="1">
                <a:spcBef>
                  <a:spcPts val="0"/>
                </a:spcBef>
                <a:spcAft>
                  <a:spcPts val="600"/>
                </a:spcAft>
                <a:buClr>
                  <a:schemeClr val="tx1"/>
                </a:buClr>
                <a:buFontTx/>
                <a:buNone/>
                <a:defRPr sz="1800" kern="1200">
                  <a:solidFill>
                    <a:schemeClr val="tx1"/>
                  </a:solidFill>
                  <a:latin typeface="+mn-lt"/>
                  <a:ea typeface="+mn-ea"/>
                  <a:cs typeface="+mn-cs"/>
                </a:defRPr>
              </a:lvl7pPr>
              <a:lvl8pPr marL="209550" indent="-209550" algn="l" defTabSz="872722" rtl="0" eaLnBrk="1" latinLnBrk="0" hangingPunct="1">
                <a:spcBef>
                  <a:spcPts val="0"/>
                </a:spcBef>
                <a:spcAft>
                  <a:spcPts val="600"/>
                </a:spcAft>
                <a:buClr>
                  <a:schemeClr val="tx1"/>
                </a:buClr>
                <a:buFont typeface="+mj-lt"/>
                <a:buAutoNum type="arabicPeriod"/>
                <a:defRPr sz="1800" kern="1200" baseline="0">
                  <a:solidFill>
                    <a:schemeClr val="tx1"/>
                  </a:solidFill>
                  <a:latin typeface="+mn-lt"/>
                  <a:ea typeface="+mn-ea"/>
                  <a:cs typeface="+mn-cs"/>
                </a:defRPr>
              </a:lvl8pPr>
              <a:lvl9pPr marL="473075" indent="-236538" algn="l" defTabSz="872722" rtl="0" eaLnBrk="1" latinLnBrk="0" hangingPunct="1">
                <a:spcBef>
                  <a:spcPts val="0"/>
                </a:spcBef>
                <a:spcAft>
                  <a:spcPts val="600"/>
                </a:spcAft>
                <a:buClr>
                  <a:schemeClr val="tx1"/>
                </a:buClr>
                <a:buFont typeface="+mj-lt"/>
                <a:buAutoNum type="alphaLcPeriod"/>
                <a:defRPr sz="1800" kern="1200" baseline="0">
                  <a:solidFill>
                    <a:schemeClr val="tx1"/>
                  </a:solidFill>
                  <a:latin typeface="+mn-lt"/>
                  <a:ea typeface="+mn-ea"/>
                  <a:cs typeface="+mn-cs"/>
                </a:defRPr>
              </a:lvl9pPr>
            </a:lstStyle>
            <a:p>
              <a:pPr algn="ctr">
                <a:spcAft>
                  <a:spcPts val="0"/>
                </a:spcAft>
              </a:pPr>
              <a:r>
                <a:rPr lang="en-US" sz="1800" b="1" dirty="0">
                  <a:solidFill>
                    <a:srgbClr val="ECEDF1"/>
                  </a:solidFill>
                </a:rPr>
                <a:t>Plenary</a:t>
              </a:r>
              <a:endParaRPr lang="en-GB" sz="1800" b="1" dirty="0">
                <a:solidFill>
                  <a:srgbClr val="ECEDF1"/>
                </a:solidFill>
              </a:endParaRPr>
            </a:p>
          </p:txBody>
        </p:sp>
      </p:grpSp>
      <p:sp>
        <p:nvSpPr>
          <p:cNvPr id="7" name="Title 4">
            <a:extLst>
              <a:ext uri="{FF2B5EF4-FFF2-40B4-BE49-F238E27FC236}">
                <a16:creationId xmlns:a16="http://schemas.microsoft.com/office/drawing/2014/main" id="{2B01F2D3-F555-49F2-BA0B-DCF1307B366F}"/>
              </a:ext>
            </a:extLst>
          </p:cNvPr>
          <p:cNvSpPr>
            <a:spLocks noGrp="1"/>
          </p:cNvSpPr>
          <p:nvPr>
            <p:ph type="title"/>
          </p:nvPr>
        </p:nvSpPr>
        <p:spPr>
          <a:xfrm>
            <a:off x="1968500" y="278105"/>
            <a:ext cx="8239126" cy="370558"/>
          </a:xfrm>
        </p:spPr>
        <p:txBody>
          <a:bodyPr>
            <a:normAutofit fontScale="90000"/>
          </a:bodyPr>
          <a:lstStyle/>
          <a:p>
            <a:r>
              <a:rPr lang="en-GB" b="1" dirty="0">
                <a:solidFill>
                  <a:schemeClr val="accent5">
                    <a:lumMod val="75000"/>
                  </a:schemeClr>
                </a:solidFill>
              </a:rPr>
              <a:t> </a:t>
            </a:r>
            <a:r>
              <a:rPr lang="en-US" b="1" dirty="0">
                <a:solidFill>
                  <a:schemeClr val="accent5">
                    <a:lumMod val="75000"/>
                  </a:schemeClr>
                </a:solidFill>
              </a:rPr>
              <a:t>Research method  </a:t>
            </a:r>
            <a:endParaRPr lang="en-GB" b="1" dirty="0">
              <a:solidFill>
                <a:schemeClr val="accent5">
                  <a:lumMod val="75000"/>
                </a:schemeClr>
              </a:solidFill>
            </a:endParaRPr>
          </a:p>
        </p:txBody>
      </p:sp>
      <p:pic>
        <p:nvPicPr>
          <p:cNvPr id="2" name="Рисунок 1">
            <a:extLst>
              <a:ext uri="{FF2B5EF4-FFF2-40B4-BE49-F238E27FC236}">
                <a16:creationId xmlns:a16="http://schemas.microsoft.com/office/drawing/2014/main" id="{90F50DD3-9DAD-4BE9-91AB-9E717C825B64}"/>
              </a:ext>
            </a:extLst>
          </p:cNvPr>
          <p:cNvPicPr>
            <a:picLocks noChangeAspect="1"/>
          </p:cNvPicPr>
          <p:nvPr/>
        </p:nvPicPr>
        <p:blipFill>
          <a:blip r:embed="rId2"/>
          <a:stretch>
            <a:fillRect/>
          </a:stretch>
        </p:blipFill>
        <p:spPr>
          <a:xfrm>
            <a:off x="600075" y="2028825"/>
            <a:ext cx="10958312" cy="4381499"/>
          </a:xfrm>
          <a:prstGeom prst="rect">
            <a:avLst/>
          </a:prstGeom>
        </p:spPr>
      </p:pic>
    </p:spTree>
    <p:extLst>
      <p:ext uri="{BB962C8B-B14F-4D97-AF65-F5344CB8AC3E}">
        <p14:creationId xmlns:p14="http://schemas.microsoft.com/office/powerpoint/2010/main" val="313585679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10"/>
          <p:cNvGrpSpPr/>
          <p:nvPr/>
        </p:nvGrpSpPr>
        <p:grpSpPr>
          <a:xfrm>
            <a:off x="9241176" y="349"/>
            <a:ext cx="877990" cy="1012482"/>
            <a:chOff x="8653933" y="349"/>
            <a:chExt cx="1592510" cy="1012482"/>
          </a:xfrm>
          <a:solidFill>
            <a:srgbClr val="00B050"/>
          </a:solidFill>
        </p:grpSpPr>
        <p:sp>
          <p:nvSpPr>
            <p:cNvPr id="5" name="Rectangle 3">
              <a:extLst>
                <a:ext uri="{FF2B5EF4-FFF2-40B4-BE49-F238E27FC236}">
                  <a16:creationId xmlns:a16="http://schemas.microsoft.com/office/drawing/2014/main" id="{45FE76FA-C202-4C0B-BA03-E39B9FBDC658}"/>
                </a:ext>
              </a:extLst>
            </p:cNvPr>
            <p:cNvSpPr/>
            <p:nvPr/>
          </p:nvSpPr>
          <p:spPr>
            <a:xfrm>
              <a:off x="8653933" y="349"/>
              <a:ext cx="1592510" cy="1012482"/>
            </a:xfrm>
            <a:custGeom>
              <a:avLst/>
              <a:gdLst>
                <a:gd name="connsiteX0" fmla="*/ 0 w 9371400"/>
                <a:gd name="connsiteY0" fmla="*/ 0 h 5980114"/>
                <a:gd name="connsiteX1" fmla="*/ 9371400 w 9371400"/>
                <a:gd name="connsiteY1" fmla="*/ 0 h 5980114"/>
                <a:gd name="connsiteX2" fmla="*/ 9371400 w 9371400"/>
                <a:gd name="connsiteY2" fmla="*/ 5980114 h 5980114"/>
                <a:gd name="connsiteX3" fmla="*/ 0 w 9371400"/>
                <a:gd name="connsiteY3" fmla="*/ 5980114 h 5980114"/>
                <a:gd name="connsiteX4" fmla="*/ 0 w 9371400"/>
                <a:gd name="connsiteY4" fmla="*/ 0 h 5980114"/>
                <a:gd name="connsiteX0" fmla="*/ 0 w 9371400"/>
                <a:gd name="connsiteY0" fmla="*/ 0 h 5980114"/>
                <a:gd name="connsiteX1" fmla="*/ 9371400 w 9371400"/>
                <a:gd name="connsiteY1" fmla="*/ 0 h 5980114"/>
                <a:gd name="connsiteX2" fmla="*/ 9371400 w 9371400"/>
                <a:gd name="connsiteY2" fmla="*/ 5980114 h 5980114"/>
                <a:gd name="connsiteX3" fmla="*/ 1990725 w 9371400"/>
                <a:gd name="connsiteY3" fmla="*/ 5591176 h 5980114"/>
                <a:gd name="connsiteX4" fmla="*/ 0 w 9371400"/>
                <a:gd name="connsiteY4" fmla="*/ 5980114 h 5980114"/>
                <a:gd name="connsiteX5" fmla="*/ 0 w 9371400"/>
                <a:gd name="connsiteY5" fmla="*/ 0 h 5980114"/>
                <a:gd name="connsiteX0" fmla="*/ 0 w 9371400"/>
                <a:gd name="connsiteY0" fmla="*/ 0 h 5980114"/>
                <a:gd name="connsiteX1" fmla="*/ 9371400 w 9371400"/>
                <a:gd name="connsiteY1" fmla="*/ 0 h 5980114"/>
                <a:gd name="connsiteX2" fmla="*/ 9371400 w 9371400"/>
                <a:gd name="connsiteY2" fmla="*/ 3503614 h 5980114"/>
                <a:gd name="connsiteX3" fmla="*/ 1990725 w 9371400"/>
                <a:gd name="connsiteY3" fmla="*/ 5591176 h 5980114"/>
                <a:gd name="connsiteX4" fmla="*/ 0 w 9371400"/>
                <a:gd name="connsiteY4" fmla="*/ 5980114 h 5980114"/>
                <a:gd name="connsiteX5" fmla="*/ 0 w 9371400"/>
                <a:gd name="connsiteY5" fmla="*/ 0 h 5980114"/>
                <a:gd name="connsiteX0" fmla="*/ 0 w 9371400"/>
                <a:gd name="connsiteY0" fmla="*/ 0 h 5980114"/>
                <a:gd name="connsiteX1" fmla="*/ 9371400 w 9371400"/>
                <a:gd name="connsiteY1" fmla="*/ 0 h 5980114"/>
                <a:gd name="connsiteX2" fmla="*/ 9371400 w 9371400"/>
                <a:gd name="connsiteY2" fmla="*/ 3503614 h 5980114"/>
                <a:gd name="connsiteX3" fmla="*/ 1990725 w 9371400"/>
                <a:gd name="connsiteY3" fmla="*/ 5591176 h 5980114"/>
                <a:gd name="connsiteX4" fmla="*/ 0 w 9371400"/>
                <a:gd name="connsiteY4" fmla="*/ 5980114 h 5980114"/>
                <a:gd name="connsiteX5" fmla="*/ 0 w 9371400"/>
                <a:gd name="connsiteY5" fmla="*/ 0 h 5980114"/>
                <a:gd name="connsiteX0" fmla="*/ 0 w 9371400"/>
                <a:gd name="connsiteY0" fmla="*/ 0 h 5980114"/>
                <a:gd name="connsiteX1" fmla="*/ 9371400 w 9371400"/>
                <a:gd name="connsiteY1" fmla="*/ 0 h 5980114"/>
                <a:gd name="connsiteX2" fmla="*/ 9371400 w 9371400"/>
                <a:gd name="connsiteY2" fmla="*/ 3503614 h 5980114"/>
                <a:gd name="connsiteX3" fmla="*/ 1990725 w 9371400"/>
                <a:gd name="connsiteY3" fmla="*/ 5591176 h 5980114"/>
                <a:gd name="connsiteX4" fmla="*/ 0 w 9371400"/>
                <a:gd name="connsiteY4" fmla="*/ 5980114 h 5980114"/>
                <a:gd name="connsiteX5" fmla="*/ 0 w 9371400"/>
                <a:gd name="connsiteY5" fmla="*/ 0 h 5980114"/>
                <a:gd name="connsiteX0" fmla="*/ 0 w 9371400"/>
                <a:gd name="connsiteY0" fmla="*/ 0 h 5591176"/>
                <a:gd name="connsiteX1" fmla="*/ 9371400 w 9371400"/>
                <a:gd name="connsiteY1" fmla="*/ 0 h 5591176"/>
                <a:gd name="connsiteX2" fmla="*/ 9371400 w 9371400"/>
                <a:gd name="connsiteY2" fmla="*/ 3503614 h 5591176"/>
                <a:gd name="connsiteX3" fmla="*/ 1990725 w 9371400"/>
                <a:gd name="connsiteY3" fmla="*/ 5591176 h 5591176"/>
                <a:gd name="connsiteX4" fmla="*/ 0 w 9371400"/>
                <a:gd name="connsiteY4" fmla="*/ 5370514 h 5591176"/>
                <a:gd name="connsiteX5" fmla="*/ 0 w 9371400"/>
                <a:gd name="connsiteY5" fmla="*/ 0 h 5591176"/>
                <a:gd name="connsiteX0" fmla="*/ 0 w 9371400"/>
                <a:gd name="connsiteY0" fmla="*/ 0 h 5924551"/>
                <a:gd name="connsiteX1" fmla="*/ 9371400 w 9371400"/>
                <a:gd name="connsiteY1" fmla="*/ 0 h 5924551"/>
                <a:gd name="connsiteX2" fmla="*/ 9371400 w 9371400"/>
                <a:gd name="connsiteY2" fmla="*/ 3503614 h 5924551"/>
                <a:gd name="connsiteX3" fmla="*/ 400050 w 9371400"/>
                <a:gd name="connsiteY3" fmla="*/ 5924551 h 5924551"/>
                <a:gd name="connsiteX4" fmla="*/ 0 w 9371400"/>
                <a:gd name="connsiteY4" fmla="*/ 5370514 h 5924551"/>
                <a:gd name="connsiteX5" fmla="*/ 0 w 9371400"/>
                <a:gd name="connsiteY5" fmla="*/ 0 h 5924551"/>
                <a:gd name="connsiteX0" fmla="*/ 0 w 9371400"/>
                <a:gd name="connsiteY0" fmla="*/ 0 h 5939084"/>
                <a:gd name="connsiteX1" fmla="*/ 9371400 w 9371400"/>
                <a:gd name="connsiteY1" fmla="*/ 0 h 5939084"/>
                <a:gd name="connsiteX2" fmla="*/ 9371400 w 9371400"/>
                <a:gd name="connsiteY2" fmla="*/ 3503614 h 5939084"/>
                <a:gd name="connsiteX3" fmla="*/ 400050 w 9371400"/>
                <a:gd name="connsiteY3" fmla="*/ 5924551 h 5939084"/>
                <a:gd name="connsiteX4" fmla="*/ 0 w 9371400"/>
                <a:gd name="connsiteY4" fmla="*/ 5370514 h 5939084"/>
                <a:gd name="connsiteX5" fmla="*/ 0 w 9371400"/>
                <a:gd name="connsiteY5" fmla="*/ 0 h 5939084"/>
                <a:gd name="connsiteX0" fmla="*/ 0 w 9371400"/>
                <a:gd name="connsiteY0" fmla="*/ 0 h 5939084"/>
                <a:gd name="connsiteX1" fmla="*/ 9371400 w 9371400"/>
                <a:gd name="connsiteY1" fmla="*/ 0 h 5939084"/>
                <a:gd name="connsiteX2" fmla="*/ 9371400 w 9371400"/>
                <a:gd name="connsiteY2" fmla="*/ 3503614 h 5939084"/>
                <a:gd name="connsiteX3" fmla="*/ 400050 w 9371400"/>
                <a:gd name="connsiteY3" fmla="*/ 5924551 h 5939084"/>
                <a:gd name="connsiteX4" fmla="*/ 0 w 9371400"/>
                <a:gd name="connsiteY4" fmla="*/ 5370514 h 5939084"/>
                <a:gd name="connsiteX5" fmla="*/ 0 w 9371400"/>
                <a:gd name="connsiteY5" fmla="*/ 0 h 5939084"/>
                <a:gd name="connsiteX0" fmla="*/ 0 w 9371400"/>
                <a:gd name="connsiteY0" fmla="*/ 0 h 5833330"/>
                <a:gd name="connsiteX1" fmla="*/ 9371400 w 9371400"/>
                <a:gd name="connsiteY1" fmla="*/ 0 h 5833330"/>
                <a:gd name="connsiteX2" fmla="*/ 9371400 w 9371400"/>
                <a:gd name="connsiteY2" fmla="*/ 3503614 h 5833330"/>
                <a:gd name="connsiteX3" fmla="*/ 240030 w 9371400"/>
                <a:gd name="connsiteY3" fmla="*/ 5817871 h 5833330"/>
                <a:gd name="connsiteX4" fmla="*/ 0 w 9371400"/>
                <a:gd name="connsiteY4" fmla="*/ 5370514 h 5833330"/>
                <a:gd name="connsiteX5" fmla="*/ 0 w 9371400"/>
                <a:gd name="connsiteY5" fmla="*/ 0 h 5833330"/>
                <a:gd name="connsiteX0" fmla="*/ 0 w 9371400"/>
                <a:gd name="connsiteY0" fmla="*/ 0 h 5826460"/>
                <a:gd name="connsiteX1" fmla="*/ 9371400 w 9371400"/>
                <a:gd name="connsiteY1" fmla="*/ 0 h 5826460"/>
                <a:gd name="connsiteX2" fmla="*/ 9371400 w 9371400"/>
                <a:gd name="connsiteY2" fmla="*/ 3503614 h 5826460"/>
                <a:gd name="connsiteX3" fmla="*/ 240030 w 9371400"/>
                <a:gd name="connsiteY3" fmla="*/ 5817871 h 5826460"/>
                <a:gd name="connsiteX4" fmla="*/ 0 w 9371400"/>
                <a:gd name="connsiteY4" fmla="*/ 5370514 h 5826460"/>
                <a:gd name="connsiteX5" fmla="*/ 0 w 9371400"/>
                <a:gd name="connsiteY5" fmla="*/ 0 h 5826460"/>
                <a:gd name="connsiteX0" fmla="*/ 0 w 9371400"/>
                <a:gd name="connsiteY0" fmla="*/ 0 h 5894683"/>
                <a:gd name="connsiteX1" fmla="*/ 9371400 w 9371400"/>
                <a:gd name="connsiteY1" fmla="*/ 0 h 5894683"/>
                <a:gd name="connsiteX2" fmla="*/ 9371400 w 9371400"/>
                <a:gd name="connsiteY2" fmla="*/ 3503614 h 5894683"/>
                <a:gd name="connsiteX3" fmla="*/ 323850 w 9371400"/>
                <a:gd name="connsiteY3" fmla="*/ 5886451 h 5894683"/>
                <a:gd name="connsiteX4" fmla="*/ 0 w 9371400"/>
                <a:gd name="connsiteY4" fmla="*/ 5370514 h 5894683"/>
                <a:gd name="connsiteX5" fmla="*/ 0 w 9371400"/>
                <a:gd name="connsiteY5" fmla="*/ 0 h 5894683"/>
                <a:gd name="connsiteX0" fmla="*/ 0 w 9371400"/>
                <a:gd name="connsiteY0" fmla="*/ 0 h 5938392"/>
                <a:gd name="connsiteX1" fmla="*/ 9371400 w 9371400"/>
                <a:gd name="connsiteY1" fmla="*/ 0 h 5938392"/>
                <a:gd name="connsiteX2" fmla="*/ 9371400 w 9371400"/>
                <a:gd name="connsiteY2" fmla="*/ 3503614 h 5938392"/>
                <a:gd name="connsiteX3" fmla="*/ 323850 w 9371400"/>
                <a:gd name="connsiteY3" fmla="*/ 5886451 h 5938392"/>
                <a:gd name="connsiteX4" fmla="*/ 0 w 9371400"/>
                <a:gd name="connsiteY4" fmla="*/ 5370514 h 5938392"/>
                <a:gd name="connsiteX5" fmla="*/ 0 w 9371400"/>
                <a:gd name="connsiteY5" fmla="*/ 0 h 5938392"/>
                <a:gd name="connsiteX0" fmla="*/ 0 w 9371400"/>
                <a:gd name="connsiteY0" fmla="*/ 0 h 5938392"/>
                <a:gd name="connsiteX1" fmla="*/ 9371400 w 9371400"/>
                <a:gd name="connsiteY1" fmla="*/ 0 h 5938392"/>
                <a:gd name="connsiteX2" fmla="*/ 9371400 w 9371400"/>
                <a:gd name="connsiteY2" fmla="*/ 3503614 h 5938392"/>
                <a:gd name="connsiteX3" fmla="*/ 323850 w 9371400"/>
                <a:gd name="connsiteY3" fmla="*/ 5886451 h 5938392"/>
                <a:gd name="connsiteX4" fmla="*/ 0 w 9371400"/>
                <a:gd name="connsiteY4" fmla="*/ 5370514 h 5938392"/>
                <a:gd name="connsiteX5" fmla="*/ 0 w 9371400"/>
                <a:gd name="connsiteY5" fmla="*/ 0 h 5938392"/>
                <a:gd name="connsiteX0" fmla="*/ 0 w 9371400"/>
                <a:gd name="connsiteY0" fmla="*/ 0 h 5938392"/>
                <a:gd name="connsiteX1" fmla="*/ 9371400 w 9371400"/>
                <a:gd name="connsiteY1" fmla="*/ 0 h 5938392"/>
                <a:gd name="connsiteX2" fmla="*/ 9371400 w 9371400"/>
                <a:gd name="connsiteY2" fmla="*/ 3503614 h 5938392"/>
                <a:gd name="connsiteX3" fmla="*/ 323850 w 9371400"/>
                <a:gd name="connsiteY3" fmla="*/ 5886451 h 5938392"/>
                <a:gd name="connsiteX4" fmla="*/ 0 w 9371400"/>
                <a:gd name="connsiteY4" fmla="*/ 5370514 h 5938392"/>
                <a:gd name="connsiteX5" fmla="*/ 0 w 9371400"/>
                <a:gd name="connsiteY5" fmla="*/ 0 h 5938392"/>
                <a:gd name="connsiteX0" fmla="*/ 0 w 9371400"/>
                <a:gd name="connsiteY0" fmla="*/ 0 h 5938392"/>
                <a:gd name="connsiteX1" fmla="*/ 9371400 w 9371400"/>
                <a:gd name="connsiteY1" fmla="*/ 0 h 5938392"/>
                <a:gd name="connsiteX2" fmla="*/ 9371400 w 9371400"/>
                <a:gd name="connsiteY2" fmla="*/ 3503614 h 5938392"/>
                <a:gd name="connsiteX3" fmla="*/ 323850 w 9371400"/>
                <a:gd name="connsiteY3" fmla="*/ 5886451 h 5938392"/>
                <a:gd name="connsiteX4" fmla="*/ 0 w 9371400"/>
                <a:gd name="connsiteY4" fmla="*/ 5370514 h 5938392"/>
                <a:gd name="connsiteX5" fmla="*/ 0 w 9371400"/>
                <a:gd name="connsiteY5" fmla="*/ 0 h 5938392"/>
                <a:gd name="connsiteX0" fmla="*/ 0 w 9371400"/>
                <a:gd name="connsiteY0" fmla="*/ 0 h 5903101"/>
                <a:gd name="connsiteX1" fmla="*/ 9371400 w 9371400"/>
                <a:gd name="connsiteY1" fmla="*/ 0 h 5903101"/>
                <a:gd name="connsiteX2" fmla="*/ 9371400 w 9371400"/>
                <a:gd name="connsiteY2" fmla="*/ 3503614 h 5903101"/>
                <a:gd name="connsiteX3" fmla="*/ 323850 w 9371400"/>
                <a:gd name="connsiteY3" fmla="*/ 5886451 h 5903101"/>
                <a:gd name="connsiteX4" fmla="*/ 0 w 9371400"/>
                <a:gd name="connsiteY4" fmla="*/ 5370514 h 5903101"/>
                <a:gd name="connsiteX5" fmla="*/ 0 w 9371400"/>
                <a:gd name="connsiteY5" fmla="*/ 0 h 5903101"/>
                <a:gd name="connsiteX0" fmla="*/ 0 w 9371400"/>
                <a:gd name="connsiteY0" fmla="*/ 0 h 5956929"/>
                <a:gd name="connsiteX1" fmla="*/ 9371400 w 9371400"/>
                <a:gd name="connsiteY1" fmla="*/ 0 h 5956929"/>
                <a:gd name="connsiteX2" fmla="*/ 9371400 w 9371400"/>
                <a:gd name="connsiteY2" fmla="*/ 3503614 h 5956929"/>
                <a:gd name="connsiteX3" fmla="*/ 323850 w 9371400"/>
                <a:gd name="connsiteY3" fmla="*/ 5886451 h 5956929"/>
                <a:gd name="connsiteX4" fmla="*/ 0 w 9371400"/>
                <a:gd name="connsiteY4" fmla="*/ 5370514 h 5956929"/>
                <a:gd name="connsiteX5" fmla="*/ 0 w 9371400"/>
                <a:gd name="connsiteY5" fmla="*/ 0 h 5956929"/>
                <a:gd name="connsiteX0" fmla="*/ 0 w 9371400"/>
                <a:gd name="connsiteY0" fmla="*/ 0 h 5944045"/>
                <a:gd name="connsiteX1" fmla="*/ 9371400 w 9371400"/>
                <a:gd name="connsiteY1" fmla="*/ 0 h 5944045"/>
                <a:gd name="connsiteX2" fmla="*/ 9371400 w 9371400"/>
                <a:gd name="connsiteY2" fmla="*/ 3503614 h 5944045"/>
                <a:gd name="connsiteX3" fmla="*/ 323850 w 9371400"/>
                <a:gd name="connsiteY3" fmla="*/ 5886451 h 5944045"/>
                <a:gd name="connsiteX4" fmla="*/ 0 w 9371400"/>
                <a:gd name="connsiteY4" fmla="*/ 5370514 h 5944045"/>
                <a:gd name="connsiteX5" fmla="*/ 0 w 9371400"/>
                <a:gd name="connsiteY5" fmla="*/ 0 h 5944045"/>
                <a:gd name="connsiteX0" fmla="*/ 0 w 9371400"/>
                <a:gd name="connsiteY0" fmla="*/ 0 h 5869516"/>
                <a:gd name="connsiteX1" fmla="*/ 9371400 w 9371400"/>
                <a:gd name="connsiteY1" fmla="*/ 0 h 5869516"/>
                <a:gd name="connsiteX2" fmla="*/ 9371400 w 9371400"/>
                <a:gd name="connsiteY2" fmla="*/ 3503614 h 5869516"/>
                <a:gd name="connsiteX3" fmla="*/ 234950 w 9371400"/>
                <a:gd name="connsiteY3" fmla="*/ 5810251 h 5869516"/>
                <a:gd name="connsiteX4" fmla="*/ 0 w 9371400"/>
                <a:gd name="connsiteY4" fmla="*/ 5370514 h 5869516"/>
                <a:gd name="connsiteX5" fmla="*/ 0 w 9371400"/>
                <a:gd name="connsiteY5" fmla="*/ 0 h 5869516"/>
                <a:gd name="connsiteX0" fmla="*/ 0 w 9371400"/>
                <a:gd name="connsiteY0" fmla="*/ 0 h 5839290"/>
                <a:gd name="connsiteX1" fmla="*/ 9371400 w 9371400"/>
                <a:gd name="connsiteY1" fmla="*/ 0 h 5839290"/>
                <a:gd name="connsiteX2" fmla="*/ 9371400 w 9371400"/>
                <a:gd name="connsiteY2" fmla="*/ 3503614 h 5839290"/>
                <a:gd name="connsiteX3" fmla="*/ 234950 w 9371400"/>
                <a:gd name="connsiteY3" fmla="*/ 5810251 h 5839290"/>
                <a:gd name="connsiteX4" fmla="*/ 0 w 9371400"/>
                <a:gd name="connsiteY4" fmla="*/ 5370514 h 5839290"/>
                <a:gd name="connsiteX5" fmla="*/ 0 w 9371400"/>
                <a:gd name="connsiteY5" fmla="*/ 0 h 5839290"/>
                <a:gd name="connsiteX0" fmla="*/ 81267 w 9452667"/>
                <a:gd name="connsiteY0" fmla="*/ 0 h 6117953"/>
                <a:gd name="connsiteX1" fmla="*/ 9452667 w 9452667"/>
                <a:gd name="connsiteY1" fmla="*/ 0 h 6117953"/>
                <a:gd name="connsiteX2" fmla="*/ 9452667 w 9452667"/>
                <a:gd name="connsiteY2" fmla="*/ 3503614 h 6117953"/>
                <a:gd name="connsiteX3" fmla="*/ 790880 w 9452667"/>
                <a:gd name="connsiteY3" fmla="*/ 5962650 h 6117953"/>
                <a:gd name="connsiteX4" fmla="*/ 316217 w 9452667"/>
                <a:gd name="connsiteY4" fmla="*/ 5810251 h 6117953"/>
                <a:gd name="connsiteX5" fmla="*/ 81267 w 9452667"/>
                <a:gd name="connsiteY5" fmla="*/ 5370514 h 6117953"/>
                <a:gd name="connsiteX6" fmla="*/ 81267 w 9452667"/>
                <a:gd name="connsiteY6" fmla="*/ 0 h 6117953"/>
                <a:gd name="connsiteX0" fmla="*/ 0 w 9371400"/>
                <a:gd name="connsiteY0" fmla="*/ 0 h 5965597"/>
                <a:gd name="connsiteX1" fmla="*/ 9371400 w 9371400"/>
                <a:gd name="connsiteY1" fmla="*/ 0 h 5965597"/>
                <a:gd name="connsiteX2" fmla="*/ 9371400 w 9371400"/>
                <a:gd name="connsiteY2" fmla="*/ 3503614 h 5965597"/>
                <a:gd name="connsiteX3" fmla="*/ 709613 w 9371400"/>
                <a:gd name="connsiteY3" fmla="*/ 5962650 h 5965597"/>
                <a:gd name="connsiteX4" fmla="*/ 234950 w 9371400"/>
                <a:gd name="connsiteY4" fmla="*/ 5810251 h 5965597"/>
                <a:gd name="connsiteX5" fmla="*/ 0 w 9371400"/>
                <a:gd name="connsiteY5" fmla="*/ 5370514 h 5965597"/>
                <a:gd name="connsiteX6" fmla="*/ 0 w 9371400"/>
                <a:gd name="connsiteY6" fmla="*/ 0 h 5965597"/>
                <a:gd name="connsiteX0" fmla="*/ 0 w 9371400"/>
                <a:gd name="connsiteY0" fmla="*/ 0 h 5965024"/>
                <a:gd name="connsiteX1" fmla="*/ 9371400 w 9371400"/>
                <a:gd name="connsiteY1" fmla="*/ 0 h 5965024"/>
                <a:gd name="connsiteX2" fmla="*/ 9371400 w 9371400"/>
                <a:gd name="connsiteY2" fmla="*/ 3503614 h 5965024"/>
                <a:gd name="connsiteX3" fmla="*/ 709613 w 9371400"/>
                <a:gd name="connsiteY3" fmla="*/ 5962650 h 5965024"/>
                <a:gd name="connsiteX4" fmla="*/ 203200 w 9371400"/>
                <a:gd name="connsiteY4" fmla="*/ 5788026 h 5965024"/>
                <a:gd name="connsiteX5" fmla="*/ 0 w 9371400"/>
                <a:gd name="connsiteY5" fmla="*/ 5370514 h 5965024"/>
                <a:gd name="connsiteX6" fmla="*/ 0 w 9371400"/>
                <a:gd name="connsiteY6" fmla="*/ 0 h 5965024"/>
                <a:gd name="connsiteX0" fmla="*/ 0 w 9371400"/>
                <a:gd name="connsiteY0" fmla="*/ 0 h 5965393"/>
                <a:gd name="connsiteX1" fmla="*/ 9371400 w 9371400"/>
                <a:gd name="connsiteY1" fmla="*/ 0 h 5965393"/>
                <a:gd name="connsiteX2" fmla="*/ 9371400 w 9371400"/>
                <a:gd name="connsiteY2" fmla="*/ 3503614 h 5965393"/>
                <a:gd name="connsiteX3" fmla="*/ 709613 w 9371400"/>
                <a:gd name="connsiteY3" fmla="*/ 5962650 h 5965393"/>
                <a:gd name="connsiteX4" fmla="*/ 203200 w 9371400"/>
                <a:gd name="connsiteY4" fmla="*/ 5788026 h 5965393"/>
                <a:gd name="connsiteX5" fmla="*/ 0 w 9371400"/>
                <a:gd name="connsiteY5" fmla="*/ 5370514 h 5965393"/>
                <a:gd name="connsiteX6" fmla="*/ 0 w 9371400"/>
                <a:gd name="connsiteY6" fmla="*/ 0 h 5965393"/>
                <a:gd name="connsiteX0" fmla="*/ 0 w 9371400"/>
                <a:gd name="connsiteY0" fmla="*/ 0 h 5965393"/>
                <a:gd name="connsiteX1" fmla="*/ 9371400 w 9371400"/>
                <a:gd name="connsiteY1" fmla="*/ 0 h 5965393"/>
                <a:gd name="connsiteX2" fmla="*/ 9371400 w 9371400"/>
                <a:gd name="connsiteY2" fmla="*/ 3503614 h 5965393"/>
                <a:gd name="connsiteX3" fmla="*/ 709613 w 9371400"/>
                <a:gd name="connsiteY3" fmla="*/ 5962650 h 5965393"/>
                <a:gd name="connsiteX4" fmla="*/ 203200 w 9371400"/>
                <a:gd name="connsiteY4" fmla="*/ 5788026 h 5965393"/>
                <a:gd name="connsiteX5" fmla="*/ 0 w 9371400"/>
                <a:gd name="connsiteY5" fmla="*/ 5370514 h 5965393"/>
                <a:gd name="connsiteX6" fmla="*/ 0 w 9371400"/>
                <a:gd name="connsiteY6" fmla="*/ 0 h 5965393"/>
                <a:gd name="connsiteX0" fmla="*/ 0 w 9371400"/>
                <a:gd name="connsiteY0" fmla="*/ 0 h 5965393"/>
                <a:gd name="connsiteX1" fmla="*/ 9371400 w 9371400"/>
                <a:gd name="connsiteY1" fmla="*/ 0 h 5965393"/>
                <a:gd name="connsiteX2" fmla="*/ 9371400 w 9371400"/>
                <a:gd name="connsiteY2" fmla="*/ 3503614 h 5965393"/>
                <a:gd name="connsiteX3" fmla="*/ 709613 w 9371400"/>
                <a:gd name="connsiteY3" fmla="*/ 5962650 h 5965393"/>
                <a:gd name="connsiteX4" fmla="*/ 203200 w 9371400"/>
                <a:gd name="connsiteY4" fmla="*/ 5788026 h 5965393"/>
                <a:gd name="connsiteX5" fmla="*/ 0 w 9371400"/>
                <a:gd name="connsiteY5" fmla="*/ 5370514 h 5965393"/>
                <a:gd name="connsiteX6" fmla="*/ 0 w 9371400"/>
                <a:gd name="connsiteY6" fmla="*/ 0 h 5965393"/>
                <a:gd name="connsiteX0" fmla="*/ 0 w 9371400"/>
                <a:gd name="connsiteY0" fmla="*/ 0 h 5958791"/>
                <a:gd name="connsiteX1" fmla="*/ 9371400 w 9371400"/>
                <a:gd name="connsiteY1" fmla="*/ 0 h 5958791"/>
                <a:gd name="connsiteX2" fmla="*/ 9371400 w 9371400"/>
                <a:gd name="connsiteY2" fmla="*/ 3503614 h 5958791"/>
                <a:gd name="connsiteX3" fmla="*/ 642938 w 9371400"/>
                <a:gd name="connsiteY3" fmla="*/ 5956300 h 5958791"/>
                <a:gd name="connsiteX4" fmla="*/ 203200 w 9371400"/>
                <a:gd name="connsiteY4" fmla="*/ 5788026 h 5958791"/>
                <a:gd name="connsiteX5" fmla="*/ 0 w 9371400"/>
                <a:gd name="connsiteY5" fmla="*/ 5370514 h 5958791"/>
                <a:gd name="connsiteX6" fmla="*/ 0 w 9371400"/>
                <a:gd name="connsiteY6" fmla="*/ 0 h 5958791"/>
                <a:gd name="connsiteX0" fmla="*/ 0 w 9371400"/>
                <a:gd name="connsiteY0" fmla="*/ 0 h 5958791"/>
                <a:gd name="connsiteX1" fmla="*/ 9371400 w 9371400"/>
                <a:gd name="connsiteY1" fmla="*/ 0 h 5958791"/>
                <a:gd name="connsiteX2" fmla="*/ 9371400 w 9371400"/>
                <a:gd name="connsiteY2" fmla="*/ 3503614 h 5958791"/>
                <a:gd name="connsiteX3" fmla="*/ 642938 w 9371400"/>
                <a:gd name="connsiteY3" fmla="*/ 5956300 h 5958791"/>
                <a:gd name="connsiteX4" fmla="*/ 203200 w 9371400"/>
                <a:gd name="connsiteY4" fmla="*/ 5788026 h 5958791"/>
                <a:gd name="connsiteX5" fmla="*/ 0 w 9371400"/>
                <a:gd name="connsiteY5" fmla="*/ 5370514 h 5958791"/>
                <a:gd name="connsiteX6" fmla="*/ 0 w 9371400"/>
                <a:gd name="connsiteY6" fmla="*/ 0 h 5958791"/>
                <a:gd name="connsiteX0" fmla="*/ 0 w 9371400"/>
                <a:gd name="connsiteY0" fmla="*/ 0 h 5958980"/>
                <a:gd name="connsiteX1" fmla="*/ 9371400 w 9371400"/>
                <a:gd name="connsiteY1" fmla="*/ 0 h 5958980"/>
                <a:gd name="connsiteX2" fmla="*/ 9371400 w 9371400"/>
                <a:gd name="connsiteY2" fmla="*/ 3503614 h 5958980"/>
                <a:gd name="connsiteX3" fmla="*/ 642938 w 9371400"/>
                <a:gd name="connsiteY3" fmla="*/ 5956300 h 5958980"/>
                <a:gd name="connsiteX4" fmla="*/ 203200 w 9371400"/>
                <a:gd name="connsiteY4" fmla="*/ 5788026 h 5958980"/>
                <a:gd name="connsiteX5" fmla="*/ 0 w 9371400"/>
                <a:gd name="connsiteY5" fmla="*/ 5322889 h 5958980"/>
                <a:gd name="connsiteX6" fmla="*/ 0 w 9371400"/>
                <a:gd name="connsiteY6" fmla="*/ 0 h 5958980"/>
                <a:gd name="connsiteX0" fmla="*/ 0 w 9371400"/>
                <a:gd name="connsiteY0" fmla="*/ 0 h 5958980"/>
                <a:gd name="connsiteX1" fmla="*/ 9371400 w 9371400"/>
                <a:gd name="connsiteY1" fmla="*/ 0 h 5958980"/>
                <a:gd name="connsiteX2" fmla="*/ 9371400 w 9371400"/>
                <a:gd name="connsiteY2" fmla="*/ 3503614 h 5958980"/>
                <a:gd name="connsiteX3" fmla="*/ 642938 w 9371400"/>
                <a:gd name="connsiteY3" fmla="*/ 5956300 h 5958980"/>
                <a:gd name="connsiteX4" fmla="*/ 203200 w 9371400"/>
                <a:gd name="connsiteY4" fmla="*/ 5788026 h 5958980"/>
                <a:gd name="connsiteX5" fmla="*/ 0 w 9371400"/>
                <a:gd name="connsiteY5" fmla="*/ 5322889 h 5958980"/>
                <a:gd name="connsiteX6" fmla="*/ 0 w 9371400"/>
                <a:gd name="connsiteY6" fmla="*/ 0 h 5958980"/>
                <a:gd name="connsiteX0" fmla="*/ 0 w 9371400"/>
                <a:gd name="connsiteY0" fmla="*/ 0 h 5958980"/>
                <a:gd name="connsiteX1" fmla="*/ 9371400 w 9371400"/>
                <a:gd name="connsiteY1" fmla="*/ 0 h 5958980"/>
                <a:gd name="connsiteX2" fmla="*/ 9371400 w 9371400"/>
                <a:gd name="connsiteY2" fmla="*/ 3503614 h 5958980"/>
                <a:gd name="connsiteX3" fmla="*/ 642938 w 9371400"/>
                <a:gd name="connsiteY3" fmla="*/ 5956300 h 5958980"/>
                <a:gd name="connsiteX4" fmla="*/ 203200 w 9371400"/>
                <a:gd name="connsiteY4" fmla="*/ 5788026 h 5958980"/>
                <a:gd name="connsiteX5" fmla="*/ 0 w 9371400"/>
                <a:gd name="connsiteY5" fmla="*/ 5322889 h 5958980"/>
                <a:gd name="connsiteX6" fmla="*/ 0 w 9371400"/>
                <a:gd name="connsiteY6" fmla="*/ 0 h 5958980"/>
                <a:gd name="connsiteX0" fmla="*/ 0 w 9371400"/>
                <a:gd name="connsiteY0" fmla="*/ 0 h 5949683"/>
                <a:gd name="connsiteX1" fmla="*/ 9371400 w 9371400"/>
                <a:gd name="connsiteY1" fmla="*/ 0 h 5949683"/>
                <a:gd name="connsiteX2" fmla="*/ 9371400 w 9371400"/>
                <a:gd name="connsiteY2" fmla="*/ 3503614 h 5949683"/>
                <a:gd name="connsiteX3" fmla="*/ 735807 w 9371400"/>
                <a:gd name="connsiteY3" fmla="*/ 5946775 h 5949683"/>
                <a:gd name="connsiteX4" fmla="*/ 203200 w 9371400"/>
                <a:gd name="connsiteY4" fmla="*/ 5788026 h 5949683"/>
                <a:gd name="connsiteX5" fmla="*/ 0 w 9371400"/>
                <a:gd name="connsiteY5" fmla="*/ 5322889 h 5949683"/>
                <a:gd name="connsiteX6" fmla="*/ 0 w 9371400"/>
                <a:gd name="connsiteY6" fmla="*/ 0 h 5949683"/>
                <a:gd name="connsiteX0" fmla="*/ 0 w 9371400"/>
                <a:gd name="connsiteY0" fmla="*/ 0 h 5954326"/>
                <a:gd name="connsiteX1" fmla="*/ 9371400 w 9371400"/>
                <a:gd name="connsiteY1" fmla="*/ 0 h 5954326"/>
                <a:gd name="connsiteX2" fmla="*/ 9371400 w 9371400"/>
                <a:gd name="connsiteY2" fmla="*/ 3503614 h 5954326"/>
                <a:gd name="connsiteX3" fmla="*/ 638176 w 9371400"/>
                <a:gd name="connsiteY3" fmla="*/ 5951537 h 5954326"/>
                <a:gd name="connsiteX4" fmla="*/ 203200 w 9371400"/>
                <a:gd name="connsiteY4" fmla="*/ 5788026 h 5954326"/>
                <a:gd name="connsiteX5" fmla="*/ 0 w 9371400"/>
                <a:gd name="connsiteY5" fmla="*/ 5322889 h 5954326"/>
                <a:gd name="connsiteX6" fmla="*/ 0 w 9371400"/>
                <a:gd name="connsiteY6" fmla="*/ 0 h 5954326"/>
                <a:gd name="connsiteX0" fmla="*/ 0 w 9371400"/>
                <a:gd name="connsiteY0" fmla="*/ 0 h 5960329"/>
                <a:gd name="connsiteX1" fmla="*/ 9371400 w 9371400"/>
                <a:gd name="connsiteY1" fmla="*/ 0 h 5960329"/>
                <a:gd name="connsiteX2" fmla="*/ 9371400 w 9371400"/>
                <a:gd name="connsiteY2" fmla="*/ 3503614 h 5960329"/>
                <a:gd name="connsiteX3" fmla="*/ 773906 w 9371400"/>
                <a:gd name="connsiteY3" fmla="*/ 5936455 h 5960329"/>
                <a:gd name="connsiteX4" fmla="*/ 638176 w 9371400"/>
                <a:gd name="connsiteY4" fmla="*/ 5951537 h 5960329"/>
                <a:gd name="connsiteX5" fmla="*/ 203200 w 9371400"/>
                <a:gd name="connsiteY5" fmla="*/ 5788026 h 5960329"/>
                <a:gd name="connsiteX6" fmla="*/ 0 w 9371400"/>
                <a:gd name="connsiteY6" fmla="*/ 5322889 h 5960329"/>
                <a:gd name="connsiteX7" fmla="*/ 0 w 9371400"/>
                <a:gd name="connsiteY7" fmla="*/ 0 h 5960329"/>
                <a:gd name="connsiteX0" fmla="*/ 0 w 9371400"/>
                <a:gd name="connsiteY0" fmla="*/ 0 h 5962334"/>
                <a:gd name="connsiteX1" fmla="*/ 9371400 w 9371400"/>
                <a:gd name="connsiteY1" fmla="*/ 0 h 5962334"/>
                <a:gd name="connsiteX2" fmla="*/ 9371400 w 9371400"/>
                <a:gd name="connsiteY2" fmla="*/ 3503614 h 5962334"/>
                <a:gd name="connsiteX3" fmla="*/ 773906 w 9371400"/>
                <a:gd name="connsiteY3" fmla="*/ 5936455 h 5962334"/>
                <a:gd name="connsiteX4" fmla="*/ 535782 w 9371400"/>
                <a:gd name="connsiteY4" fmla="*/ 5953918 h 5962334"/>
                <a:gd name="connsiteX5" fmla="*/ 203200 w 9371400"/>
                <a:gd name="connsiteY5" fmla="*/ 5788026 h 5962334"/>
                <a:gd name="connsiteX6" fmla="*/ 0 w 9371400"/>
                <a:gd name="connsiteY6" fmla="*/ 5322889 h 5962334"/>
                <a:gd name="connsiteX7" fmla="*/ 0 w 9371400"/>
                <a:gd name="connsiteY7" fmla="*/ 0 h 5962334"/>
                <a:gd name="connsiteX0" fmla="*/ 0 w 9371400"/>
                <a:gd name="connsiteY0" fmla="*/ 0 h 5960358"/>
                <a:gd name="connsiteX1" fmla="*/ 9371400 w 9371400"/>
                <a:gd name="connsiteY1" fmla="*/ 0 h 5960358"/>
                <a:gd name="connsiteX2" fmla="*/ 9371400 w 9371400"/>
                <a:gd name="connsiteY2" fmla="*/ 3503614 h 5960358"/>
                <a:gd name="connsiteX3" fmla="*/ 773906 w 9371400"/>
                <a:gd name="connsiteY3" fmla="*/ 5936455 h 5960358"/>
                <a:gd name="connsiteX4" fmla="*/ 535782 w 9371400"/>
                <a:gd name="connsiteY4" fmla="*/ 5953918 h 5960358"/>
                <a:gd name="connsiteX5" fmla="*/ 203200 w 9371400"/>
                <a:gd name="connsiteY5" fmla="*/ 5788026 h 5960358"/>
                <a:gd name="connsiteX6" fmla="*/ 0 w 9371400"/>
                <a:gd name="connsiteY6" fmla="*/ 5322889 h 5960358"/>
                <a:gd name="connsiteX7" fmla="*/ 0 w 9371400"/>
                <a:gd name="connsiteY7" fmla="*/ 0 h 5960358"/>
                <a:gd name="connsiteX0" fmla="*/ 0 w 9371400"/>
                <a:gd name="connsiteY0" fmla="*/ 0 h 5962002"/>
                <a:gd name="connsiteX1" fmla="*/ 9371400 w 9371400"/>
                <a:gd name="connsiteY1" fmla="*/ 0 h 5962002"/>
                <a:gd name="connsiteX2" fmla="*/ 9371400 w 9371400"/>
                <a:gd name="connsiteY2" fmla="*/ 3503614 h 5962002"/>
                <a:gd name="connsiteX3" fmla="*/ 773906 w 9371400"/>
                <a:gd name="connsiteY3" fmla="*/ 5936455 h 5962002"/>
                <a:gd name="connsiteX4" fmla="*/ 535782 w 9371400"/>
                <a:gd name="connsiteY4" fmla="*/ 5953918 h 5962002"/>
                <a:gd name="connsiteX5" fmla="*/ 198438 w 9371400"/>
                <a:gd name="connsiteY5" fmla="*/ 5792788 h 5962002"/>
                <a:gd name="connsiteX6" fmla="*/ 0 w 9371400"/>
                <a:gd name="connsiteY6" fmla="*/ 5322889 h 5962002"/>
                <a:gd name="connsiteX7" fmla="*/ 0 w 9371400"/>
                <a:gd name="connsiteY7" fmla="*/ 0 h 5962002"/>
                <a:gd name="connsiteX0" fmla="*/ 0 w 9371400"/>
                <a:gd name="connsiteY0" fmla="*/ 0 h 5962002"/>
                <a:gd name="connsiteX1" fmla="*/ 9371400 w 9371400"/>
                <a:gd name="connsiteY1" fmla="*/ 0 h 5962002"/>
                <a:gd name="connsiteX2" fmla="*/ 9371400 w 9371400"/>
                <a:gd name="connsiteY2" fmla="*/ 3503614 h 5962002"/>
                <a:gd name="connsiteX3" fmla="*/ 773906 w 9371400"/>
                <a:gd name="connsiteY3" fmla="*/ 5936455 h 5962002"/>
                <a:gd name="connsiteX4" fmla="*/ 535782 w 9371400"/>
                <a:gd name="connsiteY4" fmla="*/ 5953918 h 5962002"/>
                <a:gd name="connsiteX5" fmla="*/ 198438 w 9371400"/>
                <a:gd name="connsiteY5" fmla="*/ 5792788 h 5962002"/>
                <a:gd name="connsiteX6" fmla="*/ 0 w 9371400"/>
                <a:gd name="connsiteY6" fmla="*/ 5322889 h 5962002"/>
                <a:gd name="connsiteX7" fmla="*/ 0 w 9371400"/>
                <a:gd name="connsiteY7" fmla="*/ 0 h 5962002"/>
                <a:gd name="connsiteX0" fmla="*/ 0 w 9371400"/>
                <a:gd name="connsiteY0" fmla="*/ 0 h 5962002"/>
                <a:gd name="connsiteX1" fmla="*/ 9371400 w 9371400"/>
                <a:gd name="connsiteY1" fmla="*/ 0 h 5962002"/>
                <a:gd name="connsiteX2" fmla="*/ 9371400 w 9371400"/>
                <a:gd name="connsiteY2" fmla="*/ 3503614 h 5962002"/>
                <a:gd name="connsiteX3" fmla="*/ 773906 w 9371400"/>
                <a:gd name="connsiteY3" fmla="*/ 5936455 h 5962002"/>
                <a:gd name="connsiteX4" fmla="*/ 535782 w 9371400"/>
                <a:gd name="connsiteY4" fmla="*/ 5953918 h 5962002"/>
                <a:gd name="connsiteX5" fmla="*/ 198438 w 9371400"/>
                <a:gd name="connsiteY5" fmla="*/ 5792788 h 5962002"/>
                <a:gd name="connsiteX6" fmla="*/ 0 w 9371400"/>
                <a:gd name="connsiteY6" fmla="*/ 5322889 h 5962002"/>
                <a:gd name="connsiteX7" fmla="*/ 0 w 9371400"/>
                <a:gd name="connsiteY7" fmla="*/ 0 h 5962002"/>
                <a:gd name="connsiteX0" fmla="*/ 0 w 9371400"/>
                <a:gd name="connsiteY0" fmla="*/ 0 h 5958126"/>
                <a:gd name="connsiteX1" fmla="*/ 9371400 w 9371400"/>
                <a:gd name="connsiteY1" fmla="*/ 0 h 5958126"/>
                <a:gd name="connsiteX2" fmla="*/ 9371400 w 9371400"/>
                <a:gd name="connsiteY2" fmla="*/ 3503614 h 5958126"/>
                <a:gd name="connsiteX3" fmla="*/ 773906 w 9371400"/>
                <a:gd name="connsiteY3" fmla="*/ 5936455 h 5958126"/>
                <a:gd name="connsiteX4" fmla="*/ 535782 w 9371400"/>
                <a:gd name="connsiteY4" fmla="*/ 5953918 h 5958126"/>
                <a:gd name="connsiteX5" fmla="*/ 198438 w 9371400"/>
                <a:gd name="connsiteY5" fmla="*/ 5792788 h 5958126"/>
                <a:gd name="connsiteX6" fmla="*/ 0 w 9371400"/>
                <a:gd name="connsiteY6" fmla="*/ 5322889 h 5958126"/>
                <a:gd name="connsiteX7" fmla="*/ 0 w 9371400"/>
                <a:gd name="connsiteY7" fmla="*/ 0 h 5958126"/>
                <a:gd name="connsiteX0" fmla="*/ 0 w 9371400"/>
                <a:gd name="connsiteY0" fmla="*/ 0 h 5958126"/>
                <a:gd name="connsiteX1" fmla="*/ 9371400 w 9371400"/>
                <a:gd name="connsiteY1" fmla="*/ 0 h 5958126"/>
                <a:gd name="connsiteX2" fmla="*/ 9371400 w 9371400"/>
                <a:gd name="connsiteY2" fmla="*/ 3503614 h 5958126"/>
                <a:gd name="connsiteX3" fmla="*/ 773906 w 9371400"/>
                <a:gd name="connsiteY3" fmla="*/ 5936455 h 5958126"/>
                <a:gd name="connsiteX4" fmla="*/ 535782 w 9371400"/>
                <a:gd name="connsiteY4" fmla="*/ 5953918 h 5958126"/>
                <a:gd name="connsiteX5" fmla="*/ 198438 w 9371400"/>
                <a:gd name="connsiteY5" fmla="*/ 5792788 h 5958126"/>
                <a:gd name="connsiteX6" fmla="*/ 0 w 9371400"/>
                <a:gd name="connsiteY6" fmla="*/ 5322889 h 5958126"/>
                <a:gd name="connsiteX7" fmla="*/ 0 w 9371400"/>
                <a:gd name="connsiteY7" fmla="*/ 0 h 5958126"/>
                <a:gd name="connsiteX0" fmla="*/ 0 w 9371400"/>
                <a:gd name="connsiteY0" fmla="*/ 0 h 5958126"/>
                <a:gd name="connsiteX1" fmla="*/ 9371400 w 9371400"/>
                <a:gd name="connsiteY1" fmla="*/ 0 h 5958126"/>
                <a:gd name="connsiteX2" fmla="*/ 9371400 w 9371400"/>
                <a:gd name="connsiteY2" fmla="*/ 3503614 h 5958126"/>
                <a:gd name="connsiteX3" fmla="*/ 773906 w 9371400"/>
                <a:gd name="connsiteY3" fmla="*/ 5936455 h 5958126"/>
                <a:gd name="connsiteX4" fmla="*/ 535782 w 9371400"/>
                <a:gd name="connsiteY4" fmla="*/ 5953918 h 5958126"/>
                <a:gd name="connsiteX5" fmla="*/ 198438 w 9371400"/>
                <a:gd name="connsiteY5" fmla="*/ 5792788 h 5958126"/>
                <a:gd name="connsiteX6" fmla="*/ 0 w 9371400"/>
                <a:gd name="connsiteY6" fmla="*/ 5322889 h 5958126"/>
                <a:gd name="connsiteX7" fmla="*/ 0 w 9371400"/>
                <a:gd name="connsiteY7" fmla="*/ 0 h 59581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371400" h="5958126">
                  <a:moveTo>
                    <a:pt x="0" y="0"/>
                  </a:moveTo>
                  <a:lnTo>
                    <a:pt x="9371400" y="0"/>
                  </a:lnTo>
                  <a:lnTo>
                    <a:pt x="9371400" y="3503614"/>
                  </a:lnTo>
                  <a:lnTo>
                    <a:pt x="773906" y="5936455"/>
                  </a:lnTo>
                  <a:cubicBezTo>
                    <a:pt x="728663" y="5941482"/>
                    <a:pt x="626930" y="5968337"/>
                    <a:pt x="535782" y="5953918"/>
                  </a:cubicBezTo>
                  <a:cubicBezTo>
                    <a:pt x="444634" y="5939499"/>
                    <a:pt x="337741" y="5917010"/>
                    <a:pt x="198438" y="5792788"/>
                  </a:cubicBezTo>
                  <a:cubicBezTo>
                    <a:pt x="59135" y="5668566"/>
                    <a:pt x="3016" y="5434703"/>
                    <a:pt x="0" y="5322889"/>
                  </a:cubicBezTo>
                  <a:lnTo>
                    <a:pt x="0" y="0"/>
                  </a:lnTo>
                  <a:close/>
                </a:path>
              </a:pathLst>
            </a:custGeom>
            <a:solidFill>
              <a:schemeClr val="accent4">
                <a:lumMod val="25000"/>
              </a:schemeClr>
            </a:solidFill>
            <a:ln w="6350">
              <a:solidFill>
                <a:schemeClr val="accent4">
                  <a:lumMod val="10000"/>
                </a:schemeClr>
              </a:solidFill>
            </a:ln>
            <a:effectLst>
              <a:outerShdw blurRad="50800" dist="38100" dir="5400000" algn="t"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72000" tIns="72000" rIns="72000" bIns="72000" rtlCol="0" anchor="ctr" anchorCtr="1"/>
            <a:lstStyle/>
            <a:p>
              <a:pPr algn="ctr"/>
              <a:endParaRPr lang="en-GB" sz="1400" dirty="0" err="1"/>
            </a:p>
          </p:txBody>
        </p:sp>
        <p:sp>
          <p:nvSpPr>
            <p:cNvPr id="6" name="Text Placeholder 6">
              <a:extLst>
                <a:ext uri="{FF2B5EF4-FFF2-40B4-BE49-F238E27FC236}">
                  <a16:creationId xmlns:a16="http://schemas.microsoft.com/office/drawing/2014/main" id="{802A268D-2053-4928-B52B-3F092C3382C9}"/>
                </a:ext>
              </a:extLst>
            </p:cNvPr>
            <p:cNvSpPr txBox="1">
              <a:spLocks/>
            </p:cNvSpPr>
            <p:nvPr/>
          </p:nvSpPr>
          <p:spPr>
            <a:xfrm>
              <a:off x="8685423" y="301554"/>
              <a:ext cx="1425166" cy="276999"/>
            </a:xfrm>
            <a:prstGeom prst="rect">
              <a:avLst/>
            </a:prstGeom>
            <a:solidFill>
              <a:schemeClr val="accent4">
                <a:lumMod val="25000"/>
              </a:schemeClr>
            </a:solidFill>
          </p:spPr>
          <p:txBody>
            <a:bodyPr vert="horz" wrap="square" lIns="0" tIns="0" rIns="0" bIns="0" rtlCol="0">
              <a:spAutoFit/>
            </a:bodyPr>
            <a:lstStyle>
              <a:lvl1pPr marL="0" indent="0" algn="l" defTabSz="872722" rtl="0" eaLnBrk="1" latinLnBrk="0" hangingPunct="1">
                <a:spcBef>
                  <a:spcPts val="0"/>
                </a:spcBef>
                <a:spcAft>
                  <a:spcPts val="600"/>
                </a:spcAft>
                <a:buClr>
                  <a:schemeClr val="tx1"/>
                </a:buClr>
                <a:buFont typeface="Arial" panose="020B0604020202020204" pitchFamily="34" charset="0"/>
                <a:buNone/>
                <a:defRPr sz="2000" b="0" kern="1200">
                  <a:solidFill>
                    <a:schemeClr val="accent2"/>
                  </a:solidFill>
                  <a:latin typeface="+mn-lt"/>
                  <a:ea typeface="+mn-ea"/>
                  <a:cs typeface="+mn-cs"/>
                </a:defRPr>
              </a:lvl1pPr>
              <a:lvl2pPr marL="0" indent="0" algn="l" defTabSz="872722" rtl="0" eaLnBrk="1" latinLnBrk="0" hangingPunct="1">
                <a:spcBef>
                  <a:spcPts val="0"/>
                </a:spcBef>
                <a:spcAft>
                  <a:spcPts val="600"/>
                </a:spcAft>
                <a:buClr>
                  <a:schemeClr val="tx1"/>
                </a:buClr>
                <a:buFont typeface="Arial" panose="020B0604020202020204" pitchFamily="34" charset="0"/>
                <a:buNone/>
                <a:defRPr sz="1600" kern="1200">
                  <a:solidFill>
                    <a:schemeClr val="accent2"/>
                  </a:solidFill>
                  <a:latin typeface="+mn-lt"/>
                  <a:ea typeface="+mn-ea"/>
                  <a:cs typeface="+mn-cs"/>
                </a:defRPr>
              </a:lvl2pPr>
              <a:lvl3pPr marL="222250" indent="-222250" algn="l" defTabSz="872722" rtl="0" eaLnBrk="1" latinLnBrk="0" hangingPunct="1">
                <a:spcBef>
                  <a:spcPts val="0"/>
                </a:spcBef>
                <a:spcAft>
                  <a:spcPts val="600"/>
                </a:spcAft>
                <a:buClr>
                  <a:srgbClr val="608BA3"/>
                </a:buClr>
                <a:buFont typeface="Calibri" panose="020F0502020204030204" pitchFamily="34" charset="0"/>
                <a:buChar char="•"/>
                <a:defRPr sz="1800" kern="1200">
                  <a:solidFill>
                    <a:schemeClr val="tx1"/>
                  </a:solidFill>
                  <a:latin typeface="+mn-lt"/>
                  <a:ea typeface="+mn-ea"/>
                  <a:cs typeface="+mn-cs"/>
                </a:defRPr>
              </a:lvl3pPr>
              <a:lvl4pPr marL="457200" indent="-228600" algn="l" defTabSz="872722" rtl="0" eaLnBrk="1" latinLnBrk="0" hangingPunct="1">
                <a:spcBef>
                  <a:spcPts val="0"/>
                </a:spcBef>
                <a:spcAft>
                  <a:spcPts val="600"/>
                </a:spcAft>
                <a:buClr>
                  <a:schemeClr val="tx2"/>
                </a:buClr>
                <a:buFont typeface="Calibri" panose="020F0502020204030204" pitchFamily="34" charset="0"/>
                <a:buChar char="•"/>
                <a:defRPr sz="1800" kern="1200">
                  <a:solidFill>
                    <a:schemeClr val="tx1"/>
                  </a:solidFill>
                  <a:latin typeface="+mn-lt"/>
                  <a:ea typeface="+mn-ea"/>
                  <a:cs typeface="+mn-cs"/>
                </a:defRPr>
              </a:lvl4pPr>
              <a:lvl5pPr marL="714375" indent="-234950" algn="l" defTabSz="872722" rtl="0" eaLnBrk="1" latinLnBrk="0" hangingPunct="1">
                <a:spcBef>
                  <a:spcPts val="0"/>
                </a:spcBef>
                <a:spcAft>
                  <a:spcPts val="600"/>
                </a:spcAft>
                <a:buClr>
                  <a:schemeClr val="tx2"/>
                </a:buClr>
                <a:buFont typeface="Calibri" panose="020F0502020204030204" pitchFamily="34" charset="0"/>
                <a:buChar char="─"/>
                <a:defRPr sz="1800" kern="1200">
                  <a:solidFill>
                    <a:schemeClr val="tx1"/>
                  </a:solidFill>
                  <a:latin typeface="+mn-lt"/>
                  <a:ea typeface="+mn-ea"/>
                  <a:cs typeface="+mn-cs"/>
                </a:defRPr>
              </a:lvl5pPr>
              <a:lvl6pPr marL="936625" indent="-214313" algn="l" defTabSz="872722" rtl="0" eaLnBrk="1" latinLnBrk="0" hangingPunct="1">
                <a:spcBef>
                  <a:spcPts val="0"/>
                </a:spcBef>
                <a:spcAft>
                  <a:spcPts val="600"/>
                </a:spcAft>
                <a:buClr>
                  <a:schemeClr val="tx2"/>
                </a:buClr>
                <a:buFont typeface="Calibri" panose="020F0502020204030204" pitchFamily="34" charset="0"/>
                <a:buChar char="−"/>
                <a:defRPr sz="1800" kern="1200">
                  <a:solidFill>
                    <a:schemeClr val="tx1"/>
                  </a:solidFill>
                  <a:latin typeface="+mn-lt"/>
                  <a:ea typeface="+mn-ea"/>
                  <a:cs typeface="+mn-cs"/>
                </a:defRPr>
              </a:lvl6pPr>
              <a:lvl7pPr marL="0" indent="0" algn="l" defTabSz="872722" rtl="0" eaLnBrk="1" latinLnBrk="0" hangingPunct="1">
                <a:spcBef>
                  <a:spcPts val="0"/>
                </a:spcBef>
                <a:spcAft>
                  <a:spcPts val="600"/>
                </a:spcAft>
                <a:buClr>
                  <a:schemeClr val="tx1"/>
                </a:buClr>
                <a:buFontTx/>
                <a:buNone/>
                <a:defRPr sz="1800" kern="1200">
                  <a:solidFill>
                    <a:schemeClr val="tx1"/>
                  </a:solidFill>
                  <a:latin typeface="+mn-lt"/>
                  <a:ea typeface="+mn-ea"/>
                  <a:cs typeface="+mn-cs"/>
                </a:defRPr>
              </a:lvl7pPr>
              <a:lvl8pPr marL="209550" indent="-209550" algn="l" defTabSz="872722" rtl="0" eaLnBrk="1" latinLnBrk="0" hangingPunct="1">
                <a:spcBef>
                  <a:spcPts val="0"/>
                </a:spcBef>
                <a:spcAft>
                  <a:spcPts val="600"/>
                </a:spcAft>
                <a:buClr>
                  <a:schemeClr val="tx1"/>
                </a:buClr>
                <a:buFont typeface="+mj-lt"/>
                <a:buAutoNum type="arabicPeriod"/>
                <a:defRPr sz="1800" kern="1200" baseline="0">
                  <a:solidFill>
                    <a:schemeClr val="tx1"/>
                  </a:solidFill>
                  <a:latin typeface="+mn-lt"/>
                  <a:ea typeface="+mn-ea"/>
                  <a:cs typeface="+mn-cs"/>
                </a:defRPr>
              </a:lvl8pPr>
              <a:lvl9pPr marL="473075" indent="-236538" algn="l" defTabSz="872722" rtl="0" eaLnBrk="1" latinLnBrk="0" hangingPunct="1">
                <a:spcBef>
                  <a:spcPts val="0"/>
                </a:spcBef>
                <a:spcAft>
                  <a:spcPts val="600"/>
                </a:spcAft>
                <a:buClr>
                  <a:schemeClr val="tx1"/>
                </a:buClr>
                <a:buFont typeface="+mj-lt"/>
                <a:buAutoNum type="alphaLcPeriod"/>
                <a:defRPr sz="1800" kern="1200" baseline="0">
                  <a:solidFill>
                    <a:schemeClr val="tx1"/>
                  </a:solidFill>
                  <a:latin typeface="+mn-lt"/>
                  <a:ea typeface="+mn-ea"/>
                  <a:cs typeface="+mn-cs"/>
                </a:defRPr>
              </a:lvl9pPr>
            </a:lstStyle>
            <a:p>
              <a:pPr algn="ctr">
                <a:spcAft>
                  <a:spcPts val="0"/>
                </a:spcAft>
              </a:pPr>
              <a:r>
                <a:rPr lang="en-US" sz="1800" b="1" dirty="0">
                  <a:solidFill>
                    <a:srgbClr val="ECEDF1"/>
                  </a:solidFill>
                </a:rPr>
                <a:t>Plenary</a:t>
              </a:r>
              <a:endParaRPr lang="en-GB" sz="1800" b="1" dirty="0">
                <a:solidFill>
                  <a:srgbClr val="ECEDF1"/>
                </a:solidFill>
              </a:endParaRPr>
            </a:p>
          </p:txBody>
        </p:sp>
      </p:grpSp>
      <p:sp>
        <p:nvSpPr>
          <p:cNvPr id="7" name="Title 4">
            <a:extLst>
              <a:ext uri="{FF2B5EF4-FFF2-40B4-BE49-F238E27FC236}">
                <a16:creationId xmlns:a16="http://schemas.microsoft.com/office/drawing/2014/main" id="{2B01F2D3-F555-49F2-BA0B-DCF1307B366F}"/>
              </a:ext>
            </a:extLst>
          </p:cNvPr>
          <p:cNvSpPr>
            <a:spLocks noGrp="1"/>
          </p:cNvSpPr>
          <p:nvPr>
            <p:ph type="title"/>
          </p:nvPr>
        </p:nvSpPr>
        <p:spPr>
          <a:xfrm>
            <a:off x="1968500" y="278105"/>
            <a:ext cx="8239126" cy="370558"/>
          </a:xfrm>
        </p:spPr>
        <p:txBody>
          <a:bodyPr>
            <a:normAutofit fontScale="90000"/>
          </a:bodyPr>
          <a:lstStyle/>
          <a:p>
            <a:r>
              <a:rPr lang="en-GB" b="1" dirty="0">
                <a:solidFill>
                  <a:schemeClr val="accent5">
                    <a:lumMod val="75000"/>
                  </a:schemeClr>
                </a:solidFill>
              </a:rPr>
              <a:t> </a:t>
            </a:r>
            <a:r>
              <a:rPr lang="en-US" b="1" dirty="0">
                <a:solidFill>
                  <a:schemeClr val="accent5">
                    <a:lumMod val="75000"/>
                  </a:schemeClr>
                </a:solidFill>
              </a:rPr>
              <a:t>Research method  </a:t>
            </a:r>
            <a:endParaRPr lang="en-GB" b="1" dirty="0">
              <a:solidFill>
                <a:schemeClr val="accent5">
                  <a:lumMod val="75000"/>
                </a:schemeClr>
              </a:solidFill>
            </a:endParaRPr>
          </a:p>
        </p:txBody>
      </p:sp>
      <p:pic>
        <p:nvPicPr>
          <p:cNvPr id="3" name="Рисунок 2">
            <a:extLst>
              <a:ext uri="{FF2B5EF4-FFF2-40B4-BE49-F238E27FC236}">
                <a16:creationId xmlns:a16="http://schemas.microsoft.com/office/drawing/2014/main" id="{78F7AA2D-73AA-42AD-8C69-EC6EE052EE70}"/>
              </a:ext>
            </a:extLst>
          </p:cNvPr>
          <p:cNvPicPr>
            <a:picLocks noChangeAspect="1"/>
          </p:cNvPicPr>
          <p:nvPr/>
        </p:nvPicPr>
        <p:blipFill>
          <a:blip r:embed="rId2"/>
          <a:stretch>
            <a:fillRect/>
          </a:stretch>
        </p:blipFill>
        <p:spPr>
          <a:xfrm>
            <a:off x="114299" y="1225482"/>
            <a:ext cx="6331240" cy="4093427"/>
          </a:xfrm>
          <a:prstGeom prst="rect">
            <a:avLst/>
          </a:prstGeom>
        </p:spPr>
      </p:pic>
      <p:pic>
        <p:nvPicPr>
          <p:cNvPr id="8" name="Рисунок 7">
            <a:extLst>
              <a:ext uri="{FF2B5EF4-FFF2-40B4-BE49-F238E27FC236}">
                <a16:creationId xmlns:a16="http://schemas.microsoft.com/office/drawing/2014/main" id="{91BC943B-CE65-494E-B33F-5B9D601039C5}"/>
              </a:ext>
            </a:extLst>
          </p:cNvPr>
          <p:cNvPicPr>
            <a:picLocks noChangeAspect="1"/>
          </p:cNvPicPr>
          <p:nvPr/>
        </p:nvPicPr>
        <p:blipFill>
          <a:blip r:embed="rId3"/>
          <a:stretch>
            <a:fillRect/>
          </a:stretch>
        </p:blipFill>
        <p:spPr>
          <a:xfrm>
            <a:off x="5613111" y="2895600"/>
            <a:ext cx="6331240" cy="3848100"/>
          </a:xfrm>
          <a:prstGeom prst="rect">
            <a:avLst/>
          </a:prstGeom>
        </p:spPr>
      </p:pic>
    </p:spTree>
    <p:extLst>
      <p:ext uri="{BB962C8B-B14F-4D97-AF65-F5344CB8AC3E}">
        <p14:creationId xmlns:p14="http://schemas.microsoft.com/office/powerpoint/2010/main" val="27167968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Заголовок 1"/>
          <p:cNvSpPr>
            <a:spLocks noGrp="1"/>
          </p:cNvSpPr>
          <p:nvPr>
            <p:ph type="title"/>
          </p:nvPr>
        </p:nvSpPr>
        <p:spPr>
          <a:xfrm>
            <a:off x="838200" y="198120"/>
            <a:ext cx="10515600" cy="814252"/>
          </a:xfrm>
        </p:spPr>
        <p:txBody>
          <a:bodyPr>
            <a:normAutofit/>
          </a:bodyPr>
          <a:lstStyle/>
          <a:p>
            <a:r>
              <a:rPr lang="en-US" sz="2800" b="1" dirty="0">
                <a:solidFill>
                  <a:schemeClr val="accent5"/>
                </a:solidFill>
              </a:rPr>
              <a:t>Conclusions</a:t>
            </a:r>
            <a:endParaRPr lang="ru-RU" sz="2800" b="1" dirty="0">
              <a:solidFill>
                <a:schemeClr val="accent5"/>
              </a:solidFill>
            </a:endParaRPr>
          </a:p>
        </p:txBody>
      </p:sp>
      <p:sp>
        <p:nvSpPr>
          <p:cNvPr id="4" name="Объект 2"/>
          <p:cNvSpPr txBox="1">
            <a:spLocks/>
          </p:cNvSpPr>
          <p:nvPr/>
        </p:nvSpPr>
        <p:spPr>
          <a:xfrm>
            <a:off x="657225" y="1440997"/>
            <a:ext cx="10887075" cy="4940753"/>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2200" dirty="0">
                <a:solidFill>
                  <a:schemeClr val="accent5">
                    <a:lumMod val="75000"/>
                  </a:schemeClr>
                </a:solidFill>
              </a:rPr>
              <a:t>An analysis of the influence of platinum (Pt), gold (Au), silver (Ag), aluminum (Al), and copper (Cu) nanoparticles on absorption and reflectance was performed. NPs with a diameter of 5 nm were simulated, and the current-voltage characteristics (I–V) were calculated for each solar cell with a specific type of metal nanoparticle. The calculation results showed that platinum nanoparticles provided the highest short-circuit photocurrent density of 13.8 mA/cm², while silver nanoparticles demonstrated the lowest—5.027 mA/cm².</a:t>
            </a:r>
          </a:p>
          <a:p>
            <a:pPr marL="0" indent="0">
              <a:buNone/>
            </a:pPr>
            <a:r>
              <a:rPr lang="en-US" sz="2200" dirty="0">
                <a:solidFill>
                  <a:schemeClr val="accent5">
                    <a:lumMod val="75000"/>
                  </a:schemeClr>
                </a:solidFill>
              </a:rPr>
              <a:t>It was found that the photon absorption density in the solar cell for the most efficient metal type was 1.81 times higher than that of the solar cell without any metal NPs. Furthermore, the spectral sensitivity curve of silicon shifted toward the ultraviolet range in the presence of metal NPs. Improved utilization of the visible spectrum was also observed, and the overall absorption coefficient of the solar cell increased by 1.33 times due to the metal NPs.</a:t>
            </a:r>
          </a:p>
          <a:p>
            <a:pPr marL="0" indent="0">
              <a:buNone/>
            </a:pPr>
            <a:r>
              <a:rPr lang="en-US" sz="2200" dirty="0">
                <a:solidFill>
                  <a:schemeClr val="accent5">
                    <a:lumMod val="75000"/>
                  </a:schemeClr>
                </a:solidFill>
              </a:rPr>
              <a:t>Thus, the results of implementing the quantum-size effect of </a:t>
            </a:r>
            <a:r>
              <a:rPr lang="en-US" sz="2200" dirty="0" err="1">
                <a:solidFill>
                  <a:schemeClr val="accent5">
                    <a:lumMod val="75000"/>
                  </a:schemeClr>
                </a:solidFill>
              </a:rPr>
              <a:t>nanoplasmonics</a:t>
            </a:r>
            <a:r>
              <a:rPr lang="en-US" sz="2200" dirty="0">
                <a:solidFill>
                  <a:schemeClr val="accent5">
                    <a:lumMod val="75000"/>
                  </a:schemeClr>
                </a:solidFill>
              </a:rPr>
              <a:t> in planar single-sided and double-sided illuminated silicon solar cells are presented and compared. The results demonstrate the potential for studying the temperature properties of DS SCs with metal nanoparticles to expand their potential for implementation in higher ambient temperatures. </a:t>
            </a:r>
          </a:p>
        </p:txBody>
      </p:sp>
      <p:grpSp>
        <p:nvGrpSpPr>
          <p:cNvPr id="5" name="Group 10"/>
          <p:cNvGrpSpPr/>
          <p:nvPr/>
        </p:nvGrpSpPr>
        <p:grpSpPr>
          <a:xfrm>
            <a:off x="9241176" y="350"/>
            <a:ext cx="877990" cy="1012482"/>
            <a:chOff x="8653933" y="349"/>
            <a:chExt cx="1592510" cy="1012482"/>
          </a:xfrm>
          <a:solidFill>
            <a:srgbClr val="00B050"/>
          </a:solidFill>
        </p:grpSpPr>
        <p:sp>
          <p:nvSpPr>
            <p:cNvPr id="6" name="Rectangle 3">
              <a:extLst>
                <a:ext uri="{FF2B5EF4-FFF2-40B4-BE49-F238E27FC236}">
                  <a16:creationId xmlns:a16="http://schemas.microsoft.com/office/drawing/2014/main" id="{45FE76FA-C202-4C0B-BA03-E39B9FBDC658}"/>
                </a:ext>
              </a:extLst>
            </p:cNvPr>
            <p:cNvSpPr/>
            <p:nvPr/>
          </p:nvSpPr>
          <p:spPr>
            <a:xfrm>
              <a:off x="8653933" y="349"/>
              <a:ext cx="1592510" cy="1012482"/>
            </a:xfrm>
            <a:custGeom>
              <a:avLst/>
              <a:gdLst>
                <a:gd name="connsiteX0" fmla="*/ 0 w 9371400"/>
                <a:gd name="connsiteY0" fmla="*/ 0 h 5980114"/>
                <a:gd name="connsiteX1" fmla="*/ 9371400 w 9371400"/>
                <a:gd name="connsiteY1" fmla="*/ 0 h 5980114"/>
                <a:gd name="connsiteX2" fmla="*/ 9371400 w 9371400"/>
                <a:gd name="connsiteY2" fmla="*/ 5980114 h 5980114"/>
                <a:gd name="connsiteX3" fmla="*/ 0 w 9371400"/>
                <a:gd name="connsiteY3" fmla="*/ 5980114 h 5980114"/>
                <a:gd name="connsiteX4" fmla="*/ 0 w 9371400"/>
                <a:gd name="connsiteY4" fmla="*/ 0 h 5980114"/>
                <a:gd name="connsiteX0" fmla="*/ 0 w 9371400"/>
                <a:gd name="connsiteY0" fmla="*/ 0 h 5980114"/>
                <a:gd name="connsiteX1" fmla="*/ 9371400 w 9371400"/>
                <a:gd name="connsiteY1" fmla="*/ 0 h 5980114"/>
                <a:gd name="connsiteX2" fmla="*/ 9371400 w 9371400"/>
                <a:gd name="connsiteY2" fmla="*/ 5980114 h 5980114"/>
                <a:gd name="connsiteX3" fmla="*/ 1990725 w 9371400"/>
                <a:gd name="connsiteY3" fmla="*/ 5591176 h 5980114"/>
                <a:gd name="connsiteX4" fmla="*/ 0 w 9371400"/>
                <a:gd name="connsiteY4" fmla="*/ 5980114 h 5980114"/>
                <a:gd name="connsiteX5" fmla="*/ 0 w 9371400"/>
                <a:gd name="connsiteY5" fmla="*/ 0 h 5980114"/>
                <a:gd name="connsiteX0" fmla="*/ 0 w 9371400"/>
                <a:gd name="connsiteY0" fmla="*/ 0 h 5980114"/>
                <a:gd name="connsiteX1" fmla="*/ 9371400 w 9371400"/>
                <a:gd name="connsiteY1" fmla="*/ 0 h 5980114"/>
                <a:gd name="connsiteX2" fmla="*/ 9371400 w 9371400"/>
                <a:gd name="connsiteY2" fmla="*/ 3503614 h 5980114"/>
                <a:gd name="connsiteX3" fmla="*/ 1990725 w 9371400"/>
                <a:gd name="connsiteY3" fmla="*/ 5591176 h 5980114"/>
                <a:gd name="connsiteX4" fmla="*/ 0 w 9371400"/>
                <a:gd name="connsiteY4" fmla="*/ 5980114 h 5980114"/>
                <a:gd name="connsiteX5" fmla="*/ 0 w 9371400"/>
                <a:gd name="connsiteY5" fmla="*/ 0 h 5980114"/>
                <a:gd name="connsiteX0" fmla="*/ 0 w 9371400"/>
                <a:gd name="connsiteY0" fmla="*/ 0 h 5980114"/>
                <a:gd name="connsiteX1" fmla="*/ 9371400 w 9371400"/>
                <a:gd name="connsiteY1" fmla="*/ 0 h 5980114"/>
                <a:gd name="connsiteX2" fmla="*/ 9371400 w 9371400"/>
                <a:gd name="connsiteY2" fmla="*/ 3503614 h 5980114"/>
                <a:gd name="connsiteX3" fmla="*/ 1990725 w 9371400"/>
                <a:gd name="connsiteY3" fmla="*/ 5591176 h 5980114"/>
                <a:gd name="connsiteX4" fmla="*/ 0 w 9371400"/>
                <a:gd name="connsiteY4" fmla="*/ 5980114 h 5980114"/>
                <a:gd name="connsiteX5" fmla="*/ 0 w 9371400"/>
                <a:gd name="connsiteY5" fmla="*/ 0 h 5980114"/>
                <a:gd name="connsiteX0" fmla="*/ 0 w 9371400"/>
                <a:gd name="connsiteY0" fmla="*/ 0 h 5980114"/>
                <a:gd name="connsiteX1" fmla="*/ 9371400 w 9371400"/>
                <a:gd name="connsiteY1" fmla="*/ 0 h 5980114"/>
                <a:gd name="connsiteX2" fmla="*/ 9371400 w 9371400"/>
                <a:gd name="connsiteY2" fmla="*/ 3503614 h 5980114"/>
                <a:gd name="connsiteX3" fmla="*/ 1990725 w 9371400"/>
                <a:gd name="connsiteY3" fmla="*/ 5591176 h 5980114"/>
                <a:gd name="connsiteX4" fmla="*/ 0 w 9371400"/>
                <a:gd name="connsiteY4" fmla="*/ 5980114 h 5980114"/>
                <a:gd name="connsiteX5" fmla="*/ 0 w 9371400"/>
                <a:gd name="connsiteY5" fmla="*/ 0 h 5980114"/>
                <a:gd name="connsiteX0" fmla="*/ 0 w 9371400"/>
                <a:gd name="connsiteY0" fmla="*/ 0 h 5591176"/>
                <a:gd name="connsiteX1" fmla="*/ 9371400 w 9371400"/>
                <a:gd name="connsiteY1" fmla="*/ 0 h 5591176"/>
                <a:gd name="connsiteX2" fmla="*/ 9371400 w 9371400"/>
                <a:gd name="connsiteY2" fmla="*/ 3503614 h 5591176"/>
                <a:gd name="connsiteX3" fmla="*/ 1990725 w 9371400"/>
                <a:gd name="connsiteY3" fmla="*/ 5591176 h 5591176"/>
                <a:gd name="connsiteX4" fmla="*/ 0 w 9371400"/>
                <a:gd name="connsiteY4" fmla="*/ 5370514 h 5591176"/>
                <a:gd name="connsiteX5" fmla="*/ 0 w 9371400"/>
                <a:gd name="connsiteY5" fmla="*/ 0 h 5591176"/>
                <a:gd name="connsiteX0" fmla="*/ 0 w 9371400"/>
                <a:gd name="connsiteY0" fmla="*/ 0 h 5924551"/>
                <a:gd name="connsiteX1" fmla="*/ 9371400 w 9371400"/>
                <a:gd name="connsiteY1" fmla="*/ 0 h 5924551"/>
                <a:gd name="connsiteX2" fmla="*/ 9371400 w 9371400"/>
                <a:gd name="connsiteY2" fmla="*/ 3503614 h 5924551"/>
                <a:gd name="connsiteX3" fmla="*/ 400050 w 9371400"/>
                <a:gd name="connsiteY3" fmla="*/ 5924551 h 5924551"/>
                <a:gd name="connsiteX4" fmla="*/ 0 w 9371400"/>
                <a:gd name="connsiteY4" fmla="*/ 5370514 h 5924551"/>
                <a:gd name="connsiteX5" fmla="*/ 0 w 9371400"/>
                <a:gd name="connsiteY5" fmla="*/ 0 h 5924551"/>
                <a:gd name="connsiteX0" fmla="*/ 0 w 9371400"/>
                <a:gd name="connsiteY0" fmla="*/ 0 h 5939084"/>
                <a:gd name="connsiteX1" fmla="*/ 9371400 w 9371400"/>
                <a:gd name="connsiteY1" fmla="*/ 0 h 5939084"/>
                <a:gd name="connsiteX2" fmla="*/ 9371400 w 9371400"/>
                <a:gd name="connsiteY2" fmla="*/ 3503614 h 5939084"/>
                <a:gd name="connsiteX3" fmla="*/ 400050 w 9371400"/>
                <a:gd name="connsiteY3" fmla="*/ 5924551 h 5939084"/>
                <a:gd name="connsiteX4" fmla="*/ 0 w 9371400"/>
                <a:gd name="connsiteY4" fmla="*/ 5370514 h 5939084"/>
                <a:gd name="connsiteX5" fmla="*/ 0 w 9371400"/>
                <a:gd name="connsiteY5" fmla="*/ 0 h 5939084"/>
                <a:gd name="connsiteX0" fmla="*/ 0 w 9371400"/>
                <a:gd name="connsiteY0" fmla="*/ 0 h 5939084"/>
                <a:gd name="connsiteX1" fmla="*/ 9371400 w 9371400"/>
                <a:gd name="connsiteY1" fmla="*/ 0 h 5939084"/>
                <a:gd name="connsiteX2" fmla="*/ 9371400 w 9371400"/>
                <a:gd name="connsiteY2" fmla="*/ 3503614 h 5939084"/>
                <a:gd name="connsiteX3" fmla="*/ 400050 w 9371400"/>
                <a:gd name="connsiteY3" fmla="*/ 5924551 h 5939084"/>
                <a:gd name="connsiteX4" fmla="*/ 0 w 9371400"/>
                <a:gd name="connsiteY4" fmla="*/ 5370514 h 5939084"/>
                <a:gd name="connsiteX5" fmla="*/ 0 w 9371400"/>
                <a:gd name="connsiteY5" fmla="*/ 0 h 5939084"/>
                <a:gd name="connsiteX0" fmla="*/ 0 w 9371400"/>
                <a:gd name="connsiteY0" fmla="*/ 0 h 5833330"/>
                <a:gd name="connsiteX1" fmla="*/ 9371400 w 9371400"/>
                <a:gd name="connsiteY1" fmla="*/ 0 h 5833330"/>
                <a:gd name="connsiteX2" fmla="*/ 9371400 w 9371400"/>
                <a:gd name="connsiteY2" fmla="*/ 3503614 h 5833330"/>
                <a:gd name="connsiteX3" fmla="*/ 240030 w 9371400"/>
                <a:gd name="connsiteY3" fmla="*/ 5817871 h 5833330"/>
                <a:gd name="connsiteX4" fmla="*/ 0 w 9371400"/>
                <a:gd name="connsiteY4" fmla="*/ 5370514 h 5833330"/>
                <a:gd name="connsiteX5" fmla="*/ 0 w 9371400"/>
                <a:gd name="connsiteY5" fmla="*/ 0 h 5833330"/>
                <a:gd name="connsiteX0" fmla="*/ 0 w 9371400"/>
                <a:gd name="connsiteY0" fmla="*/ 0 h 5826460"/>
                <a:gd name="connsiteX1" fmla="*/ 9371400 w 9371400"/>
                <a:gd name="connsiteY1" fmla="*/ 0 h 5826460"/>
                <a:gd name="connsiteX2" fmla="*/ 9371400 w 9371400"/>
                <a:gd name="connsiteY2" fmla="*/ 3503614 h 5826460"/>
                <a:gd name="connsiteX3" fmla="*/ 240030 w 9371400"/>
                <a:gd name="connsiteY3" fmla="*/ 5817871 h 5826460"/>
                <a:gd name="connsiteX4" fmla="*/ 0 w 9371400"/>
                <a:gd name="connsiteY4" fmla="*/ 5370514 h 5826460"/>
                <a:gd name="connsiteX5" fmla="*/ 0 w 9371400"/>
                <a:gd name="connsiteY5" fmla="*/ 0 h 5826460"/>
                <a:gd name="connsiteX0" fmla="*/ 0 w 9371400"/>
                <a:gd name="connsiteY0" fmla="*/ 0 h 5894683"/>
                <a:gd name="connsiteX1" fmla="*/ 9371400 w 9371400"/>
                <a:gd name="connsiteY1" fmla="*/ 0 h 5894683"/>
                <a:gd name="connsiteX2" fmla="*/ 9371400 w 9371400"/>
                <a:gd name="connsiteY2" fmla="*/ 3503614 h 5894683"/>
                <a:gd name="connsiteX3" fmla="*/ 323850 w 9371400"/>
                <a:gd name="connsiteY3" fmla="*/ 5886451 h 5894683"/>
                <a:gd name="connsiteX4" fmla="*/ 0 w 9371400"/>
                <a:gd name="connsiteY4" fmla="*/ 5370514 h 5894683"/>
                <a:gd name="connsiteX5" fmla="*/ 0 w 9371400"/>
                <a:gd name="connsiteY5" fmla="*/ 0 h 5894683"/>
                <a:gd name="connsiteX0" fmla="*/ 0 w 9371400"/>
                <a:gd name="connsiteY0" fmla="*/ 0 h 5938392"/>
                <a:gd name="connsiteX1" fmla="*/ 9371400 w 9371400"/>
                <a:gd name="connsiteY1" fmla="*/ 0 h 5938392"/>
                <a:gd name="connsiteX2" fmla="*/ 9371400 w 9371400"/>
                <a:gd name="connsiteY2" fmla="*/ 3503614 h 5938392"/>
                <a:gd name="connsiteX3" fmla="*/ 323850 w 9371400"/>
                <a:gd name="connsiteY3" fmla="*/ 5886451 h 5938392"/>
                <a:gd name="connsiteX4" fmla="*/ 0 w 9371400"/>
                <a:gd name="connsiteY4" fmla="*/ 5370514 h 5938392"/>
                <a:gd name="connsiteX5" fmla="*/ 0 w 9371400"/>
                <a:gd name="connsiteY5" fmla="*/ 0 h 5938392"/>
                <a:gd name="connsiteX0" fmla="*/ 0 w 9371400"/>
                <a:gd name="connsiteY0" fmla="*/ 0 h 5938392"/>
                <a:gd name="connsiteX1" fmla="*/ 9371400 w 9371400"/>
                <a:gd name="connsiteY1" fmla="*/ 0 h 5938392"/>
                <a:gd name="connsiteX2" fmla="*/ 9371400 w 9371400"/>
                <a:gd name="connsiteY2" fmla="*/ 3503614 h 5938392"/>
                <a:gd name="connsiteX3" fmla="*/ 323850 w 9371400"/>
                <a:gd name="connsiteY3" fmla="*/ 5886451 h 5938392"/>
                <a:gd name="connsiteX4" fmla="*/ 0 w 9371400"/>
                <a:gd name="connsiteY4" fmla="*/ 5370514 h 5938392"/>
                <a:gd name="connsiteX5" fmla="*/ 0 w 9371400"/>
                <a:gd name="connsiteY5" fmla="*/ 0 h 5938392"/>
                <a:gd name="connsiteX0" fmla="*/ 0 w 9371400"/>
                <a:gd name="connsiteY0" fmla="*/ 0 h 5938392"/>
                <a:gd name="connsiteX1" fmla="*/ 9371400 w 9371400"/>
                <a:gd name="connsiteY1" fmla="*/ 0 h 5938392"/>
                <a:gd name="connsiteX2" fmla="*/ 9371400 w 9371400"/>
                <a:gd name="connsiteY2" fmla="*/ 3503614 h 5938392"/>
                <a:gd name="connsiteX3" fmla="*/ 323850 w 9371400"/>
                <a:gd name="connsiteY3" fmla="*/ 5886451 h 5938392"/>
                <a:gd name="connsiteX4" fmla="*/ 0 w 9371400"/>
                <a:gd name="connsiteY4" fmla="*/ 5370514 h 5938392"/>
                <a:gd name="connsiteX5" fmla="*/ 0 w 9371400"/>
                <a:gd name="connsiteY5" fmla="*/ 0 h 5938392"/>
                <a:gd name="connsiteX0" fmla="*/ 0 w 9371400"/>
                <a:gd name="connsiteY0" fmla="*/ 0 h 5938392"/>
                <a:gd name="connsiteX1" fmla="*/ 9371400 w 9371400"/>
                <a:gd name="connsiteY1" fmla="*/ 0 h 5938392"/>
                <a:gd name="connsiteX2" fmla="*/ 9371400 w 9371400"/>
                <a:gd name="connsiteY2" fmla="*/ 3503614 h 5938392"/>
                <a:gd name="connsiteX3" fmla="*/ 323850 w 9371400"/>
                <a:gd name="connsiteY3" fmla="*/ 5886451 h 5938392"/>
                <a:gd name="connsiteX4" fmla="*/ 0 w 9371400"/>
                <a:gd name="connsiteY4" fmla="*/ 5370514 h 5938392"/>
                <a:gd name="connsiteX5" fmla="*/ 0 w 9371400"/>
                <a:gd name="connsiteY5" fmla="*/ 0 h 5938392"/>
                <a:gd name="connsiteX0" fmla="*/ 0 w 9371400"/>
                <a:gd name="connsiteY0" fmla="*/ 0 h 5903101"/>
                <a:gd name="connsiteX1" fmla="*/ 9371400 w 9371400"/>
                <a:gd name="connsiteY1" fmla="*/ 0 h 5903101"/>
                <a:gd name="connsiteX2" fmla="*/ 9371400 w 9371400"/>
                <a:gd name="connsiteY2" fmla="*/ 3503614 h 5903101"/>
                <a:gd name="connsiteX3" fmla="*/ 323850 w 9371400"/>
                <a:gd name="connsiteY3" fmla="*/ 5886451 h 5903101"/>
                <a:gd name="connsiteX4" fmla="*/ 0 w 9371400"/>
                <a:gd name="connsiteY4" fmla="*/ 5370514 h 5903101"/>
                <a:gd name="connsiteX5" fmla="*/ 0 w 9371400"/>
                <a:gd name="connsiteY5" fmla="*/ 0 h 5903101"/>
                <a:gd name="connsiteX0" fmla="*/ 0 w 9371400"/>
                <a:gd name="connsiteY0" fmla="*/ 0 h 5956929"/>
                <a:gd name="connsiteX1" fmla="*/ 9371400 w 9371400"/>
                <a:gd name="connsiteY1" fmla="*/ 0 h 5956929"/>
                <a:gd name="connsiteX2" fmla="*/ 9371400 w 9371400"/>
                <a:gd name="connsiteY2" fmla="*/ 3503614 h 5956929"/>
                <a:gd name="connsiteX3" fmla="*/ 323850 w 9371400"/>
                <a:gd name="connsiteY3" fmla="*/ 5886451 h 5956929"/>
                <a:gd name="connsiteX4" fmla="*/ 0 w 9371400"/>
                <a:gd name="connsiteY4" fmla="*/ 5370514 h 5956929"/>
                <a:gd name="connsiteX5" fmla="*/ 0 w 9371400"/>
                <a:gd name="connsiteY5" fmla="*/ 0 h 5956929"/>
                <a:gd name="connsiteX0" fmla="*/ 0 w 9371400"/>
                <a:gd name="connsiteY0" fmla="*/ 0 h 5944045"/>
                <a:gd name="connsiteX1" fmla="*/ 9371400 w 9371400"/>
                <a:gd name="connsiteY1" fmla="*/ 0 h 5944045"/>
                <a:gd name="connsiteX2" fmla="*/ 9371400 w 9371400"/>
                <a:gd name="connsiteY2" fmla="*/ 3503614 h 5944045"/>
                <a:gd name="connsiteX3" fmla="*/ 323850 w 9371400"/>
                <a:gd name="connsiteY3" fmla="*/ 5886451 h 5944045"/>
                <a:gd name="connsiteX4" fmla="*/ 0 w 9371400"/>
                <a:gd name="connsiteY4" fmla="*/ 5370514 h 5944045"/>
                <a:gd name="connsiteX5" fmla="*/ 0 w 9371400"/>
                <a:gd name="connsiteY5" fmla="*/ 0 h 5944045"/>
                <a:gd name="connsiteX0" fmla="*/ 0 w 9371400"/>
                <a:gd name="connsiteY0" fmla="*/ 0 h 5869516"/>
                <a:gd name="connsiteX1" fmla="*/ 9371400 w 9371400"/>
                <a:gd name="connsiteY1" fmla="*/ 0 h 5869516"/>
                <a:gd name="connsiteX2" fmla="*/ 9371400 w 9371400"/>
                <a:gd name="connsiteY2" fmla="*/ 3503614 h 5869516"/>
                <a:gd name="connsiteX3" fmla="*/ 234950 w 9371400"/>
                <a:gd name="connsiteY3" fmla="*/ 5810251 h 5869516"/>
                <a:gd name="connsiteX4" fmla="*/ 0 w 9371400"/>
                <a:gd name="connsiteY4" fmla="*/ 5370514 h 5869516"/>
                <a:gd name="connsiteX5" fmla="*/ 0 w 9371400"/>
                <a:gd name="connsiteY5" fmla="*/ 0 h 5869516"/>
                <a:gd name="connsiteX0" fmla="*/ 0 w 9371400"/>
                <a:gd name="connsiteY0" fmla="*/ 0 h 5839290"/>
                <a:gd name="connsiteX1" fmla="*/ 9371400 w 9371400"/>
                <a:gd name="connsiteY1" fmla="*/ 0 h 5839290"/>
                <a:gd name="connsiteX2" fmla="*/ 9371400 w 9371400"/>
                <a:gd name="connsiteY2" fmla="*/ 3503614 h 5839290"/>
                <a:gd name="connsiteX3" fmla="*/ 234950 w 9371400"/>
                <a:gd name="connsiteY3" fmla="*/ 5810251 h 5839290"/>
                <a:gd name="connsiteX4" fmla="*/ 0 w 9371400"/>
                <a:gd name="connsiteY4" fmla="*/ 5370514 h 5839290"/>
                <a:gd name="connsiteX5" fmla="*/ 0 w 9371400"/>
                <a:gd name="connsiteY5" fmla="*/ 0 h 5839290"/>
                <a:gd name="connsiteX0" fmla="*/ 81267 w 9452667"/>
                <a:gd name="connsiteY0" fmla="*/ 0 h 6117953"/>
                <a:gd name="connsiteX1" fmla="*/ 9452667 w 9452667"/>
                <a:gd name="connsiteY1" fmla="*/ 0 h 6117953"/>
                <a:gd name="connsiteX2" fmla="*/ 9452667 w 9452667"/>
                <a:gd name="connsiteY2" fmla="*/ 3503614 h 6117953"/>
                <a:gd name="connsiteX3" fmla="*/ 790880 w 9452667"/>
                <a:gd name="connsiteY3" fmla="*/ 5962650 h 6117953"/>
                <a:gd name="connsiteX4" fmla="*/ 316217 w 9452667"/>
                <a:gd name="connsiteY4" fmla="*/ 5810251 h 6117953"/>
                <a:gd name="connsiteX5" fmla="*/ 81267 w 9452667"/>
                <a:gd name="connsiteY5" fmla="*/ 5370514 h 6117953"/>
                <a:gd name="connsiteX6" fmla="*/ 81267 w 9452667"/>
                <a:gd name="connsiteY6" fmla="*/ 0 h 6117953"/>
                <a:gd name="connsiteX0" fmla="*/ 0 w 9371400"/>
                <a:gd name="connsiteY0" fmla="*/ 0 h 5965597"/>
                <a:gd name="connsiteX1" fmla="*/ 9371400 w 9371400"/>
                <a:gd name="connsiteY1" fmla="*/ 0 h 5965597"/>
                <a:gd name="connsiteX2" fmla="*/ 9371400 w 9371400"/>
                <a:gd name="connsiteY2" fmla="*/ 3503614 h 5965597"/>
                <a:gd name="connsiteX3" fmla="*/ 709613 w 9371400"/>
                <a:gd name="connsiteY3" fmla="*/ 5962650 h 5965597"/>
                <a:gd name="connsiteX4" fmla="*/ 234950 w 9371400"/>
                <a:gd name="connsiteY4" fmla="*/ 5810251 h 5965597"/>
                <a:gd name="connsiteX5" fmla="*/ 0 w 9371400"/>
                <a:gd name="connsiteY5" fmla="*/ 5370514 h 5965597"/>
                <a:gd name="connsiteX6" fmla="*/ 0 w 9371400"/>
                <a:gd name="connsiteY6" fmla="*/ 0 h 5965597"/>
                <a:gd name="connsiteX0" fmla="*/ 0 w 9371400"/>
                <a:gd name="connsiteY0" fmla="*/ 0 h 5965024"/>
                <a:gd name="connsiteX1" fmla="*/ 9371400 w 9371400"/>
                <a:gd name="connsiteY1" fmla="*/ 0 h 5965024"/>
                <a:gd name="connsiteX2" fmla="*/ 9371400 w 9371400"/>
                <a:gd name="connsiteY2" fmla="*/ 3503614 h 5965024"/>
                <a:gd name="connsiteX3" fmla="*/ 709613 w 9371400"/>
                <a:gd name="connsiteY3" fmla="*/ 5962650 h 5965024"/>
                <a:gd name="connsiteX4" fmla="*/ 203200 w 9371400"/>
                <a:gd name="connsiteY4" fmla="*/ 5788026 h 5965024"/>
                <a:gd name="connsiteX5" fmla="*/ 0 w 9371400"/>
                <a:gd name="connsiteY5" fmla="*/ 5370514 h 5965024"/>
                <a:gd name="connsiteX6" fmla="*/ 0 w 9371400"/>
                <a:gd name="connsiteY6" fmla="*/ 0 h 5965024"/>
                <a:gd name="connsiteX0" fmla="*/ 0 w 9371400"/>
                <a:gd name="connsiteY0" fmla="*/ 0 h 5965393"/>
                <a:gd name="connsiteX1" fmla="*/ 9371400 w 9371400"/>
                <a:gd name="connsiteY1" fmla="*/ 0 h 5965393"/>
                <a:gd name="connsiteX2" fmla="*/ 9371400 w 9371400"/>
                <a:gd name="connsiteY2" fmla="*/ 3503614 h 5965393"/>
                <a:gd name="connsiteX3" fmla="*/ 709613 w 9371400"/>
                <a:gd name="connsiteY3" fmla="*/ 5962650 h 5965393"/>
                <a:gd name="connsiteX4" fmla="*/ 203200 w 9371400"/>
                <a:gd name="connsiteY4" fmla="*/ 5788026 h 5965393"/>
                <a:gd name="connsiteX5" fmla="*/ 0 w 9371400"/>
                <a:gd name="connsiteY5" fmla="*/ 5370514 h 5965393"/>
                <a:gd name="connsiteX6" fmla="*/ 0 w 9371400"/>
                <a:gd name="connsiteY6" fmla="*/ 0 h 5965393"/>
                <a:gd name="connsiteX0" fmla="*/ 0 w 9371400"/>
                <a:gd name="connsiteY0" fmla="*/ 0 h 5965393"/>
                <a:gd name="connsiteX1" fmla="*/ 9371400 w 9371400"/>
                <a:gd name="connsiteY1" fmla="*/ 0 h 5965393"/>
                <a:gd name="connsiteX2" fmla="*/ 9371400 w 9371400"/>
                <a:gd name="connsiteY2" fmla="*/ 3503614 h 5965393"/>
                <a:gd name="connsiteX3" fmla="*/ 709613 w 9371400"/>
                <a:gd name="connsiteY3" fmla="*/ 5962650 h 5965393"/>
                <a:gd name="connsiteX4" fmla="*/ 203200 w 9371400"/>
                <a:gd name="connsiteY4" fmla="*/ 5788026 h 5965393"/>
                <a:gd name="connsiteX5" fmla="*/ 0 w 9371400"/>
                <a:gd name="connsiteY5" fmla="*/ 5370514 h 5965393"/>
                <a:gd name="connsiteX6" fmla="*/ 0 w 9371400"/>
                <a:gd name="connsiteY6" fmla="*/ 0 h 5965393"/>
                <a:gd name="connsiteX0" fmla="*/ 0 w 9371400"/>
                <a:gd name="connsiteY0" fmla="*/ 0 h 5965393"/>
                <a:gd name="connsiteX1" fmla="*/ 9371400 w 9371400"/>
                <a:gd name="connsiteY1" fmla="*/ 0 h 5965393"/>
                <a:gd name="connsiteX2" fmla="*/ 9371400 w 9371400"/>
                <a:gd name="connsiteY2" fmla="*/ 3503614 h 5965393"/>
                <a:gd name="connsiteX3" fmla="*/ 709613 w 9371400"/>
                <a:gd name="connsiteY3" fmla="*/ 5962650 h 5965393"/>
                <a:gd name="connsiteX4" fmla="*/ 203200 w 9371400"/>
                <a:gd name="connsiteY4" fmla="*/ 5788026 h 5965393"/>
                <a:gd name="connsiteX5" fmla="*/ 0 w 9371400"/>
                <a:gd name="connsiteY5" fmla="*/ 5370514 h 5965393"/>
                <a:gd name="connsiteX6" fmla="*/ 0 w 9371400"/>
                <a:gd name="connsiteY6" fmla="*/ 0 h 5965393"/>
                <a:gd name="connsiteX0" fmla="*/ 0 w 9371400"/>
                <a:gd name="connsiteY0" fmla="*/ 0 h 5958791"/>
                <a:gd name="connsiteX1" fmla="*/ 9371400 w 9371400"/>
                <a:gd name="connsiteY1" fmla="*/ 0 h 5958791"/>
                <a:gd name="connsiteX2" fmla="*/ 9371400 w 9371400"/>
                <a:gd name="connsiteY2" fmla="*/ 3503614 h 5958791"/>
                <a:gd name="connsiteX3" fmla="*/ 642938 w 9371400"/>
                <a:gd name="connsiteY3" fmla="*/ 5956300 h 5958791"/>
                <a:gd name="connsiteX4" fmla="*/ 203200 w 9371400"/>
                <a:gd name="connsiteY4" fmla="*/ 5788026 h 5958791"/>
                <a:gd name="connsiteX5" fmla="*/ 0 w 9371400"/>
                <a:gd name="connsiteY5" fmla="*/ 5370514 h 5958791"/>
                <a:gd name="connsiteX6" fmla="*/ 0 w 9371400"/>
                <a:gd name="connsiteY6" fmla="*/ 0 h 5958791"/>
                <a:gd name="connsiteX0" fmla="*/ 0 w 9371400"/>
                <a:gd name="connsiteY0" fmla="*/ 0 h 5958791"/>
                <a:gd name="connsiteX1" fmla="*/ 9371400 w 9371400"/>
                <a:gd name="connsiteY1" fmla="*/ 0 h 5958791"/>
                <a:gd name="connsiteX2" fmla="*/ 9371400 w 9371400"/>
                <a:gd name="connsiteY2" fmla="*/ 3503614 h 5958791"/>
                <a:gd name="connsiteX3" fmla="*/ 642938 w 9371400"/>
                <a:gd name="connsiteY3" fmla="*/ 5956300 h 5958791"/>
                <a:gd name="connsiteX4" fmla="*/ 203200 w 9371400"/>
                <a:gd name="connsiteY4" fmla="*/ 5788026 h 5958791"/>
                <a:gd name="connsiteX5" fmla="*/ 0 w 9371400"/>
                <a:gd name="connsiteY5" fmla="*/ 5370514 h 5958791"/>
                <a:gd name="connsiteX6" fmla="*/ 0 w 9371400"/>
                <a:gd name="connsiteY6" fmla="*/ 0 h 5958791"/>
                <a:gd name="connsiteX0" fmla="*/ 0 w 9371400"/>
                <a:gd name="connsiteY0" fmla="*/ 0 h 5958980"/>
                <a:gd name="connsiteX1" fmla="*/ 9371400 w 9371400"/>
                <a:gd name="connsiteY1" fmla="*/ 0 h 5958980"/>
                <a:gd name="connsiteX2" fmla="*/ 9371400 w 9371400"/>
                <a:gd name="connsiteY2" fmla="*/ 3503614 h 5958980"/>
                <a:gd name="connsiteX3" fmla="*/ 642938 w 9371400"/>
                <a:gd name="connsiteY3" fmla="*/ 5956300 h 5958980"/>
                <a:gd name="connsiteX4" fmla="*/ 203200 w 9371400"/>
                <a:gd name="connsiteY4" fmla="*/ 5788026 h 5958980"/>
                <a:gd name="connsiteX5" fmla="*/ 0 w 9371400"/>
                <a:gd name="connsiteY5" fmla="*/ 5322889 h 5958980"/>
                <a:gd name="connsiteX6" fmla="*/ 0 w 9371400"/>
                <a:gd name="connsiteY6" fmla="*/ 0 h 5958980"/>
                <a:gd name="connsiteX0" fmla="*/ 0 w 9371400"/>
                <a:gd name="connsiteY0" fmla="*/ 0 h 5958980"/>
                <a:gd name="connsiteX1" fmla="*/ 9371400 w 9371400"/>
                <a:gd name="connsiteY1" fmla="*/ 0 h 5958980"/>
                <a:gd name="connsiteX2" fmla="*/ 9371400 w 9371400"/>
                <a:gd name="connsiteY2" fmla="*/ 3503614 h 5958980"/>
                <a:gd name="connsiteX3" fmla="*/ 642938 w 9371400"/>
                <a:gd name="connsiteY3" fmla="*/ 5956300 h 5958980"/>
                <a:gd name="connsiteX4" fmla="*/ 203200 w 9371400"/>
                <a:gd name="connsiteY4" fmla="*/ 5788026 h 5958980"/>
                <a:gd name="connsiteX5" fmla="*/ 0 w 9371400"/>
                <a:gd name="connsiteY5" fmla="*/ 5322889 h 5958980"/>
                <a:gd name="connsiteX6" fmla="*/ 0 w 9371400"/>
                <a:gd name="connsiteY6" fmla="*/ 0 h 5958980"/>
                <a:gd name="connsiteX0" fmla="*/ 0 w 9371400"/>
                <a:gd name="connsiteY0" fmla="*/ 0 h 5958980"/>
                <a:gd name="connsiteX1" fmla="*/ 9371400 w 9371400"/>
                <a:gd name="connsiteY1" fmla="*/ 0 h 5958980"/>
                <a:gd name="connsiteX2" fmla="*/ 9371400 w 9371400"/>
                <a:gd name="connsiteY2" fmla="*/ 3503614 h 5958980"/>
                <a:gd name="connsiteX3" fmla="*/ 642938 w 9371400"/>
                <a:gd name="connsiteY3" fmla="*/ 5956300 h 5958980"/>
                <a:gd name="connsiteX4" fmla="*/ 203200 w 9371400"/>
                <a:gd name="connsiteY4" fmla="*/ 5788026 h 5958980"/>
                <a:gd name="connsiteX5" fmla="*/ 0 w 9371400"/>
                <a:gd name="connsiteY5" fmla="*/ 5322889 h 5958980"/>
                <a:gd name="connsiteX6" fmla="*/ 0 w 9371400"/>
                <a:gd name="connsiteY6" fmla="*/ 0 h 5958980"/>
                <a:gd name="connsiteX0" fmla="*/ 0 w 9371400"/>
                <a:gd name="connsiteY0" fmla="*/ 0 h 5949683"/>
                <a:gd name="connsiteX1" fmla="*/ 9371400 w 9371400"/>
                <a:gd name="connsiteY1" fmla="*/ 0 h 5949683"/>
                <a:gd name="connsiteX2" fmla="*/ 9371400 w 9371400"/>
                <a:gd name="connsiteY2" fmla="*/ 3503614 h 5949683"/>
                <a:gd name="connsiteX3" fmla="*/ 735807 w 9371400"/>
                <a:gd name="connsiteY3" fmla="*/ 5946775 h 5949683"/>
                <a:gd name="connsiteX4" fmla="*/ 203200 w 9371400"/>
                <a:gd name="connsiteY4" fmla="*/ 5788026 h 5949683"/>
                <a:gd name="connsiteX5" fmla="*/ 0 w 9371400"/>
                <a:gd name="connsiteY5" fmla="*/ 5322889 h 5949683"/>
                <a:gd name="connsiteX6" fmla="*/ 0 w 9371400"/>
                <a:gd name="connsiteY6" fmla="*/ 0 h 5949683"/>
                <a:gd name="connsiteX0" fmla="*/ 0 w 9371400"/>
                <a:gd name="connsiteY0" fmla="*/ 0 h 5954326"/>
                <a:gd name="connsiteX1" fmla="*/ 9371400 w 9371400"/>
                <a:gd name="connsiteY1" fmla="*/ 0 h 5954326"/>
                <a:gd name="connsiteX2" fmla="*/ 9371400 w 9371400"/>
                <a:gd name="connsiteY2" fmla="*/ 3503614 h 5954326"/>
                <a:gd name="connsiteX3" fmla="*/ 638176 w 9371400"/>
                <a:gd name="connsiteY3" fmla="*/ 5951537 h 5954326"/>
                <a:gd name="connsiteX4" fmla="*/ 203200 w 9371400"/>
                <a:gd name="connsiteY4" fmla="*/ 5788026 h 5954326"/>
                <a:gd name="connsiteX5" fmla="*/ 0 w 9371400"/>
                <a:gd name="connsiteY5" fmla="*/ 5322889 h 5954326"/>
                <a:gd name="connsiteX6" fmla="*/ 0 w 9371400"/>
                <a:gd name="connsiteY6" fmla="*/ 0 h 5954326"/>
                <a:gd name="connsiteX0" fmla="*/ 0 w 9371400"/>
                <a:gd name="connsiteY0" fmla="*/ 0 h 5960329"/>
                <a:gd name="connsiteX1" fmla="*/ 9371400 w 9371400"/>
                <a:gd name="connsiteY1" fmla="*/ 0 h 5960329"/>
                <a:gd name="connsiteX2" fmla="*/ 9371400 w 9371400"/>
                <a:gd name="connsiteY2" fmla="*/ 3503614 h 5960329"/>
                <a:gd name="connsiteX3" fmla="*/ 773906 w 9371400"/>
                <a:gd name="connsiteY3" fmla="*/ 5936455 h 5960329"/>
                <a:gd name="connsiteX4" fmla="*/ 638176 w 9371400"/>
                <a:gd name="connsiteY4" fmla="*/ 5951537 h 5960329"/>
                <a:gd name="connsiteX5" fmla="*/ 203200 w 9371400"/>
                <a:gd name="connsiteY5" fmla="*/ 5788026 h 5960329"/>
                <a:gd name="connsiteX6" fmla="*/ 0 w 9371400"/>
                <a:gd name="connsiteY6" fmla="*/ 5322889 h 5960329"/>
                <a:gd name="connsiteX7" fmla="*/ 0 w 9371400"/>
                <a:gd name="connsiteY7" fmla="*/ 0 h 5960329"/>
                <a:gd name="connsiteX0" fmla="*/ 0 w 9371400"/>
                <a:gd name="connsiteY0" fmla="*/ 0 h 5962334"/>
                <a:gd name="connsiteX1" fmla="*/ 9371400 w 9371400"/>
                <a:gd name="connsiteY1" fmla="*/ 0 h 5962334"/>
                <a:gd name="connsiteX2" fmla="*/ 9371400 w 9371400"/>
                <a:gd name="connsiteY2" fmla="*/ 3503614 h 5962334"/>
                <a:gd name="connsiteX3" fmla="*/ 773906 w 9371400"/>
                <a:gd name="connsiteY3" fmla="*/ 5936455 h 5962334"/>
                <a:gd name="connsiteX4" fmla="*/ 535782 w 9371400"/>
                <a:gd name="connsiteY4" fmla="*/ 5953918 h 5962334"/>
                <a:gd name="connsiteX5" fmla="*/ 203200 w 9371400"/>
                <a:gd name="connsiteY5" fmla="*/ 5788026 h 5962334"/>
                <a:gd name="connsiteX6" fmla="*/ 0 w 9371400"/>
                <a:gd name="connsiteY6" fmla="*/ 5322889 h 5962334"/>
                <a:gd name="connsiteX7" fmla="*/ 0 w 9371400"/>
                <a:gd name="connsiteY7" fmla="*/ 0 h 5962334"/>
                <a:gd name="connsiteX0" fmla="*/ 0 w 9371400"/>
                <a:gd name="connsiteY0" fmla="*/ 0 h 5960358"/>
                <a:gd name="connsiteX1" fmla="*/ 9371400 w 9371400"/>
                <a:gd name="connsiteY1" fmla="*/ 0 h 5960358"/>
                <a:gd name="connsiteX2" fmla="*/ 9371400 w 9371400"/>
                <a:gd name="connsiteY2" fmla="*/ 3503614 h 5960358"/>
                <a:gd name="connsiteX3" fmla="*/ 773906 w 9371400"/>
                <a:gd name="connsiteY3" fmla="*/ 5936455 h 5960358"/>
                <a:gd name="connsiteX4" fmla="*/ 535782 w 9371400"/>
                <a:gd name="connsiteY4" fmla="*/ 5953918 h 5960358"/>
                <a:gd name="connsiteX5" fmla="*/ 203200 w 9371400"/>
                <a:gd name="connsiteY5" fmla="*/ 5788026 h 5960358"/>
                <a:gd name="connsiteX6" fmla="*/ 0 w 9371400"/>
                <a:gd name="connsiteY6" fmla="*/ 5322889 h 5960358"/>
                <a:gd name="connsiteX7" fmla="*/ 0 w 9371400"/>
                <a:gd name="connsiteY7" fmla="*/ 0 h 5960358"/>
                <a:gd name="connsiteX0" fmla="*/ 0 w 9371400"/>
                <a:gd name="connsiteY0" fmla="*/ 0 h 5962002"/>
                <a:gd name="connsiteX1" fmla="*/ 9371400 w 9371400"/>
                <a:gd name="connsiteY1" fmla="*/ 0 h 5962002"/>
                <a:gd name="connsiteX2" fmla="*/ 9371400 w 9371400"/>
                <a:gd name="connsiteY2" fmla="*/ 3503614 h 5962002"/>
                <a:gd name="connsiteX3" fmla="*/ 773906 w 9371400"/>
                <a:gd name="connsiteY3" fmla="*/ 5936455 h 5962002"/>
                <a:gd name="connsiteX4" fmla="*/ 535782 w 9371400"/>
                <a:gd name="connsiteY4" fmla="*/ 5953918 h 5962002"/>
                <a:gd name="connsiteX5" fmla="*/ 198438 w 9371400"/>
                <a:gd name="connsiteY5" fmla="*/ 5792788 h 5962002"/>
                <a:gd name="connsiteX6" fmla="*/ 0 w 9371400"/>
                <a:gd name="connsiteY6" fmla="*/ 5322889 h 5962002"/>
                <a:gd name="connsiteX7" fmla="*/ 0 w 9371400"/>
                <a:gd name="connsiteY7" fmla="*/ 0 h 5962002"/>
                <a:gd name="connsiteX0" fmla="*/ 0 w 9371400"/>
                <a:gd name="connsiteY0" fmla="*/ 0 h 5962002"/>
                <a:gd name="connsiteX1" fmla="*/ 9371400 w 9371400"/>
                <a:gd name="connsiteY1" fmla="*/ 0 h 5962002"/>
                <a:gd name="connsiteX2" fmla="*/ 9371400 w 9371400"/>
                <a:gd name="connsiteY2" fmla="*/ 3503614 h 5962002"/>
                <a:gd name="connsiteX3" fmla="*/ 773906 w 9371400"/>
                <a:gd name="connsiteY3" fmla="*/ 5936455 h 5962002"/>
                <a:gd name="connsiteX4" fmla="*/ 535782 w 9371400"/>
                <a:gd name="connsiteY4" fmla="*/ 5953918 h 5962002"/>
                <a:gd name="connsiteX5" fmla="*/ 198438 w 9371400"/>
                <a:gd name="connsiteY5" fmla="*/ 5792788 h 5962002"/>
                <a:gd name="connsiteX6" fmla="*/ 0 w 9371400"/>
                <a:gd name="connsiteY6" fmla="*/ 5322889 h 5962002"/>
                <a:gd name="connsiteX7" fmla="*/ 0 w 9371400"/>
                <a:gd name="connsiteY7" fmla="*/ 0 h 5962002"/>
                <a:gd name="connsiteX0" fmla="*/ 0 w 9371400"/>
                <a:gd name="connsiteY0" fmla="*/ 0 h 5962002"/>
                <a:gd name="connsiteX1" fmla="*/ 9371400 w 9371400"/>
                <a:gd name="connsiteY1" fmla="*/ 0 h 5962002"/>
                <a:gd name="connsiteX2" fmla="*/ 9371400 w 9371400"/>
                <a:gd name="connsiteY2" fmla="*/ 3503614 h 5962002"/>
                <a:gd name="connsiteX3" fmla="*/ 773906 w 9371400"/>
                <a:gd name="connsiteY3" fmla="*/ 5936455 h 5962002"/>
                <a:gd name="connsiteX4" fmla="*/ 535782 w 9371400"/>
                <a:gd name="connsiteY4" fmla="*/ 5953918 h 5962002"/>
                <a:gd name="connsiteX5" fmla="*/ 198438 w 9371400"/>
                <a:gd name="connsiteY5" fmla="*/ 5792788 h 5962002"/>
                <a:gd name="connsiteX6" fmla="*/ 0 w 9371400"/>
                <a:gd name="connsiteY6" fmla="*/ 5322889 h 5962002"/>
                <a:gd name="connsiteX7" fmla="*/ 0 w 9371400"/>
                <a:gd name="connsiteY7" fmla="*/ 0 h 5962002"/>
                <a:gd name="connsiteX0" fmla="*/ 0 w 9371400"/>
                <a:gd name="connsiteY0" fmla="*/ 0 h 5958126"/>
                <a:gd name="connsiteX1" fmla="*/ 9371400 w 9371400"/>
                <a:gd name="connsiteY1" fmla="*/ 0 h 5958126"/>
                <a:gd name="connsiteX2" fmla="*/ 9371400 w 9371400"/>
                <a:gd name="connsiteY2" fmla="*/ 3503614 h 5958126"/>
                <a:gd name="connsiteX3" fmla="*/ 773906 w 9371400"/>
                <a:gd name="connsiteY3" fmla="*/ 5936455 h 5958126"/>
                <a:gd name="connsiteX4" fmla="*/ 535782 w 9371400"/>
                <a:gd name="connsiteY4" fmla="*/ 5953918 h 5958126"/>
                <a:gd name="connsiteX5" fmla="*/ 198438 w 9371400"/>
                <a:gd name="connsiteY5" fmla="*/ 5792788 h 5958126"/>
                <a:gd name="connsiteX6" fmla="*/ 0 w 9371400"/>
                <a:gd name="connsiteY6" fmla="*/ 5322889 h 5958126"/>
                <a:gd name="connsiteX7" fmla="*/ 0 w 9371400"/>
                <a:gd name="connsiteY7" fmla="*/ 0 h 5958126"/>
                <a:gd name="connsiteX0" fmla="*/ 0 w 9371400"/>
                <a:gd name="connsiteY0" fmla="*/ 0 h 5958126"/>
                <a:gd name="connsiteX1" fmla="*/ 9371400 w 9371400"/>
                <a:gd name="connsiteY1" fmla="*/ 0 h 5958126"/>
                <a:gd name="connsiteX2" fmla="*/ 9371400 w 9371400"/>
                <a:gd name="connsiteY2" fmla="*/ 3503614 h 5958126"/>
                <a:gd name="connsiteX3" fmla="*/ 773906 w 9371400"/>
                <a:gd name="connsiteY3" fmla="*/ 5936455 h 5958126"/>
                <a:gd name="connsiteX4" fmla="*/ 535782 w 9371400"/>
                <a:gd name="connsiteY4" fmla="*/ 5953918 h 5958126"/>
                <a:gd name="connsiteX5" fmla="*/ 198438 w 9371400"/>
                <a:gd name="connsiteY5" fmla="*/ 5792788 h 5958126"/>
                <a:gd name="connsiteX6" fmla="*/ 0 w 9371400"/>
                <a:gd name="connsiteY6" fmla="*/ 5322889 h 5958126"/>
                <a:gd name="connsiteX7" fmla="*/ 0 w 9371400"/>
                <a:gd name="connsiteY7" fmla="*/ 0 h 5958126"/>
                <a:gd name="connsiteX0" fmla="*/ 0 w 9371400"/>
                <a:gd name="connsiteY0" fmla="*/ 0 h 5958126"/>
                <a:gd name="connsiteX1" fmla="*/ 9371400 w 9371400"/>
                <a:gd name="connsiteY1" fmla="*/ 0 h 5958126"/>
                <a:gd name="connsiteX2" fmla="*/ 9371400 w 9371400"/>
                <a:gd name="connsiteY2" fmla="*/ 3503614 h 5958126"/>
                <a:gd name="connsiteX3" fmla="*/ 773906 w 9371400"/>
                <a:gd name="connsiteY3" fmla="*/ 5936455 h 5958126"/>
                <a:gd name="connsiteX4" fmla="*/ 535782 w 9371400"/>
                <a:gd name="connsiteY4" fmla="*/ 5953918 h 5958126"/>
                <a:gd name="connsiteX5" fmla="*/ 198438 w 9371400"/>
                <a:gd name="connsiteY5" fmla="*/ 5792788 h 5958126"/>
                <a:gd name="connsiteX6" fmla="*/ 0 w 9371400"/>
                <a:gd name="connsiteY6" fmla="*/ 5322889 h 5958126"/>
                <a:gd name="connsiteX7" fmla="*/ 0 w 9371400"/>
                <a:gd name="connsiteY7" fmla="*/ 0 h 59581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371400" h="5958126">
                  <a:moveTo>
                    <a:pt x="0" y="0"/>
                  </a:moveTo>
                  <a:lnTo>
                    <a:pt x="9371400" y="0"/>
                  </a:lnTo>
                  <a:lnTo>
                    <a:pt x="9371400" y="3503614"/>
                  </a:lnTo>
                  <a:lnTo>
                    <a:pt x="773906" y="5936455"/>
                  </a:lnTo>
                  <a:cubicBezTo>
                    <a:pt x="728663" y="5941482"/>
                    <a:pt x="626930" y="5968337"/>
                    <a:pt x="535782" y="5953918"/>
                  </a:cubicBezTo>
                  <a:cubicBezTo>
                    <a:pt x="444634" y="5939499"/>
                    <a:pt x="337741" y="5917010"/>
                    <a:pt x="198438" y="5792788"/>
                  </a:cubicBezTo>
                  <a:cubicBezTo>
                    <a:pt x="59135" y="5668566"/>
                    <a:pt x="3016" y="5434703"/>
                    <a:pt x="0" y="5322889"/>
                  </a:cubicBezTo>
                  <a:lnTo>
                    <a:pt x="0" y="0"/>
                  </a:lnTo>
                  <a:close/>
                </a:path>
              </a:pathLst>
            </a:custGeom>
            <a:solidFill>
              <a:schemeClr val="accent4">
                <a:lumMod val="25000"/>
              </a:schemeClr>
            </a:solidFill>
            <a:ln w="6350">
              <a:solidFill>
                <a:schemeClr val="accent4">
                  <a:lumMod val="10000"/>
                </a:schemeClr>
              </a:solidFill>
            </a:ln>
            <a:effectLst>
              <a:outerShdw blurRad="50800" dist="38100" dir="5400000" algn="t"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72000" tIns="72000" rIns="72000" bIns="72000" rtlCol="0" anchor="ctr" anchorCtr="1"/>
            <a:lstStyle/>
            <a:p>
              <a:pPr algn="ctr"/>
              <a:endParaRPr lang="en-GB" sz="1400" dirty="0" err="1"/>
            </a:p>
          </p:txBody>
        </p:sp>
        <p:sp>
          <p:nvSpPr>
            <p:cNvPr id="7" name="Text Placeholder 6">
              <a:extLst>
                <a:ext uri="{FF2B5EF4-FFF2-40B4-BE49-F238E27FC236}">
                  <a16:creationId xmlns:a16="http://schemas.microsoft.com/office/drawing/2014/main" id="{802A268D-2053-4928-B52B-3F092C3382C9}"/>
                </a:ext>
              </a:extLst>
            </p:cNvPr>
            <p:cNvSpPr txBox="1">
              <a:spLocks/>
            </p:cNvSpPr>
            <p:nvPr/>
          </p:nvSpPr>
          <p:spPr>
            <a:xfrm>
              <a:off x="8685423" y="301554"/>
              <a:ext cx="1425166" cy="276999"/>
            </a:xfrm>
            <a:prstGeom prst="rect">
              <a:avLst/>
            </a:prstGeom>
            <a:solidFill>
              <a:schemeClr val="accent4">
                <a:lumMod val="25000"/>
              </a:schemeClr>
            </a:solidFill>
          </p:spPr>
          <p:txBody>
            <a:bodyPr vert="horz" wrap="square" lIns="0" tIns="0" rIns="0" bIns="0" rtlCol="0">
              <a:spAutoFit/>
            </a:bodyPr>
            <a:lstStyle>
              <a:lvl1pPr marL="0" indent="0" algn="l" defTabSz="872722" rtl="0" eaLnBrk="1" latinLnBrk="0" hangingPunct="1">
                <a:spcBef>
                  <a:spcPts val="0"/>
                </a:spcBef>
                <a:spcAft>
                  <a:spcPts val="600"/>
                </a:spcAft>
                <a:buClr>
                  <a:schemeClr val="tx1"/>
                </a:buClr>
                <a:buFont typeface="Arial" panose="020B0604020202020204" pitchFamily="34" charset="0"/>
                <a:buNone/>
                <a:defRPr sz="2000" b="0" kern="1200">
                  <a:solidFill>
                    <a:schemeClr val="accent2"/>
                  </a:solidFill>
                  <a:latin typeface="+mn-lt"/>
                  <a:ea typeface="+mn-ea"/>
                  <a:cs typeface="+mn-cs"/>
                </a:defRPr>
              </a:lvl1pPr>
              <a:lvl2pPr marL="0" indent="0" algn="l" defTabSz="872722" rtl="0" eaLnBrk="1" latinLnBrk="0" hangingPunct="1">
                <a:spcBef>
                  <a:spcPts val="0"/>
                </a:spcBef>
                <a:spcAft>
                  <a:spcPts val="600"/>
                </a:spcAft>
                <a:buClr>
                  <a:schemeClr val="tx1"/>
                </a:buClr>
                <a:buFont typeface="Arial" panose="020B0604020202020204" pitchFamily="34" charset="0"/>
                <a:buNone/>
                <a:defRPr sz="1600" kern="1200">
                  <a:solidFill>
                    <a:schemeClr val="accent2"/>
                  </a:solidFill>
                  <a:latin typeface="+mn-lt"/>
                  <a:ea typeface="+mn-ea"/>
                  <a:cs typeface="+mn-cs"/>
                </a:defRPr>
              </a:lvl2pPr>
              <a:lvl3pPr marL="222250" indent="-222250" algn="l" defTabSz="872722" rtl="0" eaLnBrk="1" latinLnBrk="0" hangingPunct="1">
                <a:spcBef>
                  <a:spcPts val="0"/>
                </a:spcBef>
                <a:spcAft>
                  <a:spcPts val="600"/>
                </a:spcAft>
                <a:buClr>
                  <a:srgbClr val="608BA3"/>
                </a:buClr>
                <a:buFont typeface="Calibri" panose="020F0502020204030204" pitchFamily="34" charset="0"/>
                <a:buChar char="•"/>
                <a:defRPr sz="1800" kern="1200">
                  <a:solidFill>
                    <a:schemeClr val="tx1"/>
                  </a:solidFill>
                  <a:latin typeface="+mn-lt"/>
                  <a:ea typeface="+mn-ea"/>
                  <a:cs typeface="+mn-cs"/>
                </a:defRPr>
              </a:lvl3pPr>
              <a:lvl4pPr marL="457200" indent="-228600" algn="l" defTabSz="872722" rtl="0" eaLnBrk="1" latinLnBrk="0" hangingPunct="1">
                <a:spcBef>
                  <a:spcPts val="0"/>
                </a:spcBef>
                <a:spcAft>
                  <a:spcPts val="600"/>
                </a:spcAft>
                <a:buClr>
                  <a:schemeClr val="tx2"/>
                </a:buClr>
                <a:buFont typeface="Calibri" panose="020F0502020204030204" pitchFamily="34" charset="0"/>
                <a:buChar char="•"/>
                <a:defRPr sz="1800" kern="1200">
                  <a:solidFill>
                    <a:schemeClr val="tx1"/>
                  </a:solidFill>
                  <a:latin typeface="+mn-lt"/>
                  <a:ea typeface="+mn-ea"/>
                  <a:cs typeface="+mn-cs"/>
                </a:defRPr>
              </a:lvl4pPr>
              <a:lvl5pPr marL="714375" indent="-234950" algn="l" defTabSz="872722" rtl="0" eaLnBrk="1" latinLnBrk="0" hangingPunct="1">
                <a:spcBef>
                  <a:spcPts val="0"/>
                </a:spcBef>
                <a:spcAft>
                  <a:spcPts val="600"/>
                </a:spcAft>
                <a:buClr>
                  <a:schemeClr val="tx2"/>
                </a:buClr>
                <a:buFont typeface="Calibri" panose="020F0502020204030204" pitchFamily="34" charset="0"/>
                <a:buChar char="─"/>
                <a:defRPr sz="1800" kern="1200">
                  <a:solidFill>
                    <a:schemeClr val="tx1"/>
                  </a:solidFill>
                  <a:latin typeface="+mn-lt"/>
                  <a:ea typeface="+mn-ea"/>
                  <a:cs typeface="+mn-cs"/>
                </a:defRPr>
              </a:lvl5pPr>
              <a:lvl6pPr marL="936625" indent="-214313" algn="l" defTabSz="872722" rtl="0" eaLnBrk="1" latinLnBrk="0" hangingPunct="1">
                <a:spcBef>
                  <a:spcPts val="0"/>
                </a:spcBef>
                <a:spcAft>
                  <a:spcPts val="600"/>
                </a:spcAft>
                <a:buClr>
                  <a:schemeClr val="tx2"/>
                </a:buClr>
                <a:buFont typeface="Calibri" panose="020F0502020204030204" pitchFamily="34" charset="0"/>
                <a:buChar char="−"/>
                <a:defRPr sz="1800" kern="1200">
                  <a:solidFill>
                    <a:schemeClr val="tx1"/>
                  </a:solidFill>
                  <a:latin typeface="+mn-lt"/>
                  <a:ea typeface="+mn-ea"/>
                  <a:cs typeface="+mn-cs"/>
                </a:defRPr>
              </a:lvl6pPr>
              <a:lvl7pPr marL="0" indent="0" algn="l" defTabSz="872722" rtl="0" eaLnBrk="1" latinLnBrk="0" hangingPunct="1">
                <a:spcBef>
                  <a:spcPts val="0"/>
                </a:spcBef>
                <a:spcAft>
                  <a:spcPts val="600"/>
                </a:spcAft>
                <a:buClr>
                  <a:schemeClr val="tx1"/>
                </a:buClr>
                <a:buFontTx/>
                <a:buNone/>
                <a:defRPr sz="1800" kern="1200">
                  <a:solidFill>
                    <a:schemeClr val="tx1"/>
                  </a:solidFill>
                  <a:latin typeface="+mn-lt"/>
                  <a:ea typeface="+mn-ea"/>
                  <a:cs typeface="+mn-cs"/>
                </a:defRPr>
              </a:lvl7pPr>
              <a:lvl8pPr marL="209550" indent="-209550" algn="l" defTabSz="872722" rtl="0" eaLnBrk="1" latinLnBrk="0" hangingPunct="1">
                <a:spcBef>
                  <a:spcPts val="0"/>
                </a:spcBef>
                <a:spcAft>
                  <a:spcPts val="600"/>
                </a:spcAft>
                <a:buClr>
                  <a:schemeClr val="tx1"/>
                </a:buClr>
                <a:buFont typeface="+mj-lt"/>
                <a:buAutoNum type="arabicPeriod"/>
                <a:defRPr sz="1800" kern="1200" baseline="0">
                  <a:solidFill>
                    <a:schemeClr val="tx1"/>
                  </a:solidFill>
                  <a:latin typeface="+mn-lt"/>
                  <a:ea typeface="+mn-ea"/>
                  <a:cs typeface="+mn-cs"/>
                </a:defRPr>
              </a:lvl8pPr>
              <a:lvl9pPr marL="473075" indent="-236538" algn="l" defTabSz="872722" rtl="0" eaLnBrk="1" latinLnBrk="0" hangingPunct="1">
                <a:spcBef>
                  <a:spcPts val="0"/>
                </a:spcBef>
                <a:spcAft>
                  <a:spcPts val="600"/>
                </a:spcAft>
                <a:buClr>
                  <a:schemeClr val="tx1"/>
                </a:buClr>
                <a:buFont typeface="+mj-lt"/>
                <a:buAutoNum type="alphaLcPeriod"/>
                <a:defRPr sz="1800" kern="1200" baseline="0">
                  <a:solidFill>
                    <a:schemeClr val="tx1"/>
                  </a:solidFill>
                  <a:latin typeface="+mn-lt"/>
                  <a:ea typeface="+mn-ea"/>
                  <a:cs typeface="+mn-cs"/>
                </a:defRPr>
              </a:lvl9pPr>
            </a:lstStyle>
            <a:p>
              <a:pPr algn="ctr">
                <a:spcAft>
                  <a:spcPts val="0"/>
                </a:spcAft>
              </a:pPr>
              <a:r>
                <a:rPr lang="en-US" sz="1800" b="1" dirty="0">
                  <a:solidFill>
                    <a:srgbClr val="ECEDF1"/>
                  </a:solidFill>
                </a:rPr>
                <a:t>Plenary</a:t>
              </a:r>
              <a:endParaRPr lang="en-GB" sz="1800" b="1" dirty="0">
                <a:solidFill>
                  <a:srgbClr val="ECEDF1"/>
                </a:solidFill>
              </a:endParaRPr>
            </a:p>
          </p:txBody>
        </p:sp>
      </p:grpSp>
    </p:spTree>
    <p:extLst>
      <p:ext uri="{BB962C8B-B14F-4D97-AF65-F5344CB8AC3E}">
        <p14:creationId xmlns:p14="http://schemas.microsoft.com/office/powerpoint/2010/main" val="257294525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Заголовок 1"/>
          <p:cNvSpPr>
            <a:spLocks noGrp="1"/>
          </p:cNvSpPr>
          <p:nvPr>
            <p:ph type="title"/>
          </p:nvPr>
        </p:nvSpPr>
        <p:spPr>
          <a:xfrm>
            <a:off x="838200" y="198120"/>
            <a:ext cx="10515600" cy="814252"/>
          </a:xfrm>
        </p:spPr>
        <p:txBody>
          <a:bodyPr>
            <a:normAutofit/>
          </a:bodyPr>
          <a:lstStyle/>
          <a:p>
            <a:r>
              <a:rPr lang="en-US" sz="2800" b="1" dirty="0">
                <a:solidFill>
                  <a:schemeClr val="accent5"/>
                </a:solidFill>
              </a:rPr>
              <a:t>Conclusions</a:t>
            </a:r>
            <a:endParaRPr lang="ru-RU" sz="2800" b="1" dirty="0">
              <a:solidFill>
                <a:schemeClr val="accent5"/>
              </a:solidFill>
            </a:endParaRPr>
          </a:p>
        </p:txBody>
      </p:sp>
      <p:sp>
        <p:nvSpPr>
          <p:cNvPr id="4" name="Объект 2"/>
          <p:cNvSpPr txBox="1">
            <a:spLocks/>
          </p:cNvSpPr>
          <p:nvPr/>
        </p:nvSpPr>
        <p:spPr>
          <a:xfrm>
            <a:off x="190500" y="1440997"/>
            <a:ext cx="11772899" cy="4940753"/>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2200" dirty="0">
                <a:solidFill>
                  <a:schemeClr val="accent5">
                    <a:lumMod val="75000"/>
                  </a:schemeClr>
                </a:solidFill>
              </a:rPr>
              <a:t>In this study, various types of metal nanoparticles were introduced into a bifacial solar cell. Among the embedded</a:t>
            </a:r>
            <a:r>
              <a:rPr lang="ru-RU" sz="2200" dirty="0">
                <a:solidFill>
                  <a:schemeClr val="accent5">
                    <a:lumMod val="75000"/>
                  </a:schemeClr>
                </a:solidFill>
              </a:rPr>
              <a:t> </a:t>
            </a:r>
            <a:r>
              <a:rPr lang="en-US" sz="2200" dirty="0">
                <a:solidFill>
                  <a:schemeClr val="accent5">
                    <a:lumMod val="75000"/>
                  </a:schemeClr>
                </a:solidFill>
              </a:rPr>
              <a:t>metal nanoparticles, platinum was identified as the most optimal type. Platinum, a high-efficiency metal, was selected,</a:t>
            </a:r>
            <a:r>
              <a:rPr lang="ru-RU" sz="2200" dirty="0">
                <a:solidFill>
                  <a:schemeClr val="accent5">
                    <a:lumMod val="75000"/>
                  </a:schemeClr>
                </a:solidFill>
              </a:rPr>
              <a:t> </a:t>
            </a:r>
            <a:r>
              <a:rPr lang="en-US" sz="2200" dirty="0">
                <a:solidFill>
                  <a:schemeClr val="accent5">
                    <a:lumMod val="75000"/>
                  </a:schemeClr>
                </a:solidFill>
              </a:rPr>
              <a:t>and its effect on the solar cell's optical properties was investigated. First, the optimal platinum nanoparticle radius for</a:t>
            </a:r>
            <a:r>
              <a:rPr lang="ru-RU" sz="2200" dirty="0">
                <a:solidFill>
                  <a:schemeClr val="accent5">
                    <a:lumMod val="75000"/>
                  </a:schemeClr>
                </a:solidFill>
              </a:rPr>
              <a:t> </a:t>
            </a:r>
            <a:r>
              <a:rPr lang="en-US" sz="2200" dirty="0">
                <a:solidFill>
                  <a:schemeClr val="accent5">
                    <a:lumMod val="75000"/>
                  </a:schemeClr>
                </a:solidFill>
              </a:rPr>
              <a:t>maximum performance was determined. For 5 nm platinum nanoparticles, a current density of 13.8 mA/cm² was</a:t>
            </a:r>
            <a:r>
              <a:rPr lang="ru-RU" sz="2200" dirty="0">
                <a:solidFill>
                  <a:schemeClr val="accent5">
                    <a:lumMod val="75000"/>
                  </a:schemeClr>
                </a:solidFill>
              </a:rPr>
              <a:t> </a:t>
            </a:r>
            <a:r>
              <a:rPr lang="en-US" sz="2200" dirty="0">
                <a:solidFill>
                  <a:schemeClr val="accent5">
                    <a:lumMod val="75000"/>
                  </a:schemeClr>
                </a:solidFill>
              </a:rPr>
              <a:t>achieved. This value was found to be 2.9 times greater than the current density of a solar cell without nanoparticles.</a:t>
            </a:r>
          </a:p>
          <a:p>
            <a:pPr marL="0" indent="0">
              <a:buNone/>
            </a:pPr>
            <a:r>
              <a:rPr lang="en-US" sz="2200" dirty="0">
                <a:solidFill>
                  <a:schemeClr val="accent5">
                    <a:lumMod val="75000"/>
                  </a:schemeClr>
                </a:solidFill>
              </a:rPr>
              <a:t>Optimal-sized nanoparticles were embedded in the emitter layer of the solar cell, and they were observed to enhance</a:t>
            </a:r>
            <a:r>
              <a:rPr lang="ru-RU" sz="2200" dirty="0">
                <a:solidFill>
                  <a:schemeClr val="accent5">
                    <a:lumMod val="75000"/>
                  </a:schemeClr>
                </a:solidFill>
              </a:rPr>
              <a:t> </a:t>
            </a:r>
            <a:r>
              <a:rPr lang="en-US" sz="2200" dirty="0">
                <a:solidFill>
                  <a:schemeClr val="accent5">
                    <a:lumMod val="75000"/>
                  </a:schemeClr>
                </a:solidFill>
              </a:rPr>
              <a:t>optical generation.</a:t>
            </a:r>
          </a:p>
          <a:p>
            <a:pPr marL="0" indent="0">
              <a:buNone/>
            </a:pPr>
            <a:r>
              <a:rPr lang="en-US" sz="2200" dirty="0">
                <a:solidFill>
                  <a:schemeClr val="accent5">
                    <a:lumMod val="75000"/>
                  </a:schemeClr>
                </a:solidFill>
              </a:rPr>
              <a:t>In addition, the absorption coefficient values and corresponding graphs of the nanoparticle-integrated solar cell were</a:t>
            </a:r>
            <a:r>
              <a:rPr lang="ru-RU" sz="2200" dirty="0">
                <a:solidFill>
                  <a:schemeClr val="accent5">
                    <a:lumMod val="75000"/>
                  </a:schemeClr>
                </a:solidFill>
              </a:rPr>
              <a:t> </a:t>
            </a:r>
            <a:r>
              <a:rPr lang="en-US" sz="2200" dirty="0">
                <a:solidFill>
                  <a:schemeClr val="accent5">
                    <a:lumMod val="75000"/>
                  </a:schemeClr>
                </a:solidFill>
              </a:rPr>
              <a:t>obtained. The results showed that absorption increased in the nanoparticle-embedded region and remained effective at</a:t>
            </a:r>
            <a:r>
              <a:rPr lang="ru-RU" sz="2200" dirty="0">
                <a:solidFill>
                  <a:schemeClr val="accent5">
                    <a:lumMod val="75000"/>
                  </a:schemeClr>
                </a:solidFill>
              </a:rPr>
              <a:t> </a:t>
            </a:r>
            <a:r>
              <a:rPr lang="en-US" sz="2200" dirty="0">
                <a:solidFill>
                  <a:schemeClr val="accent5">
                    <a:lumMod val="75000"/>
                  </a:schemeClr>
                </a:solidFill>
              </a:rPr>
              <a:t>long wavelengths. It can be concluded that embedding metal nanoparticles into a bifacial solar cell is a promising</a:t>
            </a:r>
            <a:r>
              <a:rPr lang="ru-RU" sz="2200" dirty="0">
                <a:solidFill>
                  <a:schemeClr val="accent5">
                    <a:lumMod val="75000"/>
                  </a:schemeClr>
                </a:solidFill>
              </a:rPr>
              <a:t> </a:t>
            </a:r>
            <a:r>
              <a:rPr lang="en-US" sz="2200" dirty="0">
                <a:solidFill>
                  <a:schemeClr val="accent5">
                    <a:lumMod val="75000"/>
                  </a:schemeClr>
                </a:solidFill>
              </a:rPr>
              <a:t>approach, as it optimizes its optical properties. In the future, determining the thermal and electrical conductivities of the</a:t>
            </a:r>
            <a:r>
              <a:rPr lang="ru-RU" sz="2200" dirty="0">
                <a:solidFill>
                  <a:schemeClr val="accent5">
                    <a:lumMod val="75000"/>
                  </a:schemeClr>
                </a:solidFill>
              </a:rPr>
              <a:t> </a:t>
            </a:r>
            <a:r>
              <a:rPr lang="en-US" sz="2200" dirty="0">
                <a:solidFill>
                  <a:schemeClr val="accent5">
                    <a:lumMod val="75000"/>
                  </a:schemeClr>
                </a:solidFill>
              </a:rPr>
              <a:t>metal nanoparticles embedded in bifacial solar cells is expected to be even more promising. </a:t>
            </a:r>
          </a:p>
        </p:txBody>
      </p:sp>
      <p:grpSp>
        <p:nvGrpSpPr>
          <p:cNvPr id="5" name="Group 10"/>
          <p:cNvGrpSpPr/>
          <p:nvPr/>
        </p:nvGrpSpPr>
        <p:grpSpPr>
          <a:xfrm>
            <a:off x="9241176" y="350"/>
            <a:ext cx="877990" cy="1012482"/>
            <a:chOff x="8653933" y="349"/>
            <a:chExt cx="1592510" cy="1012482"/>
          </a:xfrm>
          <a:solidFill>
            <a:srgbClr val="00B050"/>
          </a:solidFill>
        </p:grpSpPr>
        <p:sp>
          <p:nvSpPr>
            <p:cNvPr id="6" name="Rectangle 3">
              <a:extLst>
                <a:ext uri="{FF2B5EF4-FFF2-40B4-BE49-F238E27FC236}">
                  <a16:creationId xmlns:a16="http://schemas.microsoft.com/office/drawing/2014/main" id="{45FE76FA-C202-4C0B-BA03-E39B9FBDC658}"/>
                </a:ext>
              </a:extLst>
            </p:cNvPr>
            <p:cNvSpPr/>
            <p:nvPr/>
          </p:nvSpPr>
          <p:spPr>
            <a:xfrm>
              <a:off x="8653933" y="349"/>
              <a:ext cx="1592510" cy="1012482"/>
            </a:xfrm>
            <a:custGeom>
              <a:avLst/>
              <a:gdLst>
                <a:gd name="connsiteX0" fmla="*/ 0 w 9371400"/>
                <a:gd name="connsiteY0" fmla="*/ 0 h 5980114"/>
                <a:gd name="connsiteX1" fmla="*/ 9371400 w 9371400"/>
                <a:gd name="connsiteY1" fmla="*/ 0 h 5980114"/>
                <a:gd name="connsiteX2" fmla="*/ 9371400 w 9371400"/>
                <a:gd name="connsiteY2" fmla="*/ 5980114 h 5980114"/>
                <a:gd name="connsiteX3" fmla="*/ 0 w 9371400"/>
                <a:gd name="connsiteY3" fmla="*/ 5980114 h 5980114"/>
                <a:gd name="connsiteX4" fmla="*/ 0 w 9371400"/>
                <a:gd name="connsiteY4" fmla="*/ 0 h 5980114"/>
                <a:gd name="connsiteX0" fmla="*/ 0 w 9371400"/>
                <a:gd name="connsiteY0" fmla="*/ 0 h 5980114"/>
                <a:gd name="connsiteX1" fmla="*/ 9371400 w 9371400"/>
                <a:gd name="connsiteY1" fmla="*/ 0 h 5980114"/>
                <a:gd name="connsiteX2" fmla="*/ 9371400 w 9371400"/>
                <a:gd name="connsiteY2" fmla="*/ 5980114 h 5980114"/>
                <a:gd name="connsiteX3" fmla="*/ 1990725 w 9371400"/>
                <a:gd name="connsiteY3" fmla="*/ 5591176 h 5980114"/>
                <a:gd name="connsiteX4" fmla="*/ 0 w 9371400"/>
                <a:gd name="connsiteY4" fmla="*/ 5980114 h 5980114"/>
                <a:gd name="connsiteX5" fmla="*/ 0 w 9371400"/>
                <a:gd name="connsiteY5" fmla="*/ 0 h 5980114"/>
                <a:gd name="connsiteX0" fmla="*/ 0 w 9371400"/>
                <a:gd name="connsiteY0" fmla="*/ 0 h 5980114"/>
                <a:gd name="connsiteX1" fmla="*/ 9371400 w 9371400"/>
                <a:gd name="connsiteY1" fmla="*/ 0 h 5980114"/>
                <a:gd name="connsiteX2" fmla="*/ 9371400 w 9371400"/>
                <a:gd name="connsiteY2" fmla="*/ 3503614 h 5980114"/>
                <a:gd name="connsiteX3" fmla="*/ 1990725 w 9371400"/>
                <a:gd name="connsiteY3" fmla="*/ 5591176 h 5980114"/>
                <a:gd name="connsiteX4" fmla="*/ 0 w 9371400"/>
                <a:gd name="connsiteY4" fmla="*/ 5980114 h 5980114"/>
                <a:gd name="connsiteX5" fmla="*/ 0 w 9371400"/>
                <a:gd name="connsiteY5" fmla="*/ 0 h 5980114"/>
                <a:gd name="connsiteX0" fmla="*/ 0 w 9371400"/>
                <a:gd name="connsiteY0" fmla="*/ 0 h 5980114"/>
                <a:gd name="connsiteX1" fmla="*/ 9371400 w 9371400"/>
                <a:gd name="connsiteY1" fmla="*/ 0 h 5980114"/>
                <a:gd name="connsiteX2" fmla="*/ 9371400 w 9371400"/>
                <a:gd name="connsiteY2" fmla="*/ 3503614 h 5980114"/>
                <a:gd name="connsiteX3" fmla="*/ 1990725 w 9371400"/>
                <a:gd name="connsiteY3" fmla="*/ 5591176 h 5980114"/>
                <a:gd name="connsiteX4" fmla="*/ 0 w 9371400"/>
                <a:gd name="connsiteY4" fmla="*/ 5980114 h 5980114"/>
                <a:gd name="connsiteX5" fmla="*/ 0 w 9371400"/>
                <a:gd name="connsiteY5" fmla="*/ 0 h 5980114"/>
                <a:gd name="connsiteX0" fmla="*/ 0 w 9371400"/>
                <a:gd name="connsiteY0" fmla="*/ 0 h 5980114"/>
                <a:gd name="connsiteX1" fmla="*/ 9371400 w 9371400"/>
                <a:gd name="connsiteY1" fmla="*/ 0 h 5980114"/>
                <a:gd name="connsiteX2" fmla="*/ 9371400 w 9371400"/>
                <a:gd name="connsiteY2" fmla="*/ 3503614 h 5980114"/>
                <a:gd name="connsiteX3" fmla="*/ 1990725 w 9371400"/>
                <a:gd name="connsiteY3" fmla="*/ 5591176 h 5980114"/>
                <a:gd name="connsiteX4" fmla="*/ 0 w 9371400"/>
                <a:gd name="connsiteY4" fmla="*/ 5980114 h 5980114"/>
                <a:gd name="connsiteX5" fmla="*/ 0 w 9371400"/>
                <a:gd name="connsiteY5" fmla="*/ 0 h 5980114"/>
                <a:gd name="connsiteX0" fmla="*/ 0 w 9371400"/>
                <a:gd name="connsiteY0" fmla="*/ 0 h 5591176"/>
                <a:gd name="connsiteX1" fmla="*/ 9371400 w 9371400"/>
                <a:gd name="connsiteY1" fmla="*/ 0 h 5591176"/>
                <a:gd name="connsiteX2" fmla="*/ 9371400 w 9371400"/>
                <a:gd name="connsiteY2" fmla="*/ 3503614 h 5591176"/>
                <a:gd name="connsiteX3" fmla="*/ 1990725 w 9371400"/>
                <a:gd name="connsiteY3" fmla="*/ 5591176 h 5591176"/>
                <a:gd name="connsiteX4" fmla="*/ 0 w 9371400"/>
                <a:gd name="connsiteY4" fmla="*/ 5370514 h 5591176"/>
                <a:gd name="connsiteX5" fmla="*/ 0 w 9371400"/>
                <a:gd name="connsiteY5" fmla="*/ 0 h 5591176"/>
                <a:gd name="connsiteX0" fmla="*/ 0 w 9371400"/>
                <a:gd name="connsiteY0" fmla="*/ 0 h 5924551"/>
                <a:gd name="connsiteX1" fmla="*/ 9371400 w 9371400"/>
                <a:gd name="connsiteY1" fmla="*/ 0 h 5924551"/>
                <a:gd name="connsiteX2" fmla="*/ 9371400 w 9371400"/>
                <a:gd name="connsiteY2" fmla="*/ 3503614 h 5924551"/>
                <a:gd name="connsiteX3" fmla="*/ 400050 w 9371400"/>
                <a:gd name="connsiteY3" fmla="*/ 5924551 h 5924551"/>
                <a:gd name="connsiteX4" fmla="*/ 0 w 9371400"/>
                <a:gd name="connsiteY4" fmla="*/ 5370514 h 5924551"/>
                <a:gd name="connsiteX5" fmla="*/ 0 w 9371400"/>
                <a:gd name="connsiteY5" fmla="*/ 0 h 5924551"/>
                <a:gd name="connsiteX0" fmla="*/ 0 w 9371400"/>
                <a:gd name="connsiteY0" fmla="*/ 0 h 5939084"/>
                <a:gd name="connsiteX1" fmla="*/ 9371400 w 9371400"/>
                <a:gd name="connsiteY1" fmla="*/ 0 h 5939084"/>
                <a:gd name="connsiteX2" fmla="*/ 9371400 w 9371400"/>
                <a:gd name="connsiteY2" fmla="*/ 3503614 h 5939084"/>
                <a:gd name="connsiteX3" fmla="*/ 400050 w 9371400"/>
                <a:gd name="connsiteY3" fmla="*/ 5924551 h 5939084"/>
                <a:gd name="connsiteX4" fmla="*/ 0 w 9371400"/>
                <a:gd name="connsiteY4" fmla="*/ 5370514 h 5939084"/>
                <a:gd name="connsiteX5" fmla="*/ 0 w 9371400"/>
                <a:gd name="connsiteY5" fmla="*/ 0 h 5939084"/>
                <a:gd name="connsiteX0" fmla="*/ 0 w 9371400"/>
                <a:gd name="connsiteY0" fmla="*/ 0 h 5939084"/>
                <a:gd name="connsiteX1" fmla="*/ 9371400 w 9371400"/>
                <a:gd name="connsiteY1" fmla="*/ 0 h 5939084"/>
                <a:gd name="connsiteX2" fmla="*/ 9371400 w 9371400"/>
                <a:gd name="connsiteY2" fmla="*/ 3503614 h 5939084"/>
                <a:gd name="connsiteX3" fmla="*/ 400050 w 9371400"/>
                <a:gd name="connsiteY3" fmla="*/ 5924551 h 5939084"/>
                <a:gd name="connsiteX4" fmla="*/ 0 w 9371400"/>
                <a:gd name="connsiteY4" fmla="*/ 5370514 h 5939084"/>
                <a:gd name="connsiteX5" fmla="*/ 0 w 9371400"/>
                <a:gd name="connsiteY5" fmla="*/ 0 h 5939084"/>
                <a:gd name="connsiteX0" fmla="*/ 0 w 9371400"/>
                <a:gd name="connsiteY0" fmla="*/ 0 h 5833330"/>
                <a:gd name="connsiteX1" fmla="*/ 9371400 w 9371400"/>
                <a:gd name="connsiteY1" fmla="*/ 0 h 5833330"/>
                <a:gd name="connsiteX2" fmla="*/ 9371400 w 9371400"/>
                <a:gd name="connsiteY2" fmla="*/ 3503614 h 5833330"/>
                <a:gd name="connsiteX3" fmla="*/ 240030 w 9371400"/>
                <a:gd name="connsiteY3" fmla="*/ 5817871 h 5833330"/>
                <a:gd name="connsiteX4" fmla="*/ 0 w 9371400"/>
                <a:gd name="connsiteY4" fmla="*/ 5370514 h 5833330"/>
                <a:gd name="connsiteX5" fmla="*/ 0 w 9371400"/>
                <a:gd name="connsiteY5" fmla="*/ 0 h 5833330"/>
                <a:gd name="connsiteX0" fmla="*/ 0 w 9371400"/>
                <a:gd name="connsiteY0" fmla="*/ 0 h 5826460"/>
                <a:gd name="connsiteX1" fmla="*/ 9371400 w 9371400"/>
                <a:gd name="connsiteY1" fmla="*/ 0 h 5826460"/>
                <a:gd name="connsiteX2" fmla="*/ 9371400 w 9371400"/>
                <a:gd name="connsiteY2" fmla="*/ 3503614 h 5826460"/>
                <a:gd name="connsiteX3" fmla="*/ 240030 w 9371400"/>
                <a:gd name="connsiteY3" fmla="*/ 5817871 h 5826460"/>
                <a:gd name="connsiteX4" fmla="*/ 0 w 9371400"/>
                <a:gd name="connsiteY4" fmla="*/ 5370514 h 5826460"/>
                <a:gd name="connsiteX5" fmla="*/ 0 w 9371400"/>
                <a:gd name="connsiteY5" fmla="*/ 0 h 5826460"/>
                <a:gd name="connsiteX0" fmla="*/ 0 w 9371400"/>
                <a:gd name="connsiteY0" fmla="*/ 0 h 5894683"/>
                <a:gd name="connsiteX1" fmla="*/ 9371400 w 9371400"/>
                <a:gd name="connsiteY1" fmla="*/ 0 h 5894683"/>
                <a:gd name="connsiteX2" fmla="*/ 9371400 w 9371400"/>
                <a:gd name="connsiteY2" fmla="*/ 3503614 h 5894683"/>
                <a:gd name="connsiteX3" fmla="*/ 323850 w 9371400"/>
                <a:gd name="connsiteY3" fmla="*/ 5886451 h 5894683"/>
                <a:gd name="connsiteX4" fmla="*/ 0 w 9371400"/>
                <a:gd name="connsiteY4" fmla="*/ 5370514 h 5894683"/>
                <a:gd name="connsiteX5" fmla="*/ 0 w 9371400"/>
                <a:gd name="connsiteY5" fmla="*/ 0 h 5894683"/>
                <a:gd name="connsiteX0" fmla="*/ 0 w 9371400"/>
                <a:gd name="connsiteY0" fmla="*/ 0 h 5938392"/>
                <a:gd name="connsiteX1" fmla="*/ 9371400 w 9371400"/>
                <a:gd name="connsiteY1" fmla="*/ 0 h 5938392"/>
                <a:gd name="connsiteX2" fmla="*/ 9371400 w 9371400"/>
                <a:gd name="connsiteY2" fmla="*/ 3503614 h 5938392"/>
                <a:gd name="connsiteX3" fmla="*/ 323850 w 9371400"/>
                <a:gd name="connsiteY3" fmla="*/ 5886451 h 5938392"/>
                <a:gd name="connsiteX4" fmla="*/ 0 w 9371400"/>
                <a:gd name="connsiteY4" fmla="*/ 5370514 h 5938392"/>
                <a:gd name="connsiteX5" fmla="*/ 0 w 9371400"/>
                <a:gd name="connsiteY5" fmla="*/ 0 h 5938392"/>
                <a:gd name="connsiteX0" fmla="*/ 0 w 9371400"/>
                <a:gd name="connsiteY0" fmla="*/ 0 h 5938392"/>
                <a:gd name="connsiteX1" fmla="*/ 9371400 w 9371400"/>
                <a:gd name="connsiteY1" fmla="*/ 0 h 5938392"/>
                <a:gd name="connsiteX2" fmla="*/ 9371400 w 9371400"/>
                <a:gd name="connsiteY2" fmla="*/ 3503614 h 5938392"/>
                <a:gd name="connsiteX3" fmla="*/ 323850 w 9371400"/>
                <a:gd name="connsiteY3" fmla="*/ 5886451 h 5938392"/>
                <a:gd name="connsiteX4" fmla="*/ 0 w 9371400"/>
                <a:gd name="connsiteY4" fmla="*/ 5370514 h 5938392"/>
                <a:gd name="connsiteX5" fmla="*/ 0 w 9371400"/>
                <a:gd name="connsiteY5" fmla="*/ 0 h 5938392"/>
                <a:gd name="connsiteX0" fmla="*/ 0 w 9371400"/>
                <a:gd name="connsiteY0" fmla="*/ 0 h 5938392"/>
                <a:gd name="connsiteX1" fmla="*/ 9371400 w 9371400"/>
                <a:gd name="connsiteY1" fmla="*/ 0 h 5938392"/>
                <a:gd name="connsiteX2" fmla="*/ 9371400 w 9371400"/>
                <a:gd name="connsiteY2" fmla="*/ 3503614 h 5938392"/>
                <a:gd name="connsiteX3" fmla="*/ 323850 w 9371400"/>
                <a:gd name="connsiteY3" fmla="*/ 5886451 h 5938392"/>
                <a:gd name="connsiteX4" fmla="*/ 0 w 9371400"/>
                <a:gd name="connsiteY4" fmla="*/ 5370514 h 5938392"/>
                <a:gd name="connsiteX5" fmla="*/ 0 w 9371400"/>
                <a:gd name="connsiteY5" fmla="*/ 0 h 5938392"/>
                <a:gd name="connsiteX0" fmla="*/ 0 w 9371400"/>
                <a:gd name="connsiteY0" fmla="*/ 0 h 5938392"/>
                <a:gd name="connsiteX1" fmla="*/ 9371400 w 9371400"/>
                <a:gd name="connsiteY1" fmla="*/ 0 h 5938392"/>
                <a:gd name="connsiteX2" fmla="*/ 9371400 w 9371400"/>
                <a:gd name="connsiteY2" fmla="*/ 3503614 h 5938392"/>
                <a:gd name="connsiteX3" fmla="*/ 323850 w 9371400"/>
                <a:gd name="connsiteY3" fmla="*/ 5886451 h 5938392"/>
                <a:gd name="connsiteX4" fmla="*/ 0 w 9371400"/>
                <a:gd name="connsiteY4" fmla="*/ 5370514 h 5938392"/>
                <a:gd name="connsiteX5" fmla="*/ 0 w 9371400"/>
                <a:gd name="connsiteY5" fmla="*/ 0 h 5938392"/>
                <a:gd name="connsiteX0" fmla="*/ 0 w 9371400"/>
                <a:gd name="connsiteY0" fmla="*/ 0 h 5903101"/>
                <a:gd name="connsiteX1" fmla="*/ 9371400 w 9371400"/>
                <a:gd name="connsiteY1" fmla="*/ 0 h 5903101"/>
                <a:gd name="connsiteX2" fmla="*/ 9371400 w 9371400"/>
                <a:gd name="connsiteY2" fmla="*/ 3503614 h 5903101"/>
                <a:gd name="connsiteX3" fmla="*/ 323850 w 9371400"/>
                <a:gd name="connsiteY3" fmla="*/ 5886451 h 5903101"/>
                <a:gd name="connsiteX4" fmla="*/ 0 w 9371400"/>
                <a:gd name="connsiteY4" fmla="*/ 5370514 h 5903101"/>
                <a:gd name="connsiteX5" fmla="*/ 0 w 9371400"/>
                <a:gd name="connsiteY5" fmla="*/ 0 h 5903101"/>
                <a:gd name="connsiteX0" fmla="*/ 0 w 9371400"/>
                <a:gd name="connsiteY0" fmla="*/ 0 h 5956929"/>
                <a:gd name="connsiteX1" fmla="*/ 9371400 w 9371400"/>
                <a:gd name="connsiteY1" fmla="*/ 0 h 5956929"/>
                <a:gd name="connsiteX2" fmla="*/ 9371400 w 9371400"/>
                <a:gd name="connsiteY2" fmla="*/ 3503614 h 5956929"/>
                <a:gd name="connsiteX3" fmla="*/ 323850 w 9371400"/>
                <a:gd name="connsiteY3" fmla="*/ 5886451 h 5956929"/>
                <a:gd name="connsiteX4" fmla="*/ 0 w 9371400"/>
                <a:gd name="connsiteY4" fmla="*/ 5370514 h 5956929"/>
                <a:gd name="connsiteX5" fmla="*/ 0 w 9371400"/>
                <a:gd name="connsiteY5" fmla="*/ 0 h 5956929"/>
                <a:gd name="connsiteX0" fmla="*/ 0 w 9371400"/>
                <a:gd name="connsiteY0" fmla="*/ 0 h 5944045"/>
                <a:gd name="connsiteX1" fmla="*/ 9371400 w 9371400"/>
                <a:gd name="connsiteY1" fmla="*/ 0 h 5944045"/>
                <a:gd name="connsiteX2" fmla="*/ 9371400 w 9371400"/>
                <a:gd name="connsiteY2" fmla="*/ 3503614 h 5944045"/>
                <a:gd name="connsiteX3" fmla="*/ 323850 w 9371400"/>
                <a:gd name="connsiteY3" fmla="*/ 5886451 h 5944045"/>
                <a:gd name="connsiteX4" fmla="*/ 0 w 9371400"/>
                <a:gd name="connsiteY4" fmla="*/ 5370514 h 5944045"/>
                <a:gd name="connsiteX5" fmla="*/ 0 w 9371400"/>
                <a:gd name="connsiteY5" fmla="*/ 0 h 5944045"/>
                <a:gd name="connsiteX0" fmla="*/ 0 w 9371400"/>
                <a:gd name="connsiteY0" fmla="*/ 0 h 5869516"/>
                <a:gd name="connsiteX1" fmla="*/ 9371400 w 9371400"/>
                <a:gd name="connsiteY1" fmla="*/ 0 h 5869516"/>
                <a:gd name="connsiteX2" fmla="*/ 9371400 w 9371400"/>
                <a:gd name="connsiteY2" fmla="*/ 3503614 h 5869516"/>
                <a:gd name="connsiteX3" fmla="*/ 234950 w 9371400"/>
                <a:gd name="connsiteY3" fmla="*/ 5810251 h 5869516"/>
                <a:gd name="connsiteX4" fmla="*/ 0 w 9371400"/>
                <a:gd name="connsiteY4" fmla="*/ 5370514 h 5869516"/>
                <a:gd name="connsiteX5" fmla="*/ 0 w 9371400"/>
                <a:gd name="connsiteY5" fmla="*/ 0 h 5869516"/>
                <a:gd name="connsiteX0" fmla="*/ 0 w 9371400"/>
                <a:gd name="connsiteY0" fmla="*/ 0 h 5839290"/>
                <a:gd name="connsiteX1" fmla="*/ 9371400 w 9371400"/>
                <a:gd name="connsiteY1" fmla="*/ 0 h 5839290"/>
                <a:gd name="connsiteX2" fmla="*/ 9371400 w 9371400"/>
                <a:gd name="connsiteY2" fmla="*/ 3503614 h 5839290"/>
                <a:gd name="connsiteX3" fmla="*/ 234950 w 9371400"/>
                <a:gd name="connsiteY3" fmla="*/ 5810251 h 5839290"/>
                <a:gd name="connsiteX4" fmla="*/ 0 w 9371400"/>
                <a:gd name="connsiteY4" fmla="*/ 5370514 h 5839290"/>
                <a:gd name="connsiteX5" fmla="*/ 0 w 9371400"/>
                <a:gd name="connsiteY5" fmla="*/ 0 h 5839290"/>
                <a:gd name="connsiteX0" fmla="*/ 81267 w 9452667"/>
                <a:gd name="connsiteY0" fmla="*/ 0 h 6117953"/>
                <a:gd name="connsiteX1" fmla="*/ 9452667 w 9452667"/>
                <a:gd name="connsiteY1" fmla="*/ 0 h 6117953"/>
                <a:gd name="connsiteX2" fmla="*/ 9452667 w 9452667"/>
                <a:gd name="connsiteY2" fmla="*/ 3503614 h 6117953"/>
                <a:gd name="connsiteX3" fmla="*/ 790880 w 9452667"/>
                <a:gd name="connsiteY3" fmla="*/ 5962650 h 6117953"/>
                <a:gd name="connsiteX4" fmla="*/ 316217 w 9452667"/>
                <a:gd name="connsiteY4" fmla="*/ 5810251 h 6117953"/>
                <a:gd name="connsiteX5" fmla="*/ 81267 w 9452667"/>
                <a:gd name="connsiteY5" fmla="*/ 5370514 h 6117953"/>
                <a:gd name="connsiteX6" fmla="*/ 81267 w 9452667"/>
                <a:gd name="connsiteY6" fmla="*/ 0 h 6117953"/>
                <a:gd name="connsiteX0" fmla="*/ 0 w 9371400"/>
                <a:gd name="connsiteY0" fmla="*/ 0 h 5965597"/>
                <a:gd name="connsiteX1" fmla="*/ 9371400 w 9371400"/>
                <a:gd name="connsiteY1" fmla="*/ 0 h 5965597"/>
                <a:gd name="connsiteX2" fmla="*/ 9371400 w 9371400"/>
                <a:gd name="connsiteY2" fmla="*/ 3503614 h 5965597"/>
                <a:gd name="connsiteX3" fmla="*/ 709613 w 9371400"/>
                <a:gd name="connsiteY3" fmla="*/ 5962650 h 5965597"/>
                <a:gd name="connsiteX4" fmla="*/ 234950 w 9371400"/>
                <a:gd name="connsiteY4" fmla="*/ 5810251 h 5965597"/>
                <a:gd name="connsiteX5" fmla="*/ 0 w 9371400"/>
                <a:gd name="connsiteY5" fmla="*/ 5370514 h 5965597"/>
                <a:gd name="connsiteX6" fmla="*/ 0 w 9371400"/>
                <a:gd name="connsiteY6" fmla="*/ 0 h 5965597"/>
                <a:gd name="connsiteX0" fmla="*/ 0 w 9371400"/>
                <a:gd name="connsiteY0" fmla="*/ 0 h 5965024"/>
                <a:gd name="connsiteX1" fmla="*/ 9371400 w 9371400"/>
                <a:gd name="connsiteY1" fmla="*/ 0 h 5965024"/>
                <a:gd name="connsiteX2" fmla="*/ 9371400 w 9371400"/>
                <a:gd name="connsiteY2" fmla="*/ 3503614 h 5965024"/>
                <a:gd name="connsiteX3" fmla="*/ 709613 w 9371400"/>
                <a:gd name="connsiteY3" fmla="*/ 5962650 h 5965024"/>
                <a:gd name="connsiteX4" fmla="*/ 203200 w 9371400"/>
                <a:gd name="connsiteY4" fmla="*/ 5788026 h 5965024"/>
                <a:gd name="connsiteX5" fmla="*/ 0 w 9371400"/>
                <a:gd name="connsiteY5" fmla="*/ 5370514 h 5965024"/>
                <a:gd name="connsiteX6" fmla="*/ 0 w 9371400"/>
                <a:gd name="connsiteY6" fmla="*/ 0 h 5965024"/>
                <a:gd name="connsiteX0" fmla="*/ 0 w 9371400"/>
                <a:gd name="connsiteY0" fmla="*/ 0 h 5965393"/>
                <a:gd name="connsiteX1" fmla="*/ 9371400 w 9371400"/>
                <a:gd name="connsiteY1" fmla="*/ 0 h 5965393"/>
                <a:gd name="connsiteX2" fmla="*/ 9371400 w 9371400"/>
                <a:gd name="connsiteY2" fmla="*/ 3503614 h 5965393"/>
                <a:gd name="connsiteX3" fmla="*/ 709613 w 9371400"/>
                <a:gd name="connsiteY3" fmla="*/ 5962650 h 5965393"/>
                <a:gd name="connsiteX4" fmla="*/ 203200 w 9371400"/>
                <a:gd name="connsiteY4" fmla="*/ 5788026 h 5965393"/>
                <a:gd name="connsiteX5" fmla="*/ 0 w 9371400"/>
                <a:gd name="connsiteY5" fmla="*/ 5370514 h 5965393"/>
                <a:gd name="connsiteX6" fmla="*/ 0 w 9371400"/>
                <a:gd name="connsiteY6" fmla="*/ 0 h 5965393"/>
                <a:gd name="connsiteX0" fmla="*/ 0 w 9371400"/>
                <a:gd name="connsiteY0" fmla="*/ 0 h 5965393"/>
                <a:gd name="connsiteX1" fmla="*/ 9371400 w 9371400"/>
                <a:gd name="connsiteY1" fmla="*/ 0 h 5965393"/>
                <a:gd name="connsiteX2" fmla="*/ 9371400 w 9371400"/>
                <a:gd name="connsiteY2" fmla="*/ 3503614 h 5965393"/>
                <a:gd name="connsiteX3" fmla="*/ 709613 w 9371400"/>
                <a:gd name="connsiteY3" fmla="*/ 5962650 h 5965393"/>
                <a:gd name="connsiteX4" fmla="*/ 203200 w 9371400"/>
                <a:gd name="connsiteY4" fmla="*/ 5788026 h 5965393"/>
                <a:gd name="connsiteX5" fmla="*/ 0 w 9371400"/>
                <a:gd name="connsiteY5" fmla="*/ 5370514 h 5965393"/>
                <a:gd name="connsiteX6" fmla="*/ 0 w 9371400"/>
                <a:gd name="connsiteY6" fmla="*/ 0 h 5965393"/>
                <a:gd name="connsiteX0" fmla="*/ 0 w 9371400"/>
                <a:gd name="connsiteY0" fmla="*/ 0 h 5965393"/>
                <a:gd name="connsiteX1" fmla="*/ 9371400 w 9371400"/>
                <a:gd name="connsiteY1" fmla="*/ 0 h 5965393"/>
                <a:gd name="connsiteX2" fmla="*/ 9371400 w 9371400"/>
                <a:gd name="connsiteY2" fmla="*/ 3503614 h 5965393"/>
                <a:gd name="connsiteX3" fmla="*/ 709613 w 9371400"/>
                <a:gd name="connsiteY3" fmla="*/ 5962650 h 5965393"/>
                <a:gd name="connsiteX4" fmla="*/ 203200 w 9371400"/>
                <a:gd name="connsiteY4" fmla="*/ 5788026 h 5965393"/>
                <a:gd name="connsiteX5" fmla="*/ 0 w 9371400"/>
                <a:gd name="connsiteY5" fmla="*/ 5370514 h 5965393"/>
                <a:gd name="connsiteX6" fmla="*/ 0 w 9371400"/>
                <a:gd name="connsiteY6" fmla="*/ 0 h 5965393"/>
                <a:gd name="connsiteX0" fmla="*/ 0 w 9371400"/>
                <a:gd name="connsiteY0" fmla="*/ 0 h 5958791"/>
                <a:gd name="connsiteX1" fmla="*/ 9371400 w 9371400"/>
                <a:gd name="connsiteY1" fmla="*/ 0 h 5958791"/>
                <a:gd name="connsiteX2" fmla="*/ 9371400 w 9371400"/>
                <a:gd name="connsiteY2" fmla="*/ 3503614 h 5958791"/>
                <a:gd name="connsiteX3" fmla="*/ 642938 w 9371400"/>
                <a:gd name="connsiteY3" fmla="*/ 5956300 h 5958791"/>
                <a:gd name="connsiteX4" fmla="*/ 203200 w 9371400"/>
                <a:gd name="connsiteY4" fmla="*/ 5788026 h 5958791"/>
                <a:gd name="connsiteX5" fmla="*/ 0 w 9371400"/>
                <a:gd name="connsiteY5" fmla="*/ 5370514 h 5958791"/>
                <a:gd name="connsiteX6" fmla="*/ 0 w 9371400"/>
                <a:gd name="connsiteY6" fmla="*/ 0 h 5958791"/>
                <a:gd name="connsiteX0" fmla="*/ 0 w 9371400"/>
                <a:gd name="connsiteY0" fmla="*/ 0 h 5958791"/>
                <a:gd name="connsiteX1" fmla="*/ 9371400 w 9371400"/>
                <a:gd name="connsiteY1" fmla="*/ 0 h 5958791"/>
                <a:gd name="connsiteX2" fmla="*/ 9371400 w 9371400"/>
                <a:gd name="connsiteY2" fmla="*/ 3503614 h 5958791"/>
                <a:gd name="connsiteX3" fmla="*/ 642938 w 9371400"/>
                <a:gd name="connsiteY3" fmla="*/ 5956300 h 5958791"/>
                <a:gd name="connsiteX4" fmla="*/ 203200 w 9371400"/>
                <a:gd name="connsiteY4" fmla="*/ 5788026 h 5958791"/>
                <a:gd name="connsiteX5" fmla="*/ 0 w 9371400"/>
                <a:gd name="connsiteY5" fmla="*/ 5370514 h 5958791"/>
                <a:gd name="connsiteX6" fmla="*/ 0 w 9371400"/>
                <a:gd name="connsiteY6" fmla="*/ 0 h 5958791"/>
                <a:gd name="connsiteX0" fmla="*/ 0 w 9371400"/>
                <a:gd name="connsiteY0" fmla="*/ 0 h 5958980"/>
                <a:gd name="connsiteX1" fmla="*/ 9371400 w 9371400"/>
                <a:gd name="connsiteY1" fmla="*/ 0 h 5958980"/>
                <a:gd name="connsiteX2" fmla="*/ 9371400 w 9371400"/>
                <a:gd name="connsiteY2" fmla="*/ 3503614 h 5958980"/>
                <a:gd name="connsiteX3" fmla="*/ 642938 w 9371400"/>
                <a:gd name="connsiteY3" fmla="*/ 5956300 h 5958980"/>
                <a:gd name="connsiteX4" fmla="*/ 203200 w 9371400"/>
                <a:gd name="connsiteY4" fmla="*/ 5788026 h 5958980"/>
                <a:gd name="connsiteX5" fmla="*/ 0 w 9371400"/>
                <a:gd name="connsiteY5" fmla="*/ 5322889 h 5958980"/>
                <a:gd name="connsiteX6" fmla="*/ 0 w 9371400"/>
                <a:gd name="connsiteY6" fmla="*/ 0 h 5958980"/>
                <a:gd name="connsiteX0" fmla="*/ 0 w 9371400"/>
                <a:gd name="connsiteY0" fmla="*/ 0 h 5958980"/>
                <a:gd name="connsiteX1" fmla="*/ 9371400 w 9371400"/>
                <a:gd name="connsiteY1" fmla="*/ 0 h 5958980"/>
                <a:gd name="connsiteX2" fmla="*/ 9371400 w 9371400"/>
                <a:gd name="connsiteY2" fmla="*/ 3503614 h 5958980"/>
                <a:gd name="connsiteX3" fmla="*/ 642938 w 9371400"/>
                <a:gd name="connsiteY3" fmla="*/ 5956300 h 5958980"/>
                <a:gd name="connsiteX4" fmla="*/ 203200 w 9371400"/>
                <a:gd name="connsiteY4" fmla="*/ 5788026 h 5958980"/>
                <a:gd name="connsiteX5" fmla="*/ 0 w 9371400"/>
                <a:gd name="connsiteY5" fmla="*/ 5322889 h 5958980"/>
                <a:gd name="connsiteX6" fmla="*/ 0 w 9371400"/>
                <a:gd name="connsiteY6" fmla="*/ 0 h 5958980"/>
                <a:gd name="connsiteX0" fmla="*/ 0 w 9371400"/>
                <a:gd name="connsiteY0" fmla="*/ 0 h 5958980"/>
                <a:gd name="connsiteX1" fmla="*/ 9371400 w 9371400"/>
                <a:gd name="connsiteY1" fmla="*/ 0 h 5958980"/>
                <a:gd name="connsiteX2" fmla="*/ 9371400 w 9371400"/>
                <a:gd name="connsiteY2" fmla="*/ 3503614 h 5958980"/>
                <a:gd name="connsiteX3" fmla="*/ 642938 w 9371400"/>
                <a:gd name="connsiteY3" fmla="*/ 5956300 h 5958980"/>
                <a:gd name="connsiteX4" fmla="*/ 203200 w 9371400"/>
                <a:gd name="connsiteY4" fmla="*/ 5788026 h 5958980"/>
                <a:gd name="connsiteX5" fmla="*/ 0 w 9371400"/>
                <a:gd name="connsiteY5" fmla="*/ 5322889 h 5958980"/>
                <a:gd name="connsiteX6" fmla="*/ 0 w 9371400"/>
                <a:gd name="connsiteY6" fmla="*/ 0 h 5958980"/>
                <a:gd name="connsiteX0" fmla="*/ 0 w 9371400"/>
                <a:gd name="connsiteY0" fmla="*/ 0 h 5949683"/>
                <a:gd name="connsiteX1" fmla="*/ 9371400 w 9371400"/>
                <a:gd name="connsiteY1" fmla="*/ 0 h 5949683"/>
                <a:gd name="connsiteX2" fmla="*/ 9371400 w 9371400"/>
                <a:gd name="connsiteY2" fmla="*/ 3503614 h 5949683"/>
                <a:gd name="connsiteX3" fmla="*/ 735807 w 9371400"/>
                <a:gd name="connsiteY3" fmla="*/ 5946775 h 5949683"/>
                <a:gd name="connsiteX4" fmla="*/ 203200 w 9371400"/>
                <a:gd name="connsiteY4" fmla="*/ 5788026 h 5949683"/>
                <a:gd name="connsiteX5" fmla="*/ 0 w 9371400"/>
                <a:gd name="connsiteY5" fmla="*/ 5322889 h 5949683"/>
                <a:gd name="connsiteX6" fmla="*/ 0 w 9371400"/>
                <a:gd name="connsiteY6" fmla="*/ 0 h 5949683"/>
                <a:gd name="connsiteX0" fmla="*/ 0 w 9371400"/>
                <a:gd name="connsiteY0" fmla="*/ 0 h 5954326"/>
                <a:gd name="connsiteX1" fmla="*/ 9371400 w 9371400"/>
                <a:gd name="connsiteY1" fmla="*/ 0 h 5954326"/>
                <a:gd name="connsiteX2" fmla="*/ 9371400 w 9371400"/>
                <a:gd name="connsiteY2" fmla="*/ 3503614 h 5954326"/>
                <a:gd name="connsiteX3" fmla="*/ 638176 w 9371400"/>
                <a:gd name="connsiteY3" fmla="*/ 5951537 h 5954326"/>
                <a:gd name="connsiteX4" fmla="*/ 203200 w 9371400"/>
                <a:gd name="connsiteY4" fmla="*/ 5788026 h 5954326"/>
                <a:gd name="connsiteX5" fmla="*/ 0 w 9371400"/>
                <a:gd name="connsiteY5" fmla="*/ 5322889 h 5954326"/>
                <a:gd name="connsiteX6" fmla="*/ 0 w 9371400"/>
                <a:gd name="connsiteY6" fmla="*/ 0 h 5954326"/>
                <a:gd name="connsiteX0" fmla="*/ 0 w 9371400"/>
                <a:gd name="connsiteY0" fmla="*/ 0 h 5960329"/>
                <a:gd name="connsiteX1" fmla="*/ 9371400 w 9371400"/>
                <a:gd name="connsiteY1" fmla="*/ 0 h 5960329"/>
                <a:gd name="connsiteX2" fmla="*/ 9371400 w 9371400"/>
                <a:gd name="connsiteY2" fmla="*/ 3503614 h 5960329"/>
                <a:gd name="connsiteX3" fmla="*/ 773906 w 9371400"/>
                <a:gd name="connsiteY3" fmla="*/ 5936455 h 5960329"/>
                <a:gd name="connsiteX4" fmla="*/ 638176 w 9371400"/>
                <a:gd name="connsiteY4" fmla="*/ 5951537 h 5960329"/>
                <a:gd name="connsiteX5" fmla="*/ 203200 w 9371400"/>
                <a:gd name="connsiteY5" fmla="*/ 5788026 h 5960329"/>
                <a:gd name="connsiteX6" fmla="*/ 0 w 9371400"/>
                <a:gd name="connsiteY6" fmla="*/ 5322889 h 5960329"/>
                <a:gd name="connsiteX7" fmla="*/ 0 w 9371400"/>
                <a:gd name="connsiteY7" fmla="*/ 0 h 5960329"/>
                <a:gd name="connsiteX0" fmla="*/ 0 w 9371400"/>
                <a:gd name="connsiteY0" fmla="*/ 0 h 5962334"/>
                <a:gd name="connsiteX1" fmla="*/ 9371400 w 9371400"/>
                <a:gd name="connsiteY1" fmla="*/ 0 h 5962334"/>
                <a:gd name="connsiteX2" fmla="*/ 9371400 w 9371400"/>
                <a:gd name="connsiteY2" fmla="*/ 3503614 h 5962334"/>
                <a:gd name="connsiteX3" fmla="*/ 773906 w 9371400"/>
                <a:gd name="connsiteY3" fmla="*/ 5936455 h 5962334"/>
                <a:gd name="connsiteX4" fmla="*/ 535782 w 9371400"/>
                <a:gd name="connsiteY4" fmla="*/ 5953918 h 5962334"/>
                <a:gd name="connsiteX5" fmla="*/ 203200 w 9371400"/>
                <a:gd name="connsiteY5" fmla="*/ 5788026 h 5962334"/>
                <a:gd name="connsiteX6" fmla="*/ 0 w 9371400"/>
                <a:gd name="connsiteY6" fmla="*/ 5322889 h 5962334"/>
                <a:gd name="connsiteX7" fmla="*/ 0 w 9371400"/>
                <a:gd name="connsiteY7" fmla="*/ 0 h 5962334"/>
                <a:gd name="connsiteX0" fmla="*/ 0 w 9371400"/>
                <a:gd name="connsiteY0" fmla="*/ 0 h 5960358"/>
                <a:gd name="connsiteX1" fmla="*/ 9371400 w 9371400"/>
                <a:gd name="connsiteY1" fmla="*/ 0 h 5960358"/>
                <a:gd name="connsiteX2" fmla="*/ 9371400 w 9371400"/>
                <a:gd name="connsiteY2" fmla="*/ 3503614 h 5960358"/>
                <a:gd name="connsiteX3" fmla="*/ 773906 w 9371400"/>
                <a:gd name="connsiteY3" fmla="*/ 5936455 h 5960358"/>
                <a:gd name="connsiteX4" fmla="*/ 535782 w 9371400"/>
                <a:gd name="connsiteY4" fmla="*/ 5953918 h 5960358"/>
                <a:gd name="connsiteX5" fmla="*/ 203200 w 9371400"/>
                <a:gd name="connsiteY5" fmla="*/ 5788026 h 5960358"/>
                <a:gd name="connsiteX6" fmla="*/ 0 w 9371400"/>
                <a:gd name="connsiteY6" fmla="*/ 5322889 h 5960358"/>
                <a:gd name="connsiteX7" fmla="*/ 0 w 9371400"/>
                <a:gd name="connsiteY7" fmla="*/ 0 h 5960358"/>
                <a:gd name="connsiteX0" fmla="*/ 0 w 9371400"/>
                <a:gd name="connsiteY0" fmla="*/ 0 h 5962002"/>
                <a:gd name="connsiteX1" fmla="*/ 9371400 w 9371400"/>
                <a:gd name="connsiteY1" fmla="*/ 0 h 5962002"/>
                <a:gd name="connsiteX2" fmla="*/ 9371400 w 9371400"/>
                <a:gd name="connsiteY2" fmla="*/ 3503614 h 5962002"/>
                <a:gd name="connsiteX3" fmla="*/ 773906 w 9371400"/>
                <a:gd name="connsiteY3" fmla="*/ 5936455 h 5962002"/>
                <a:gd name="connsiteX4" fmla="*/ 535782 w 9371400"/>
                <a:gd name="connsiteY4" fmla="*/ 5953918 h 5962002"/>
                <a:gd name="connsiteX5" fmla="*/ 198438 w 9371400"/>
                <a:gd name="connsiteY5" fmla="*/ 5792788 h 5962002"/>
                <a:gd name="connsiteX6" fmla="*/ 0 w 9371400"/>
                <a:gd name="connsiteY6" fmla="*/ 5322889 h 5962002"/>
                <a:gd name="connsiteX7" fmla="*/ 0 w 9371400"/>
                <a:gd name="connsiteY7" fmla="*/ 0 h 5962002"/>
                <a:gd name="connsiteX0" fmla="*/ 0 w 9371400"/>
                <a:gd name="connsiteY0" fmla="*/ 0 h 5962002"/>
                <a:gd name="connsiteX1" fmla="*/ 9371400 w 9371400"/>
                <a:gd name="connsiteY1" fmla="*/ 0 h 5962002"/>
                <a:gd name="connsiteX2" fmla="*/ 9371400 w 9371400"/>
                <a:gd name="connsiteY2" fmla="*/ 3503614 h 5962002"/>
                <a:gd name="connsiteX3" fmla="*/ 773906 w 9371400"/>
                <a:gd name="connsiteY3" fmla="*/ 5936455 h 5962002"/>
                <a:gd name="connsiteX4" fmla="*/ 535782 w 9371400"/>
                <a:gd name="connsiteY4" fmla="*/ 5953918 h 5962002"/>
                <a:gd name="connsiteX5" fmla="*/ 198438 w 9371400"/>
                <a:gd name="connsiteY5" fmla="*/ 5792788 h 5962002"/>
                <a:gd name="connsiteX6" fmla="*/ 0 w 9371400"/>
                <a:gd name="connsiteY6" fmla="*/ 5322889 h 5962002"/>
                <a:gd name="connsiteX7" fmla="*/ 0 w 9371400"/>
                <a:gd name="connsiteY7" fmla="*/ 0 h 5962002"/>
                <a:gd name="connsiteX0" fmla="*/ 0 w 9371400"/>
                <a:gd name="connsiteY0" fmla="*/ 0 h 5962002"/>
                <a:gd name="connsiteX1" fmla="*/ 9371400 w 9371400"/>
                <a:gd name="connsiteY1" fmla="*/ 0 h 5962002"/>
                <a:gd name="connsiteX2" fmla="*/ 9371400 w 9371400"/>
                <a:gd name="connsiteY2" fmla="*/ 3503614 h 5962002"/>
                <a:gd name="connsiteX3" fmla="*/ 773906 w 9371400"/>
                <a:gd name="connsiteY3" fmla="*/ 5936455 h 5962002"/>
                <a:gd name="connsiteX4" fmla="*/ 535782 w 9371400"/>
                <a:gd name="connsiteY4" fmla="*/ 5953918 h 5962002"/>
                <a:gd name="connsiteX5" fmla="*/ 198438 w 9371400"/>
                <a:gd name="connsiteY5" fmla="*/ 5792788 h 5962002"/>
                <a:gd name="connsiteX6" fmla="*/ 0 w 9371400"/>
                <a:gd name="connsiteY6" fmla="*/ 5322889 h 5962002"/>
                <a:gd name="connsiteX7" fmla="*/ 0 w 9371400"/>
                <a:gd name="connsiteY7" fmla="*/ 0 h 5962002"/>
                <a:gd name="connsiteX0" fmla="*/ 0 w 9371400"/>
                <a:gd name="connsiteY0" fmla="*/ 0 h 5958126"/>
                <a:gd name="connsiteX1" fmla="*/ 9371400 w 9371400"/>
                <a:gd name="connsiteY1" fmla="*/ 0 h 5958126"/>
                <a:gd name="connsiteX2" fmla="*/ 9371400 w 9371400"/>
                <a:gd name="connsiteY2" fmla="*/ 3503614 h 5958126"/>
                <a:gd name="connsiteX3" fmla="*/ 773906 w 9371400"/>
                <a:gd name="connsiteY3" fmla="*/ 5936455 h 5958126"/>
                <a:gd name="connsiteX4" fmla="*/ 535782 w 9371400"/>
                <a:gd name="connsiteY4" fmla="*/ 5953918 h 5958126"/>
                <a:gd name="connsiteX5" fmla="*/ 198438 w 9371400"/>
                <a:gd name="connsiteY5" fmla="*/ 5792788 h 5958126"/>
                <a:gd name="connsiteX6" fmla="*/ 0 w 9371400"/>
                <a:gd name="connsiteY6" fmla="*/ 5322889 h 5958126"/>
                <a:gd name="connsiteX7" fmla="*/ 0 w 9371400"/>
                <a:gd name="connsiteY7" fmla="*/ 0 h 5958126"/>
                <a:gd name="connsiteX0" fmla="*/ 0 w 9371400"/>
                <a:gd name="connsiteY0" fmla="*/ 0 h 5958126"/>
                <a:gd name="connsiteX1" fmla="*/ 9371400 w 9371400"/>
                <a:gd name="connsiteY1" fmla="*/ 0 h 5958126"/>
                <a:gd name="connsiteX2" fmla="*/ 9371400 w 9371400"/>
                <a:gd name="connsiteY2" fmla="*/ 3503614 h 5958126"/>
                <a:gd name="connsiteX3" fmla="*/ 773906 w 9371400"/>
                <a:gd name="connsiteY3" fmla="*/ 5936455 h 5958126"/>
                <a:gd name="connsiteX4" fmla="*/ 535782 w 9371400"/>
                <a:gd name="connsiteY4" fmla="*/ 5953918 h 5958126"/>
                <a:gd name="connsiteX5" fmla="*/ 198438 w 9371400"/>
                <a:gd name="connsiteY5" fmla="*/ 5792788 h 5958126"/>
                <a:gd name="connsiteX6" fmla="*/ 0 w 9371400"/>
                <a:gd name="connsiteY6" fmla="*/ 5322889 h 5958126"/>
                <a:gd name="connsiteX7" fmla="*/ 0 w 9371400"/>
                <a:gd name="connsiteY7" fmla="*/ 0 h 5958126"/>
                <a:gd name="connsiteX0" fmla="*/ 0 w 9371400"/>
                <a:gd name="connsiteY0" fmla="*/ 0 h 5958126"/>
                <a:gd name="connsiteX1" fmla="*/ 9371400 w 9371400"/>
                <a:gd name="connsiteY1" fmla="*/ 0 h 5958126"/>
                <a:gd name="connsiteX2" fmla="*/ 9371400 w 9371400"/>
                <a:gd name="connsiteY2" fmla="*/ 3503614 h 5958126"/>
                <a:gd name="connsiteX3" fmla="*/ 773906 w 9371400"/>
                <a:gd name="connsiteY3" fmla="*/ 5936455 h 5958126"/>
                <a:gd name="connsiteX4" fmla="*/ 535782 w 9371400"/>
                <a:gd name="connsiteY4" fmla="*/ 5953918 h 5958126"/>
                <a:gd name="connsiteX5" fmla="*/ 198438 w 9371400"/>
                <a:gd name="connsiteY5" fmla="*/ 5792788 h 5958126"/>
                <a:gd name="connsiteX6" fmla="*/ 0 w 9371400"/>
                <a:gd name="connsiteY6" fmla="*/ 5322889 h 5958126"/>
                <a:gd name="connsiteX7" fmla="*/ 0 w 9371400"/>
                <a:gd name="connsiteY7" fmla="*/ 0 h 59581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371400" h="5958126">
                  <a:moveTo>
                    <a:pt x="0" y="0"/>
                  </a:moveTo>
                  <a:lnTo>
                    <a:pt x="9371400" y="0"/>
                  </a:lnTo>
                  <a:lnTo>
                    <a:pt x="9371400" y="3503614"/>
                  </a:lnTo>
                  <a:lnTo>
                    <a:pt x="773906" y="5936455"/>
                  </a:lnTo>
                  <a:cubicBezTo>
                    <a:pt x="728663" y="5941482"/>
                    <a:pt x="626930" y="5968337"/>
                    <a:pt x="535782" y="5953918"/>
                  </a:cubicBezTo>
                  <a:cubicBezTo>
                    <a:pt x="444634" y="5939499"/>
                    <a:pt x="337741" y="5917010"/>
                    <a:pt x="198438" y="5792788"/>
                  </a:cubicBezTo>
                  <a:cubicBezTo>
                    <a:pt x="59135" y="5668566"/>
                    <a:pt x="3016" y="5434703"/>
                    <a:pt x="0" y="5322889"/>
                  </a:cubicBezTo>
                  <a:lnTo>
                    <a:pt x="0" y="0"/>
                  </a:lnTo>
                  <a:close/>
                </a:path>
              </a:pathLst>
            </a:custGeom>
            <a:solidFill>
              <a:schemeClr val="accent4">
                <a:lumMod val="25000"/>
              </a:schemeClr>
            </a:solidFill>
            <a:ln w="6350">
              <a:solidFill>
                <a:schemeClr val="accent4">
                  <a:lumMod val="10000"/>
                </a:schemeClr>
              </a:solidFill>
            </a:ln>
            <a:effectLst>
              <a:outerShdw blurRad="50800" dist="38100" dir="5400000" algn="t"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72000" tIns="72000" rIns="72000" bIns="72000" rtlCol="0" anchor="ctr" anchorCtr="1"/>
            <a:lstStyle/>
            <a:p>
              <a:pPr algn="ctr"/>
              <a:endParaRPr lang="en-GB" sz="1400" dirty="0" err="1"/>
            </a:p>
          </p:txBody>
        </p:sp>
        <p:sp>
          <p:nvSpPr>
            <p:cNvPr id="7" name="Text Placeholder 6">
              <a:extLst>
                <a:ext uri="{FF2B5EF4-FFF2-40B4-BE49-F238E27FC236}">
                  <a16:creationId xmlns:a16="http://schemas.microsoft.com/office/drawing/2014/main" id="{802A268D-2053-4928-B52B-3F092C3382C9}"/>
                </a:ext>
              </a:extLst>
            </p:cNvPr>
            <p:cNvSpPr txBox="1">
              <a:spLocks/>
            </p:cNvSpPr>
            <p:nvPr/>
          </p:nvSpPr>
          <p:spPr>
            <a:xfrm>
              <a:off x="8685423" y="301554"/>
              <a:ext cx="1425166" cy="276999"/>
            </a:xfrm>
            <a:prstGeom prst="rect">
              <a:avLst/>
            </a:prstGeom>
            <a:solidFill>
              <a:schemeClr val="accent4">
                <a:lumMod val="25000"/>
              </a:schemeClr>
            </a:solidFill>
          </p:spPr>
          <p:txBody>
            <a:bodyPr vert="horz" wrap="square" lIns="0" tIns="0" rIns="0" bIns="0" rtlCol="0">
              <a:spAutoFit/>
            </a:bodyPr>
            <a:lstStyle>
              <a:lvl1pPr marL="0" indent="0" algn="l" defTabSz="872722" rtl="0" eaLnBrk="1" latinLnBrk="0" hangingPunct="1">
                <a:spcBef>
                  <a:spcPts val="0"/>
                </a:spcBef>
                <a:spcAft>
                  <a:spcPts val="600"/>
                </a:spcAft>
                <a:buClr>
                  <a:schemeClr val="tx1"/>
                </a:buClr>
                <a:buFont typeface="Arial" panose="020B0604020202020204" pitchFamily="34" charset="0"/>
                <a:buNone/>
                <a:defRPr sz="2000" b="0" kern="1200">
                  <a:solidFill>
                    <a:schemeClr val="accent2"/>
                  </a:solidFill>
                  <a:latin typeface="+mn-lt"/>
                  <a:ea typeface="+mn-ea"/>
                  <a:cs typeface="+mn-cs"/>
                </a:defRPr>
              </a:lvl1pPr>
              <a:lvl2pPr marL="0" indent="0" algn="l" defTabSz="872722" rtl="0" eaLnBrk="1" latinLnBrk="0" hangingPunct="1">
                <a:spcBef>
                  <a:spcPts val="0"/>
                </a:spcBef>
                <a:spcAft>
                  <a:spcPts val="600"/>
                </a:spcAft>
                <a:buClr>
                  <a:schemeClr val="tx1"/>
                </a:buClr>
                <a:buFont typeface="Arial" panose="020B0604020202020204" pitchFamily="34" charset="0"/>
                <a:buNone/>
                <a:defRPr sz="1600" kern="1200">
                  <a:solidFill>
                    <a:schemeClr val="accent2"/>
                  </a:solidFill>
                  <a:latin typeface="+mn-lt"/>
                  <a:ea typeface="+mn-ea"/>
                  <a:cs typeface="+mn-cs"/>
                </a:defRPr>
              </a:lvl2pPr>
              <a:lvl3pPr marL="222250" indent="-222250" algn="l" defTabSz="872722" rtl="0" eaLnBrk="1" latinLnBrk="0" hangingPunct="1">
                <a:spcBef>
                  <a:spcPts val="0"/>
                </a:spcBef>
                <a:spcAft>
                  <a:spcPts val="600"/>
                </a:spcAft>
                <a:buClr>
                  <a:srgbClr val="608BA3"/>
                </a:buClr>
                <a:buFont typeface="Calibri" panose="020F0502020204030204" pitchFamily="34" charset="0"/>
                <a:buChar char="•"/>
                <a:defRPr sz="1800" kern="1200">
                  <a:solidFill>
                    <a:schemeClr val="tx1"/>
                  </a:solidFill>
                  <a:latin typeface="+mn-lt"/>
                  <a:ea typeface="+mn-ea"/>
                  <a:cs typeface="+mn-cs"/>
                </a:defRPr>
              </a:lvl3pPr>
              <a:lvl4pPr marL="457200" indent="-228600" algn="l" defTabSz="872722" rtl="0" eaLnBrk="1" latinLnBrk="0" hangingPunct="1">
                <a:spcBef>
                  <a:spcPts val="0"/>
                </a:spcBef>
                <a:spcAft>
                  <a:spcPts val="600"/>
                </a:spcAft>
                <a:buClr>
                  <a:schemeClr val="tx2"/>
                </a:buClr>
                <a:buFont typeface="Calibri" panose="020F0502020204030204" pitchFamily="34" charset="0"/>
                <a:buChar char="•"/>
                <a:defRPr sz="1800" kern="1200">
                  <a:solidFill>
                    <a:schemeClr val="tx1"/>
                  </a:solidFill>
                  <a:latin typeface="+mn-lt"/>
                  <a:ea typeface="+mn-ea"/>
                  <a:cs typeface="+mn-cs"/>
                </a:defRPr>
              </a:lvl4pPr>
              <a:lvl5pPr marL="714375" indent="-234950" algn="l" defTabSz="872722" rtl="0" eaLnBrk="1" latinLnBrk="0" hangingPunct="1">
                <a:spcBef>
                  <a:spcPts val="0"/>
                </a:spcBef>
                <a:spcAft>
                  <a:spcPts val="600"/>
                </a:spcAft>
                <a:buClr>
                  <a:schemeClr val="tx2"/>
                </a:buClr>
                <a:buFont typeface="Calibri" panose="020F0502020204030204" pitchFamily="34" charset="0"/>
                <a:buChar char="─"/>
                <a:defRPr sz="1800" kern="1200">
                  <a:solidFill>
                    <a:schemeClr val="tx1"/>
                  </a:solidFill>
                  <a:latin typeface="+mn-lt"/>
                  <a:ea typeface="+mn-ea"/>
                  <a:cs typeface="+mn-cs"/>
                </a:defRPr>
              </a:lvl5pPr>
              <a:lvl6pPr marL="936625" indent="-214313" algn="l" defTabSz="872722" rtl="0" eaLnBrk="1" latinLnBrk="0" hangingPunct="1">
                <a:spcBef>
                  <a:spcPts val="0"/>
                </a:spcBef>
                <a:spcAft>
                  <a:spcPts val="600"/>
                </a:spcAft>
                <a:buClr>
                  <a:schemeClr val="tx2"/>
                </a:buClr>
                <a:buFont typeface="Calibri" panose="020F0502020204030204" pitchFamily="34" charset="0"/>
                <a:buChar char="−"/>
                <a:defRPr sz="1800" kern="1200">
                  <a:solidFill>
                    <a:schemeClr val="tx1"/>
                  </a:solidFill>
                  <a:latin typeface="+mn-lt"/>
                  <a:ea typeface="+mn-ea"/>
                  <a:cs typeface="+mn-cs"/>
                </a:defRPr>
              </a:lvl6pPr>
              <a:lvl7pPr marL="0" indent="0" algn="l" defTabSz="872722" rtl="0" eaLnBrk="1" latinLnBrk="0" hangingPunct="1">
                <a:spcBef>
                  <a:spcPts val="0"/>
                </a:spcBef>
                <a:spcAft>
                  <a:spcPts val="600"/>
                </a:spcAft>
                <a:buClr>
                  <a:schemeClr val="tx1"/>
                </a:buClr>
                <a:buFontTx/>
                <a:buNone/>
                <a:defRPr sz="1800" kern="1200">
                  <a:solidFill>
                    <a:schemeClr val="tx1"/>
                  </a:solidFill>
                  <a:latin typeface="+mn-lt"/>
                  <a:ea typeface="+mn-ea"/>
                  <a:cs typeface="+mn-cs"/>
                </a:defRPr>
              </a:lvl7pPr>
              <a:lvl8pPr marL="209550" indent="-209550" algn="l" defTabSz="872722" rtl="0" eaLnBrk="1" latinLnBrk="0" hangingPunct="1">
                <a:spcBef>
                  <a:spcPts val="0"/>
                </a:spcBef>
                <a:spcAft>
                  <a:spcPts val="600"/>
                </a:spcAft>
                <a:buClr>
                  <a:schemeClr val="tx1"/>
                </a:buClr>
                <a:buFont typeface="+mj-lt"/>
                <a:buAutoNum type="arabicPeriod"/>
                <a:defRPr sz="1800" kern="1200" baseline="0">
                  <a:solidFill>
                    <a:schemeClr val="tx1"/>
                  </a:solidFill>
                  <a:latin typeface="+mn-lt"/>
                  <a:ea typeface="+mn-ea"/>
                  <a:cs typeface="+mn-cs"/>
                </a:defRPr>
              </a:lvl8pPr>
              <a:lvl9pPr marL="473075" indent="-236538" algn="l" defTabSz="872722" rtl="0" eaLnBrk="1" latinLnBrk="0" hangingPunct="1">
                <a:spcBef>
                  <a:spcPts val="0"/>
                </a:spcBef>
                <a:spcAft>
                  <a:spcPts val="600"/>
                </a:spcAft>
                <a:buClr>
                  <a:schemeClr val="tx1"/>
                </a:buClr>
                <a:buFont typeface="+mj-lt"/>
                <a:buAutoNum type="alphaLcPeriod"/>
                <a:defRPr sz="1800" kern="1200" baseline="0">
                  <a:solidFill>
                    <a:schemeClr val="tx1"/>
                  </a:solidFill>
                  <a:latin typeface="+mn-lt"/>
                  <a:ea typeface="+mn-ea"/>
                  <a:cs typeface="+mn-cs"/>
                </a:defRPr>
              </a:lvl9pPr>
            </a:lstStyle>
            <a:p>
              <a:pPr algn="ctr">
                <a:spcAft>
                  <a:spcPts val="0"/>
                </a:spcAft>
              </a:pPr>
              <a:r>
                <a:rPr lang="en-US" sz="1800" b="1" dirty="0">
                  <a:solidFill>
                    <a:srgbClr val="ECEDF1"/>
                  </a:solidFill>
                </a:rPr>
                <a:t>Plenary</a:t>
              </a:r>
              <a:endParaRPr lang="en-GB" sz="1800" b="1" dirty="0">
                <a:solidFill>
                  <a:srgbClr val="ECEDF1"/>
                </a:solidFill>
              </a:endParaRPr>
            </a:p>
          </p:txBody>
        </p:sp>
      </p:grpSp>
    </p:spTree>
    <p:extLst>
      <p:ext uri="{BB962C8B-B14F-4D97-AF65-F5344CB8AC3E}">
        <p14:creationId xmlns:p14="http://schemas.microsoft.com/office/powerpoint/2010/main" val="134617364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10">
            <a:extLst>
              <a:ext uri="{FF2B5EF4-FFF2-40B4-BE49-F238E27FC236}">
                <a16:creationId xmlns:a16="http://schemas.microsoft.com/office/drawing/2014/main" id="{AB5A667C-AC72-4C1A-BAD8-D30D2D3B735A}"/>
              </a:ext>
            </a:extLst>
          </p:cNvPr>
          <p:cNvGrpSpPr/>
          <p:nvPr/>
        </p:nvGrpSpPr>
        <p:grpSpPr>
          <a:xfrm>
            <a:off x="9241176" y="350"/>
            <a:ext cx="877990" cy="1012482"/>
            <a:chOff x="8653933" y="349"/>
            <a:chExt cx="1592510" cy="1012482"/>
          </a:xfrm>
          <a:solidFill>
            <a:srgbClr val="00B050"/>
          </a:solidFill>
        </p:grpSpPr>
        <p:sp>
          <p:nvSpPr>
            <p:cNvPr id="4" name="Rectangle 3">
              <a:extLst>
                <a:ext uri="{FF2B5EF4-FFF2-40B4-BE49-F238E27FC236}">
                  <a16:creationId xmlns:a16="http://schemas.microsoft.com/office/drawing/2014/main" id="{FF3CC1B3-E3FD-4BF4-9593-074C2D5291D0}"/>
                </a:ext>
              </a:extLst>
            </p:cNvPr>
            <p:cNvSpPr/>
            <p:nvPr/>
          </p:nvSpPr>
          <p:spPr>
            <a:xfrm>
              <a:off x="8653933" y="349"/>
              <a:ext cx="1592510" cy="1012482"/>
            </a:xfrm>
            <a:custGeom>
              <a:avLst/>
              <a:gdLst>
                <a:gd name="connsiteX0" fmla="*/ 0 w 9371400"/>
                <a:gd name="connsiteY0" fmla="*/ 0 h 5980114"/>
                <a:gd name="connsiteX1" fmla="*/ 9371400 w 9371400"/>
                <a:gd name="connsiteY1" fmla="*/ 0 h 5980114"/>
                <a:gd name="connsiteX2" fmla="*/ 9371400 w 9371400"/>
                <a:gd name="connsiteY2" fmla="*/ 5980114 h 5980114"/>
                <a:gd name="connsiteX3" fmla="*/ 0 w 9371400"/>
                <a:gd name="connsiteY3" fmla="*/ 5980114 h 5980114"/>
                <a:gd name="connsiteX4" fmla="*/ 0 w 9371400"/>
                <a:gd name="connsiteY4" fmla="*/ 0 h 5980114"/>
                <a:gd name="connsiteX0" fmla="*/ 0 w 9371400"/>
                <a:gd name="connsiteY0" fmla="*/ 0 h 5980114"/>
                <a:gd name="connsiteX1" fmla="*/ 9371400 w 9371400"/>
                <a:gd name="connsiteY1" fmla="*/ 0 h 5980114"/>
                <a:gd name="connsiteX2" fmla="*/ 9371400 w 9371400"/>
                <a:gd name="connsiteY2" fmla="*/ 5980114 h 5980114"/>
                <a:gd name="connsiteX3" fmla="*/ 1990725 w 9371400"/>
                <a:gd name="connsiteY3" fmla="*/ 5591176 h 5980114"/>
                <a:gd name="connsiteX4" fmla="*/ 0 w 9371400"/>
                <a:gd name="connsiteY4" fmla="*/ 5980114 h 5980114"/>
                <a:gd name="connsiteX5" fmla="*/ 0 w 9371400"/>
                <a:gd name="connsiteY5" fmla="*/ 0 h 5980114"/>
                <a:gd name="connsiteX0" fmla="*/ 0 w 9371400"/>
                <a:gd name="connsiteY0" fmla="*/ 0 h 5980114"/>
                <a:gd name="connsiteX1" fmla="*/ 9371400 w 9371400"/>
                <a:gd name="connsiteY1" fmla="*/ 0 h 5980114"/>
                <a:gd name="connsiteX2" fmla="*/ 9371400 w 9371400"/>
                <a:gd name="connsiteY2" fmla="*/ 3503614 h 5980114"/>
                <a:gd name="connsiteX3" fmla="*/ 1990725 w 9371400"/>
                <a:gd name="connsiteY3" fmla="*/ 5591176 h 5980114"/>
                <a:gd name="connsiteX4" fmla="*/ 0 w 9371400"/>
                <a:gd name="connsiteY4" fmla="*/ 5980114 h 5980114"/>
                <a:gd name="connsiteX5" fmla="*/ 0 w 9371400"/>
                <a:gd name="connsiteY5" fmla="*/ 0 h 5980114"/>
                <a:gd name="connsiteX0" fmla="*/ 0 w 9371400"/>
                <a:gd name="connsiteY0" fmla="*/ 0 h 5980114"/>
                <a:gd name="connsiteX1" fmla="*/ 9371400 w 9371400"/>
                <a:gd name="connsiteY1" fmla="*/ 0 h 5980114"/>
                <a:gd name="connsiteX2" fmla="*/ 9371400 w 9371400"/>
                <a:gd name="connsiteY2" fmla="*/ 3503614 h 5980114"/>
                <a:gd name="connsiteX3" fmla="*/ 1990725 w 9371400"/>
                <a:gd name="connsiteY3" fmla="*/ 5591176 h 5980114"/>
                <a:gd name="connsiteX4" fmla="*/ 0 w 9371400"/>
                <a:gd name="connsiteY4" fmla="*/ 5980114 h 5980114"/>
                <a:gd name="connsiteX5" fmla="*/ 0 w 9371400"/>
                <a:gd name="connsiteY5" fmla="*/ 0 h 5980114"/>
                <a:gd name="connsiteX0" fmla="*/ 0 w 9371400"/>
                <a:gd name="connsiteY0" fmla="*/ 0 h 5980114"/>
                <a:gd name="connsiteX1" fmla="*/ 9371400 w 9371400"/>
                <a:gd name="connsiteY1" fmla="*/ 0 h 5980114"/>
                <a:gd name="connsiteX2" fmla="*/ 9371400 w 9371400"/>
                <a:gd name="connsiteY2" fmla="*/ 3503614 h 5980114"/>
                <a:gd name="connsiteX3" fmla="*/ 1990725 w 9371400"/>
                <a:gd name="connsiteY3" fmla="*/ 5591176 h 5980114"/>
                <a:gd name="connsiteX4" fmla="*/ 0 w 9371400"/>
                <a:gd name="connsiteY4" fmla="*/ 5980114 h 5980114"/>
                <a:gd name="connsiteX5" fmla="*/ 0 w 9371400"/>
                <a:gd name="connsiteY5" fmla="*/ 0 h 5980114"/>
                <a:gd name="connsiteX0" fmla="*/ 0 w 9371400"/>
                <a:gd name="connsiteY0" fmla="*/ 0 h 5591176"/>
                <a:gd name="connsiteX1" fmla="*/ 9371400 w 9371400"/>
                <a:gd name="connsiteY1" fmla="*/ 0 h 5591176"/>
                <a:gd name="connsiteX2" fmla="*/ 9371400 w 9371400"/>
                <a:gd name="connsiteY2" fmla="*/ 3503614 h 5591176"/>
                <a:gd name="connsiteX3" fmla="*/ 1990725 w 9371400"/>
                <a:gd name="connsiteY3" fmla="*/ 5591176 h 5591176"/>
                <a:gd name="connsiteX4" fmla="*/ 0 w 9371400"/>
                <a:gd name="connsiteY4" fmla="*/ 5370514 h 5591176"/>
                <a:gd name="connsiteX5" fmla="*/ 0 w 9371400"/>
                <a:gd name="connsiteY5" fmla="*/ 0 h 5591176"/>
                <a:gd name="connsiteX0" fmla="*/ 0 w 9371400"/>
                <a:gd name="connsiteY0" fmla="*/ 0 h 5924551"/>
                <a:gd name="connsiteX1" fmla="*/ 9371400 w 9371400"/>
                <a:gd name="connsiteY1" fmla="*/ 0 h 5924551"/>
                <a:gd name="connsiteX2" fmla="*/ 9371400 w 9371400"/>
                <a:gd name="connsiteY2" fmla="*/ 3503614 h 5924551"/>
                <a:gd name="connsiteX3" fmla="*/ 400050 w 9371400"/>
                <a:gd name="connsiteY3" fmla="*/ 5924551 h 5924551"/>
                <a:gd name="connsiteX4" fmla="*/ 0 w 9371400"/>
                <a:gd name="connsiteY4" fmla="*/ 5370514 h 5924551"/>
                <a:gd name="connsiteX5" fmla="*/ 0 w 9371400"/>
                <a:gd name="connsiteY5" fmla="*/ 0 h 5924551"/>
                <a:gd name="connsiteX0" fmla="*/ 0 w 9371400"/>
                <a:gd name="connsiteY0" fmla="*/ 0 h 5939084"/>
                <a:gd name="connsiteX1" fmla="*/ 9371400 w 9371400"/>
                <a:gd name="connsiteY1" fmla="*/ 0 h 5939084"/>
                <a:gd name="connsiteX2" fmla="*/ 9371400 w 9371400"/>
                <a:gd name="connsiteY2" fmla="*/ 3503614 h 5939084"/>
                <a:gd name="connsiteX3" fmla="*/ 400050 w 9371400"/>
                <a:gd name="connsiteY3" fmla="*/ 5924551 h 5939084"/>
                <a:gd name="connsiteX4" fmla="*/ 0 w 9371400"/>
                <a:gd name="connsiteY4" fmla="*/ 5370514 h 5939084"/>
                <a:gd name="connsiteX5" fmla="*/ 0 w 9371400"/>
                <a:gd name="connsiteY5" fmla="*/ 0 h 5939084"/>
                <a:gd name="connsiteX0" fmla="*/ 0 w 9371400"/>
                <a:gd name="connsiteY0" fmla="*/ 0 h 5939084"/>
                <a:gd name="connsiteX1" fmla="*/ 9371400 w 9371400"/>
                <a:gd name="connsiteY1" fmla="*/ 0 h 5939084"/>
                <a:gd name="connsiteX2" fmla="*/ 9371400 w 9371400"/>
                <a:gd name="connsiteY2" fmla="*/ 3503614 h 5939084"/>
                <a:gd name="connsiteX3" fmla="*/ 400050 w 9371400"/>
                <a:gd name="connsiteY3" fmla="*/ 5924551 h 5939084"/>
                <a:gd name="connsiteX4" fmla="*/ 0 w 9371400"/>
                <a:gd name="connsiteY4" fmla="*/ 5370514 h 5939084"/>
                <a:gd name="connsiteX5" fmla="*/ 0 w 9371400"/>
                <a:gd name="connsiteY5" fmla="*/ 0 h 5939084"/>
                <a:gd name="connsiteX0" fmla="*/ 0 w 9371400"/>
                <a:gd name="connsiteY0" fmla="*/ 0 h 5833330"/>
                <a:gd name="connsiteX1" fmla="*/ 9371400 w 9371400"/>
                <a:gd name="connsiteY1" fmla="*/ 0 h 5833330"/>
                <a:gd name="connsiteX2" fmla="*/ 9371400 w 9371400"/>
                <a:gd name="connsiteY2" fmla="*/ 3503614 h 5833330"/>
                <a:gd name="connsiteX3" fmla="*/ 240030 w 9371400"/>
                <a:gd name="connsiteY3" fmla="*/ 5817871 h 5833330"/>
                <a:gd name="connsiteX4" fmla="*/ 0 w 9371400"/>
                <a:gd name="connsiteY4" fmla="*/ 5370514 h 5833330"/>
                <a:gd name="connsiteX5" fmla="*/ 0 w 9371400"/>
                <a:gd name="connsiteY5" fmla="*/ 0 h 5833330"/>
                <a:gd name="connsiteX0" fmla="*/ 0 w 9371400"/>
                <a:gd name="connsiteY0" fmla="*/ 0 h 5826460"/>
                <a:gd name="connsiteX1" fmla="*/ 9371400 w 9371400"/>
                <a:gd name="connsiteY1" fmla="*/ 0 h 5826460"/>
                <a:gd name="connsiteX2" fmla="*/ 9371400 w 9371400"/>
                <a:gd name="connsiteY2" fmla="*/ 3503614 h 5826460"/>
                <a:gd name="connsiteX3" fmla="*/ 240030 w 9371400"/>
                <a:gd name="connsiteY3" fmla="*/ 5817871 h 5826460"/>
                <a:gd name="connsiteX4" fmla="*/ 0 w 9371400"/>
                <a:gd name="connsiteY4" fmla="*/ 5370514 h 5826460"/>
                <a:gd name="connsiteX5" fmla="*/ 0 w 9371400"/>
                <a:gd name="connsiteY5" fmla="*/ 0 h 5826460"/>
                <a:gd name="connsiteX0" fmla="*/ 0 w 9371400"/>
                <a:gd name="connsiteY0" fmla="*/ 0 h 5894683"/>
                <a:gd name="connsiteX1" fmla="*/ 9371400 w 9371400"/>
                <a:gd name="connsiteY1" fmla="*/ 0 h 5894683"/>
                <a:gd name="connsiteX2" fmla="*/ 9371400 w 9371400"/>
                <a:gd name="connsiteY2" fmla="*/ 3503614 h 5894683"/>
                <a:gd name="connsiteX3" fmla="*/ 323850 w 9371400"/>
                <a:gd name="connsiteY3" fmla="*/ 5886451 h 5894683"/>
                <a:gd name="connsiteX4" fmla="*/ 0 w 9371400"/>
                <a:gd name="connsiteY4" fmla="*/ 5370514 h 5894683"/>
                <a:gd name="connsiteX5" fmla="*/ 0 w 9371400"/>
                <a:gd name="connsiteY5" fmla="*/ 0 h 5894683"/>
                <a:gd name="connsiteX0" fmla="*/ 0 w 9371400"/>
                <a:gd name="connsiteY0" fmla="*/ 0 h 5938392"/>
                <a:gd name="connsiteX1" fmla="*/ 9371400 w 9371400"/>
                <a:gd name="connsiteY1" fmla="*/ 0 h 5938392"/>
                <a:gd name="connsiteX2" fmla="*/ 9371400 w 9371400"/>
                <a:gd name="connsiteY2" fmla="*/ 3503614 h 5938392"/>
                <a:gd name="connsiteX3" fmla="*/ 323850 w 9371400"/>
                <a:gd name="connsiteY3" fmla="*/ 5886451 h 5938392"/>
                <a:gd name="connsiteX4" fmla="*/ 0 w 9371400"/>
                <a:gd name="connsiteY4" fmla="*/ 5370514 h 5938392"/>
                <a:gd name="connsiteX5" fmla="*/ 0 w 9371400"/>
                <a:gd name="connsiteY5" fmla="*/ 0 h 5938392"/>
                <a:gd name="connsiteX0" fmla="*/ 0 w 9371400"/>
                <a:gd name="connsiteY0" fmla="*/ 0 h 5938392"/>
                <a:gd name="connsiteX1" fmla="*/ 9371400 w 9371400"/>
                <a:gd name="connsiteY1" fmla="*/ 0 h 5938392"/>
                <a:gd name="connsiteX2" fmla="*/ 9371400 w 9371400"/>
                <a:gd name="connsiteY2" fmla="*/ 3503614 h 5938392"/>
                <a:gd name="connsiteX3" fmla="*/ 323850 w 9371400"/>
                <a:gd name="connsiteY3" fmla="*/ 5886451 h 5938392"/>
                <a:gd name="connsiteX4" fmla="*/ 0 w 9371400"/>
                <a:gd name="connsiteY4" fmla="*/ 5370514 h 5938392"/>
                <a:gd name="connsiteX5" fmla="*/ 0 w 9371400"/>
                <a:gd name="connsiteY5" fmla="*/ 0 h 5938392"/>
                <a:gd name="connsiteX0" fmla="*/ 0 w 9371400"/>
                <a:gd name="connsiteY0" fmla="*/ 0 h 5938392"/>
                <a:gd name="connsiteX1" fmla="*/ 9371400 w 9371400"/>
                <a:gd name="connsiteY1" fmla="*/ 0 h 5938392"/>
                <a:gd name="connsiteX2" fmla="*/ 9371400 w 9371400"/>
                <a:gd name="connsiteY2" fmla="*/ 3503614 h 5938392"/>
                <a:gd name="connsiteX3" fmla="*/ 323850 w 9371400"/>
                <a:gd name="connsiteY3" fmla="*/ 5886451 h 5938392"/>
                <a:gd name="connsiteX4" fmla="*/ 0 w 9371400"/>
                <a:gd name="connsiteY4" fmla="*/ 5370514 h 5938392"/>
                <a:gd name="connsiteX5" fmla="*/ 0 w 9371400"/>
                <a:gd name="connsiteY5" fmla="*/ 0 h 5938392"/>
                <a:gd name="connsiteX0" fmla="*/ 0 w 9371400"/>
                <a:gd name="connsiteY0" fmla="*/ 0 h 5938392"/>
                <a:gd name="connsiteX1" fmla="*/ 9371400 w 9371400"/>
                <a:gd name="connsiteY1" fmla="*/ 0 h 5938392"/>
                <a:gd name="connsiteX2" fmla="*/ 9371400 w 9371400"/>
                <a:gd name="connsiteY2" fmla="*/ 3503614 h 5938392"/>
                <a:gd name="connsiteX3" fmla="*/ 323850 w 9371400"/>
                <a:gd name="connsiteY3" fmla="*/ 5886451 h 5938392"/>
                <a:gd name="connsiteX4" fmla="*/ 0 w 9371400"/>
                <a:gd name="connsiteY4" fmla="*/ 5370514 h 5938392"/>
                <a:gd name="connsiteX5" fmla="*/ 0 w 9371400"/>
                <a:gd name="connsiteY5" fmla="*/ 0 h 5938392"/>
                <a:gd name="connsiteX0" fmla="*/ 0 w 9371400"/>
                <a:gd name="connsiteY0" fmla="*/ 0 h 5903101"/>
                <a:gd name="connsiteX1" fmla="*/ 9371400 w 9371400"/>
                <a:gd name="connsiteY1" fmla="*/ 0 h 5903101"/>
                <a:gd name="connsiteX2" fmla="*/ 9371400 w 9371400"/>
                <a:gd name="connsiteY2" fmla="*/ 3503614 h 5903101"/>
                <a:gd name="connsiteX3" fmla="*/ 323850 w 9371400"/>
                <a:gd name="connsiteY3" fmla="*/ 5886451 h 5903101"/>
                <a:gd name="connsiteX4" fmla="*/ 0 w 9371400"/>
                <a:gd name="connsiteY4" fmla="*/ 5370514 h 5903101"/>
                <a:gd name="connsiteX5" fmla="*/ 0 w 9371400"/>
                <a:gd name="connsiteY5" fmla="*/ 0 h 5903101"/>
                <a:gd name="connsiteX0" fmla="*/ 0 w 9371400"/>
                <a:gd name="connsiteY0" fmla="*/ 0 h 5956929"/>
                <a:gd name="connsiteX1" fmla="*/ 9371400 w 9371400"/>
                <a:gd name="connsiteY1" fmla="*/ 0 h 5956929"/>
                <a:gd name="connsiteX2" fmla="*/ 9371400 w 9371400"/>
                <a:gd name="connsiteY2" fmla="*/ 3503614 h 5956929"/>
                <a:gd name="connsiteX3" fmla="*/ 323850 w 9371400"/>
                <a:gd name="connsiteY3" fmla="*/ 5886451 h 5956929"/>
                <a:gd name="connsiteX4" fmla="*/ 0 w 9371400"/>
                <a:gd name="connsiteY4" fmla="*/ 5370514 h 5956929"/>
                <a:gd name="connsiteX5" fmla="*/ 0 w 9371400"/>
                <a:gd name="connsiteY5" fmla="*/ 0 h 5956929"/>
                <a:gd name="connsiteX0" fmla="*/ 0 w 9371400"/>
                <a:gd name="connsiteY0" fmla="*/ 0 h 5944045"/>
                <a:gd name="connsiteX1" fmla="*/ 9371400 w 9371400"/>
                <a:gd name="connsiteY1" fmla="*/ 0 h 5944045"/>
                <a:gd name="connsiteX2" fmla="*/ 9371400 w 9371400"/>
                <a:gd name="connsiteY2" fmla="*/ 3503614 h 5944045"/>
                <a:gd name="connsiteX3" fmla="*/ 323850 w 9371400"/>
                <a:gd name="connsiteY3" fmla="*/ 5886451 h 5944045"/>
                <a:gd name="connsiteX4" fmla="*/ 0 w 9371400"/>
                <a:gd name="connsiteY4" fmla="*/ 5370514 h 5944045"/>
                <a:gd name="connsiteX5" fmla="*/ 0 w 9371400"/>
                <a:gd name="connsiteY5" fmla="*/ 0 h 5944045"/>
                <a:gd name="connsiteX0" fmla="*/ 0 w 9371400"/>
                <a:gd name="connsiteY0" fmla="*/ 0 h 5869516"/>
                <a:gd name="connsiteX1" fmla="*/ 9371400 w 9371400"/>
                <a:gd name="connsiteY1" fmla="*/ 0 h 5869516"/>
                <a:gd name="connsiteX2" fmla="*/ 9371400 w 9371400"/>
                <a:gd name="connsiteY2" fmla="*/ 3503614 h 5869516"/>
                <a:gd name="connsiteX3" fmla="*/ 234950 w 9371400"/>
                <a:gd name="connsiteY3" fmla="*/ 5810251 h 5869516"/>
                <a:gd name="connsiteX4" fmla="*/ 0 w 9371400"/>
                <a:gd name="connsiteY4" fmla="*/ 5370514 h 5869516"/>
                <a:gd name="connsiteX5" fmla="*/ 0 w 9371400"/>
                <a:gd name="connsiteY5" fmla="*/ 0 h 5869516"/>
                <a:gd name="connsiteX0" fmla="*/ 0 w 9371400"/>
                <a:gd name="connsiteY0" fmla="*/ 0 h 5839290"/>
                <a:gd name="connsiteX1" fmla="*/ 9371400 w 9371400"/>
                <a:gd name="connsiteY1" fmla="*/ 0 h 5839290"/>
                <a:gd name="connsiteX2" fmla="*/ 9371400 w 9371400"/>
                <a:gd name="connsiteY2" fmla="*/ 3503614 h 5839290"/>
                <a:gd name="connsiteX3" fmla="*/ 234950 w 9371400"/>
                <a:gd name="connsiteY3" fmla="*/ 5810251 h 5839290"/>
                <a:gd name="connsiteX4" fmla="*/ 0 w 9371400"/>
                <a:gd name="connsiteY4" fmla="*/ 5370514 h 5839290"/>
                <a:gd name="connsiteX5" fmla="*/ 0 w 9371400"/>
                <a:gd name="connsiteY5" fmla="*/ 0 h 5839290"/>
                <a:gd name="connsiteX0" fmla="*/ 81267 w 9452667"/>
                <a:gd name="connsiteY0" fmla="*/ 0 h 6117953"/>
                <a:gd name="connsiteX1" fmla="*/ 9452667 w 9452667"/>
                <a:gd name="connsiteY1" fmla="*/ 0 h 6117953"/>
                <a:gd name="connsiteX2" fmla="*/ 9452667 w 9452667"/>
                <a:gd name="connsiteY2" fmla="*/ 3503614 h 6117953"/>
                <a:gd name="connsiteX3" fmla="*/ 790880 w 9452667"/>
                <a:gd name="connsiteY3" fmla="*/ 5962650 h 6117953"/>
                <a:gd name="connsiteX4" fmla="*/ 316217 w 9452667"/>
                <a:gd name="connsiteY4" fmla="*/ 5810251 h 6117953"/>
                <a:gd name="connsiteX5" fmla="*/ 81267 w 9452667"/>
                <a:gd name="connsiteY5" fmla="*/ 5370514 h 6117953"/>
                <a:gd name="connsiteX6" fmla="*/ 81267 w 9452667"/>
                <a:gd name="connsiteY6" fmla="*/ 0 h 6117953"/>
                <a:gd name="connsiteX0" fmla="*/ 0 w 9371400"/>
                <a:gd name="connsiteY0" fmla="*/ 0 h 5965597"/>
                <a:gd name="connsiteX1" fmla="*/ 9371400 w 9371400"/>
                <a:gd name="connsiteY1" fmla="*/ 0 h 5965597"/>
                <a:gd name="connsiteX2" fmla="*/ 9371400 w 9371400"/>
                <a:gd name="connsiteY2" fmla="*/ 3503614 h 5965597"/>
                <a:gd name="connsiteX3" fmla="*/ 709613 w 9371400"/>
                <a:gd name="connsiteY3" fmla="*/ 5962650 h 5965597"/>
                <a:gd name="connsiteX4" fmla="*/ 234950 w 9371400"/>
                <a:gd name="connsiteY4" fmla="*/ 5810251 h 5965597"/>
                <a:gd name="connsiteX5" fmla="*/ 0 w 9371400"/>
                <a:gd name="connsiteY5" fmla="*/ 5370514 h 5965597"/>
                <a:gd name="connsiteX6" fmla="*/ 0 w 9371400"/>
                <a:gd name="connsiteY6" fmla="*/ 0 h 5965597"/>
                <a:gd name="connsiteX0" fmla="*/ 0 w 9371400"/>
                <a:gd name="connsiteY0" fmla="*/ 0 h 5965024"/>
                <a:gd name="connsiteX1" fmla="*/ 9371400 w 9371400"/>
                <a:gd name="connsiteY1" fmla="*/ 0 h 5965024"/>
                <a:gd name="connsiteX2" fmla="*/ 9371400 w 9371400"/>
                <a:gd name="connsiteY2" fmla="*/ 3503614 h 5965024"/>
                <a:gd name="connsiteX3" fmla="*/ 709613 w 9371400"/>
                <a:gd name="connsiteY3" fmla="*/ 5962650 h 5965024"/>
                <a:gd name="connsiteX4" fmla="*/ 203200 w 9371400"/>
                <a:gd name="connsiteY4" fmla="*/ 5788026 h 5965024"/>
                <a:gd name="connsiteX5" fmla="*/ 0 w 9371400"/>
                <a:gd name="connsiteY5" fmla="*/ 5370514 h 5965024"/>
                <a:gd name="connsiteX6" fmla="*/ 0 w 9371400"/>
                <a:gd name="connsiteY6" fmla="*/ 0 h 5965024"/>
                <a:gd name="connsiteX0" fmla="*/ 0 w 9371400"/>
                <a:gd name="connsiteY0" fmla="*/ 0 h 5965393"/>
                <a:gd name="connsiteX1" fmla="*/ 9371400 w 9371400"/>
                <a:gd name="connsiteY1" fmla="*/ 0 h 5965393"/>
                <a:gd name="connsiteX2" fmla="*/ 9371400 w 9371400"/>
                <a:gd name="connsiteY2" fmla="*/ 3503614 h 5965393"/>
                <a:gd name="connsiteX3" fmla="*/ 709613 w 9371400"/>
                <a:gd name="connsiteY3" fmla="*/ 5962650 h 5965393"/>
                <a:gd name="connsiteX4" fmla="*/ 203200 w 9371400"/>
                <a:gd name="connsiteY4" fmla="*/ 5788026 h 5965393"/>
                <a:gd name="connsiteX5" fmla="*/ 0 w 9371400"/>
                <a:gd name="connsiteY5" fmla="*/ 5370514 h 5965393"/>
                <a:gd name="connsiteX6" fmla="*/ 0 w 9371400"/>
                <a:gd name="connsiteY6" fmla="*/ 0 h 5965393"/>
                <a:gd name="connsiteX0" fmla="*/ 0 w 9371400"/>
                <a:gd name="connsiteY0" fmla="*/ 0 h 5965393"/>
                <a:gd name="connsiteX1" fmla="*/ 9371400 w 9371400"/>
                <a:gd name="connsiteY1" fmla="*/ 0 h 5965393"/>
                <a:gd name="connsiteX2" fmla="*/ 9371400 w 9371400"/>
                <a:gd name="connsiteY2" fmla="*/ 3503614 h 5965393"/>
                <a:gd name="connsiteX3" fmla="*/ 709613 w 9371400"/>
                <a:gd name="connsiteY3" fmla="*/ 5962650 h 5965393"/>
                <a:gd name="connsiteX4" fmla="*/ 203200 w 9371400"/>
                <a:gd name="connsiteY4" fmla="*/ 5788026 h 5965393"/>
                <a:gd name="connsiteX5" fmla="*/ 0 w 9371400"/>
                <a:gd name="connsiteY5" fmla="*/ 5370514 h 5965393"/>
                <a:gd name="connsiteX6" fmla="*/ 0 w 9371400"/>
                <a:gd name="connsiteY6" fmla="*/ 0 h 5965393"/>
                <a:gd name="connsiteX0" fmla="*/ 0 w 9371400"/>
                <a:gd name="connsiteY0" fmla="*/ 0 h 5965393"/>
                <a:gd name="connsiteX1" fmla="*/ 9371400 w 9371400"/>
                <a:gd name="connsiteY1" fmla="*/ 0 h 5965393"/>
                <a:gd name="connsiteX2" fmla="*/ 9371400 w 9371400"/>
                <a:gd name="connsiteY2" fmla="*/ 3503614 h 5965393"/>
                <a:gd name="connsiteX3" fmla="*/ 709613 w 9371400"/>
                <a:gd name="connsiteY3" fmla="*/ 5962650 h 5965393"/>
                <a:gd name="connsiteX4" fmla="*/ 203200 w 9371400"/>
                <a:gd name="connsiteY4" fmla="*/ 5788026 h 5965393"/>
                <a:gd name="connsiteX5" fmla="*/ 0 w 9371400"/>
                <a:gd name="connsiteY5" fmla="*/ 5370514 h 5965393"/>
                <a:gd name="connsiteX6" fmla="*/ 0 w 9371400"/>
                <a:gd name="connsiteY6" fmla="*/ 0 h 5965393"/>
                <a:gd name="connsiteX0" fmla="*/ 0 w 9371400"/>
                <a:gd name="connsiteY0" fmla="*/ 0 h 5958791"/>
                <a:gd name="connsiteX1" fmla="*/ 9371400 w 9371400"/>
                <a:gd name="connsiteY1" fmla="*/ 0 h 5958791"/>
                <a:gd name="connsiteX2" fmla="*/ 9371400 w 9371400"/>
                <a:gd name="connsiteY2" fmla="*/ 3503614 h 5958791"/>
                <a:gd name="connsiteX3" fmla="*/ 642938 w 9371400"/>
                <a:gd name="connsiteY3" fmla="*/ 5956300 h 5958791"/>
                <a:gd name="connsiteX4" fmla="*/ 203200 w 9371400"/>
                <a:gd name="connsiteY4" fmla="*/ 5788026 h 5958791"/>
                <a:gd name="connsiteX5" fmla="*/ 0 w 9371400"/>
                <a:gd name="connsiteY5" fmla="*/ 5370514 h 5958791"/>
                <a:gd name="connsiteX6" fmla="*/ 0 w 9371400"/>
                <a:gd name="connsiteY6" fmla="*/ 0 h 5958791"/>
                <a:gd name="connsiteX0" fmla="*/ 0 w 9371400"/>
                <a:gd name="connsiteY0" fmla="*/ 0 h 5958791"/>
                <a:gd name="connsiteX1" fmla="*/ 9371400 w 9371400"/>
                <a:gd name="connsiteY1" fmla="*/ 0 h 5958791"/>
                <a:gd name="connsiteX2" fmla="*/ 9371400 w 9371400"/>
                <a:gd name="connsiteY2" fmla="*/ 3503614 h 5958791"/>
                <a:gd name="connsiteX3" fmla="*/ 642938 w 9371400"/>
                <a:gd name="connsiteY3" fmla="*/ 5956300 h 5958791"/>
                <a:gd name="connsiteX4" fmla="*/ 203200 w 9371400"/>
                <a:gd name="connsiteY4" fmla="*/ 5788026 h 5958791"/>
                <a:gd name="connsiteX5" fmla="*/ 0 w 9371400"/>
                <a:gd name="connsiteY5" fmla="*/ 5370514 h 5958791"/>
                <a:gd name="connsiteX6" fmla="*/ 0 w 9371400"/>
                <a:gd name="connsiteY6" fmla="*/ 0 h 5958791"/>
                <a:gd name="connsiteX0" fmla="*/ 0 w 9371400"/>
                <a:gd name="connsiteY0" fmla="*/ 0 h 5958980"/>
                <a:gd name="connsiteX1" fmla="*/ 9371400 w 9371400"/>
                <a:gd name="connsiteY1" fmla="*/ 0 h 5958980"/>
                <a:gd name="connsiteX2" fmla="*/ 9371400 w 9371400"/>
                <a:gd name="connsiteY2" fmla="*/ 3503614 h 5958980"/>
                <a:gd name="connsiteX3" fmla="*/ 642938 w 9371400"/>
                <a:gd name="connsiteY3" fmla="*/ 5956300 h 5958980"/>
                <a:gd name="connsiteX4" fmla="*/ 203200 w 9371400"/>
                <a:gd name="connsiteY4" fmla="*/ 5788026 h 5958980"/>
                <a:gd name="connsiteX5" fmla="*/ 0 w 9371400"/>
                <a:gd name="connsiteY5" fmla="*/ 5322889 h 5958980"/>
                <a:gd name="connsiteX6" fmla="*/ 0 w 9371400"/>
                <a:gd name="connsiteY6" fmla="*/ 0 h 5958980"/>
                <a:gd name="connsiteX0" fmla="*/ 0 w 9371400"/>
                <a:gd name="connsiteY0" fmla="*/ 0 h 5958980"/>
                <a:gd name="connsiteX1" fmla="*/ 9371400 w 9371400"/>
                <a:gd name="connsiteY1" fmla="*/ 0 h 5958980"/>
                <a:gd name="connsiteX2" fmla="*/ 9371400 w 9371400"/>
                <a:gd name="connsiteY2" fmla="*/ 3503614 h 5958980"/>
                <a:gd name="connsiteX3" fmla="*/ 642938 w 9371400"/>
                <a:gd name="connsiteY3" fmla="*/ 5956300 h 5958980"/>
                <a:gd name="connsiteX4" fmla="*/ 203200 w 9371400"/>
                <a:gd name="connsiteY4" fmla="*/ 5788026 h 5958980"/>
                <a:gd name="connsiteX5" fmla="*/ 0 w 9371400"/>
                <a:gd name="connsiteY5" fmla="*/ 5322889 h 5958980"/>
                <a:gd name="connsiteX6" fmla="*/ 0 w 9371400"/>
                <a:gd name="connsiteY6" fmla="*/ 0 h 5958980"/>
                <a:gd name="connsiteX0" fmla="*/ 0 w 9371400"/>
                <a:gd name="connsiteY0" fmla="*/ 0 h 5958980"/>
                <a:gd name="connsiteX1" fmla="*/ 9371400 w 9371400"/>
                <a:gd name="connsiteY1" fmla="*/ 0 h 5958980"/>
                <a:gd name="connsiteX2" fmla="*/ 9371400 w 9371400"/>
                <a:gd name="connsiteY2" fmla="*/ 3503614 h 5958980"/>
                <a:gd name="connsiteX3" fmla="*/ 642938 w 9371400"/>
                <a:gd name="connsiteY3" fmla="*/ 5956300 h 5958980"/>
                <a:gd name="connsiteX4" fmla="*/ 203200 w 9371400"/>
                <a:gd name="connsiteY4" fmla="*/ 5788026 h 5958980"/>
                <a:gd name="connsiteX5" fmla="*/ 0 w 9371400"/>
                <a:gd name="connsiteY5" fmla="*/ 5322889 h 5958980"/>
                <a:gd name="connsiteX6" fmla="*/ 0 w 9371400"/>
                <a:gd name="connsiteY6" fmla="*/ 0 h 5958980"/>
                <a:gd name="connsiteX0" fmla="*/ 0 w 9371400"/>
                <a:gd name="connsiteY0" fmla="*/ 0 h 5949683"/>
                <a:gd name="connsiteX1" fmla="*/ 9371400 w 9371400"/>
                <a:gd name="connsiteY1" fmla="*/ 0 h 5949683"/>
                <a:gd name="connsiteX2" fmla="*/ 9371400 w 9371400"/>
                <a:gd name="connsiteY2" fmla="*/ 3503614 h 5949683"/>
                <a:gd name="connsiteX3" fmla="*/ 735807 w 9371400"/>
                <a:gd name="connsiteY3" fmla="*/ 5946775 h 5949683"/>
                <a:gd name="connsiteX4" fmla="*/ 203200 w 9371400"/>
                <a:gd name="connsiteY4" fmla="*/ 5788026 h 5949683"/>
                <a:gd name="connsiteX5" fmla="*/ 0 w 9371400"/>
                <a:gd name="connsiteY5" fmla="*/ 5322889 h 5949683"/>
                <a:gd name="connsiteX6" fmla="*/ 0 w 9371400"/>
                <a:gd name="connsiteY6" fmla="*/ 0 h 5949683"/>
                <a:gd name="connsiteX0" fmla="*/ 0 w 9371400"/>
                <a:gd name="connsiteY0" fmla="*/ 0 h 5954326"/>
                <a:gd name="connsiteX1" fmla="*/ 9371400 w 9371400"/>
                <a:gd name="connsiteY1" fmla="*/ 0 h 5954326"/>
                <a:gd name="connsiteX2" fmla="*/ 9371400 w 9371400"/>
                <a:gd name="connsiteY2" fmla="*/ 3503614 h 5954326"/>
                <a:gd name="connsiteX3" fmla="*/ 638176 w 9371400"/>
                <a:gd name="connsiteY3" fmla="*/ 5951537 h 5954326"/>
                <a:gd name="connsiteX4" fmla="*/ 203200 w 9371400"/>
                <a:gd name="connsiteY4" fmla="*/ 5788026 h 5954326"/>
                <a:gd name="connsiteX5" fmla="*/ 0 w 9371400"/>
                <a:gd name="connsiteY5" fmla="*/ 5322889 h 5954326"/>
                <a:gd name="connsiteX6" fmla="*/ 0 w 9371400"/>
                <a:gd name="connsiteY6" fmla="*/ 0 h 5954326"/>
                <a:gd name="connsiteX0" fmla="*/ 0 w 9371400"/>
                <a:gd name="connsiteY0" fmla="*/ 0 h 5960329"/>
                <a:gd name="connsiteX1" fmla="*/ 9371400 w 9371400"/>
                <a:gd name="connsiteY1" fmla="*/ 0 h 5960329"/>
                <a:gd name="connsiteX2" fmla="*/ 9371400 w 9371400"/>
                <a:gd name="connsiteY2" fmla="*/ 3503614 h 5960329"/>
                <a:gd name="connsiteX3" fmla="*/ 773906 w 9371400"/>
                <a:gd name="connsiteY3" fmla="*/ 5936455 h 5960329"/>
                <a:gd name="connsiteX4" fmla="*/ 638176 w 9371400"/>
                <a:gd name="connsiteY4" fmla="*/ 5951537 h 5960329"/>
                <a:gd name="connsiteX5" fmla="*/ 203200 w 9371400"/>
                <a:gd name="connsiteY5" fmla="*/ 5788026 h 5960329"/>
                <a:gd name="connsiteX6" fmla="*/ 0 w 9371400"/>
                <a:gd name="connsiteY6" fmla="*/ 5322889 h 5960329"/>
                <a:gd name="connsiteX7" fmla="*/ 0 w 9371400"/>
                <a:gd name="connsiteY7" fmla="*/ 0 h 5960329"/>
                <a:gd name="connsiteX0" fmla="*/ 0 w 9371400"/>
                <a:gd name="connsiteY0" fmla="*/ 0 h 5962334"/>
                <a:gd name="connsiteX1" fmla="*/ 9371400 w 9371400"/>
                <a:gd name="connsiteY1" fmla="*/ 0 h 5962334"/>
                <a:gd name="connsiteX2" fmla="*/ 9371400 w 9371400"/>
                <a:gd name="connsiteY2" fmla="*/ 3503614 h 5962334"/>
                <a:gd name="connsiteX3" fmla="*/ 773906 w 9371400"/>
                <a:gd name="connsiteY3" fmla="*/ 5936455 h 5962334"/>
                <a:gd name="connsiteX4" fmla="*/ 535782 w 9371400"/>
                <a:gd name="connsiteY4" fmla="*/ 5953918 h 5962334"/>
                <a:gd name="connsiteX5" fmla="*/ 203200 w 9371400"/>
                <a:gd name="connsiteY5" fmla="*/ 5788026 h 5962334"/>
                <a:gd name="connsiteX6" fmla="*/ 0 w 9371400"/>
                <a:gd name="connsiteY6" fmla="*/ 5322889 h 5962334"/>
                <a:gd name="connsiteX7" fmla="*/ 0 w 9371400"/>
                <a:gd name="connsiteY7" fmla="*/ 0 h 5962334"/>
                <a:gd name="connsiteX0" fmla="*/ 0 w 9371400"/>
                <a:gd name="connsiteY0" fmla="*/ 0 h 5960358"/>
                <a:gd name="connsiteX1" fmla="*/ 9371400 w 9371400"/>
                <a:gd name="connsiteY1" fmla="*/ 0 h 5960358"/>
                <a:gd name="connsiteX2" fmla="*/ 9371400 w 9371400"/>
                <a:gd name="connsiteY2" fmla="*/ 3503614 h 5960358"/>
                <a:gd name="connsiteX3" fmla="*/ 773906 w 9371400"/>
                <a:gd name="connsiteY3" fmla="*/ 5936455 h 5960358"/>
                <a:gd name="connsiteX4" fmla="*/ 535782 w 9371400"/>
                <a:gd name="connsiteY4" fmla="*/ 5953918 h 5960358"/>
                <a:gd name="connsiteX5" fmla="*/ 203200 w 9371400"/>
                <a:gd name="connsiteY5" fmla="*/ 5788026 h 5960358"/>
                <a:gd name="connsiteX6" fmla="*/ 0 w 9371400"/>
                <a:gd name="connsiteY6" fmla="*/ 5322889 h 5960358"/>
                <a:gd name="connsiteX7" fmla="*/ 0 w 9371400"/>
                <a:gd name="connsiteY7" fmla="*/ 0 h 5960358"/>
                <a:gd name="connsiteX0" fmla="*/ 0 w 9371400"/>
                <a:gd name="connsiteY0" fmla="*/ 0 h 5962002"/>
                <a:gd name="connsiteX1" fmla="*/ 9371400 w 9371400"/>
                <a:gd name="connsiteY1" fmla="*/ 0 h 5962002"/>
                <a:gd name="connsiteX2" fmla="*/ 9371400 w 9371400"/>
                <a:gd name="connsiteY2" fmla="*/ 3503614 h 5962002"/>
                <a:gd name="connsiteX3" fmla="*/ 773906 w 9371400"/>
                <a:gd name="connsiteY3" fmla="*/ 5936455 h 5962002"/>
                <a:gd name="connsiteX4" fmla="*/ 535782 w 9371400"/>
                <a:gd name="connsiteY4" fmla="*/ 5953918 h 5962002"/>
                <a:gd name="connsiteX5" fmla="*/ 198438 w 9371400"/>
                <a:gd name="connsiteY5" fmla="*/ 5792788 h 5962002"/>
                <a:gd name="connsiteX6" fmla="*/ 0 w 9371400"/>
                <a:gd name="connsiteY6" fmla="*/ 5322889 h 5962002"/>
                <a:gd name="connsiteX7" fmla="*/ 0 w 9371400"/>
                <a:gd name="connsiteY7" fmla="*/ 0 h 5962002"/>
                <a:gd name="connsiteX0" fmla="*/ 0 w 9371400"/>
                <a:gd name="connsiteY0" fmla="*/ 0 h 5962002"/>
                <a:gd name="connsiteX1" fmla="*/ 9371400 w 9371400"/>
                <a:gd name="connsiteY1" fmla="*/ 0 h 5962002"/>
                <a:gd name="connsiteX2" fmla="*/ 9371400 w 9371400"/>
                <a:gd name="connsiteY2" fmla="*/ 3503614 h 5962002"/>
                <a:gd name="connsiteX3" fmla="*/ 773906 w 9371400"/>
                <a:gd name="connsiteY3" fmla="*/ 5936455 h 5962002"/>
                <a:gd name="connsiteX4" fmla="*/ 535782 w 9371400"/>
                <a:gd name="connsiteY4" fmla="*/ 5953918 h 5962002"/>
                <a:gd name="connsiteX5" fmla="*/ 198438 w 9371400"/>
                <a:gd name="connsiteY5" fmla="*/ 5792788 h 5962002"/>
                <a:gd name="connsiteX6" fmla="*/ 0 w 9371400"/>
                <a:gd name="connsiteY6" fmla="*/ 5322889 h 5962002"/>
                <a:gd name="connsiteX7" fmla="*/ 0 w 9371400"/>
                <a:gd name="connsiteY7" fmla="*/ 0 h 5962002"/>
                <a:gd name="connsiteX0" fmla="*/ 0 w 9371400"/>
                <a:gd name="connsiteY0" fmla="*/ 0 h 5962002"/>
                <a:gd name="connsiteX1" fmla="*/ 9371400 w 9371400"/>
                <a:gd name="connsiteY1" fmla="*/ 0 h 5962002"/>
                <a:gd name="connsiteX2" fmla="*/ 9371400 w 9371400"/>
                <a:gd name="connsiteY2" fmla="*/ 3503614 h 5962002"/>
                <a:gd name="connsiteX3" fmla="*/ 773906 w 9371400"/>
                <a:gd name="connsiteY3" fmla="*/ 5936455 h 5962002"/>
                <a:gd name="connsiteX4" fmla="*/ 535782 w 9371400"/>
                <a:gd name="connsiteY4" fmla="*/ 5953918 h 5962002"/>
                <a:gd name="connsiteX5" fmla="*/ 198438 w 9371400"/>
                <a:gd name="connsiteY5" fmla="*/ 5792788 h 5962002"/>
                <a:gd name="connsiteX6" fmla="*/ 0 w 9371400"/>
                <a:gd name="connsiteY6" fmla="*/ 5322889 h 5962002"/>
                <a:gd name="connsiteX7" fmla="*/ 0 w 9371400"/>
                <a:gd name="connsiteY7" fmla="*/ 0 h 5962002"/>
                <a:gd name="connsiteX0" fmla="*/ 0 w 9371400"/>
                <a:gd name="connsiteY0" fmla="*/ 0 h 5958126"/>
                <a:gd name="connsiteX1" fmla="*/ 9371400 w 9371400"/>
                <a:gd name="connsiteY1" fmla="*/ 0 h 5958126"/>
                <a:gd name="connsiteX2" fmla="*/ 9371400 w 9371400"/>
                <a:gd name="connsiteY2" fmla="*/ 3503614 h 5958126"/>
                <a:gd name="connsiteX3" fmla="*/ 773906 w 9371400"/>
                <a:gd name="connsiteY3" fmla="*/ 5936455 h 5958126"/>
                <a:gd name="connsiteX4" fmla="*/ 535782 w 9371400"/>
                <a:gd name="connsiteY4" fmla="*/ 5953918 h 5958126"/>
                <a:gd name="connsiteX5" fmla="*/ 198438 w 9371400"/>
                <a:gd name="connsiteY5" fmla="*/ 5792788 h 5958126"/>
                <a:gd name="connsiteX6" fmla="*/ 0 w 9371400"/>
                <a:gd name="connsiteY6" fmla="*/ 5322889 h 5958126"/>
                <a:gd name="connsiteX7" fmla="*/ 0 w 9371400"/>
                <a:gd name="connsiteY7" fmla="*/ 0 h 5958126"/>
                <a:gd name="connsiteX0" fmla="*/ 0 w 9371400"/>
                <a:gd name="connsiteY0" fmla="*/ 0 h 5958126"/>
                <a:gd name="connsiteX1" fmla="*/ 9371400 w 9371400"/>
                <a:gd name="connsiteY1" fmla="*/ 0 h 5958126"/>
                <a:gd name="connsiteX2" fmla="*/ 9371400 w 9371400"/>
                <a:gd name="connsiteY2" fmla="*/ 3503614 h 5958126"/>
                <a:gd name="connsiteX3" fmla="*/ 773906 w 9371400"/>
                <a:gd name="connsiteY3" fmla="*/ 5936455 h 5958126"/>
                <a:gd name="connsiteX4" fmla="*/ 535782 w 9371400"/>
                <a:gd name="connsiteY4" fmla="*/ 5953918 h 5958126"/>
                <a:gd name="connsiteX5" fmla="*/ 198438 w 9371400"/>
                <a:gd name="connsiteY5" fmla="*/ 5792788 h 5958126"/>
                <a:gd name="connsiteX6" fmla="*/ 0 w 9371400"/>
                <a:gd name="connsiteY6" fmla="*/ 5322889 h 5958126"/>
                <a:gd name="connsiteX7" fmla="*/ 0 w 9371400"/>
                <a:gd name="connsiteY7" fmla="*/ 0 h 5958126"/>
                <a:gd name="connsiteX0" fmla="*/ 0 w 9371400"/>
                <a:gd name="connsiteY0" fmla="*/ 0 h 5958126"/>
                <a:gd name="connsiteX1" fmla="*/ 9371400 w 9371400"/>
                <a:gd name="connsiteY1" fmla="*/ 0 h 5958126"/>
                <a:gd name="connsiteX2" fmla="*/ 9371400 w 9371400"/>
                <a:gd name="connsiteY2" fmla="*/ 3503614 h 5958126"/>
                <a:gd name="connsiteX3" fmla="*/ 773906 w 9371400"/>
                <a:gd name="connsiteY3" fmla="*/ 5936455 h 5958126"/>
                <a:gd name="connsiteX4" fmla="*/ 535782 w 9371400"/>
                <a:gd name="connsiteY4" fmla="*/ 5953918 h 5958126"/>
                <a:gd name="connsiteX5" fmla="*/ 198438 w 9371400"/>
                <a:gd name="connsiteY5" fmla="*/ 5792788 h 5958126"/>
                <a:gd name="connsiteX6" fmla="*/ 0 w 9371400"/>
                <a:gd name="connsiteY6" fmla="*/ 5322889 h 5958126"/>
                <a:gd name="connsiteX7" fmla="*/ 0 w 9371400"/>
                <a:gd name="connsiteY7" fmla="*/ 0 h 59581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371400" h="5958126">
                  <a:moveTo>
                    <a:pt x="0" y="0"/>
                  </a:moveTo>
                  <a:lnTo>
                    <a:pt x="9371400" y="0"/>
                  </a:lnTo>
                  <a:lnTo>
                    <a:pt x="9371400" y="3503614"/>
                  </a:lnTo>
                  <a:lnTo>
                    <a:pt x="773906" y="5936455"/>
                  </a:lnTo>
                  <a:cubicBezTo>
                    <a:pt x="728663" y="5941482"/>
                    <a:pt x="626930" y="5968337"/>
                    <a:pt x="535782" y="5953918"/>
                  </a:cubicBezTo>
                  <a:cubicBezTo>
                    <a:pt x="444634" y="5939499"/>
                    <a:pt x="337741" y="5917010"/>
                    <a:pt x="198438" y="5792788"/>
                  </a:cubicBezTo>
                  <a:cubicBezTo>
                    <a:pt x="59135" y="5668566"/>
                    <a:pt x="3016" y="5434703"/>
                    <a:pt x="0" y="5322889"/>
                  </a:cubicBezTo>
                  <a:lnTo>
                    <a:pt x="0" y="0"/>
                  </a:lnTo>
                  <a:close/>
                </a:path>
              </a:pathLst>
            </a:custGeom>
            <a:solidFill>
              <a:schemeClr val="accent4">
                <a:lumMod val="25000"/>
              </a:schemeClr>
            </a:solidFill>
            <a:ln w="6350">
              <a:solidFill>
                <a:schemeClr val="accent4">
                  <a:lumMod val="10000"/>
                </a:schemeClr>
              </a:solidFill>
            </a:ln>
            <a:effectLst>
              <a:outerShdw blurRad="50800" dist="38100" dir="5400000" algn="t"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72000" tIns="72000" rIns="72000" bIns="72000" rtlCol="0" anchor="ctr" anchorCtr="1"/>
            <a:lstStyle/>
            <a:p>
              <a:pPr algn="ctr"/>
              <a:endParaRPr lang="en-GB" sz="1400" dirty="0" err="1"/>
            </a:p>
          </p:txBody>
        </p:sp>
        <p:sp>
          <p:nvSpPr>
            <p:cNvPr id="5" name="Text Placeholder 6">
              <a:extLst>
                <a:ext uri="{FF2B5EF4-FFF2-40B4-BE49-F238E27FC236}">
                  <a16:creationId xmlns:a16="http://schemas.microsoft.com/office/drawing/2014/main" id="{42BE3FC3-F2E8-4CBD-AA7C-2528862B3E47}"/>
                </a:ext>
              </a:extLst>
            </p:cNvPr>
            <p:cNvSpPr txBox="1">
              <a:spLocks/>
            </p:cNvSpPr>
            <p:nvPr/>
          </p:nvSpPr>
          <p:spPr>
            <a:xfrm>
              <a:off x="8685423" y="301554"/>
              <a:ext cx="1425166" cy="276999"/>
            </a:xfrm>
            <a:prstGeom prst="rect">
              <a:avLst/>
            </a:prstGeom>
            <a:solidFill>
              <a:schemeClr val="accent4">
                <a:lumMod val="25000"/>
              </a:schemeClr>
            </a:solidFill>
          </p:spPr>
          <p:txBody>
            <a:bodyPr vert="horz" wrap="square" lIns="0" tIns="0" rIns="0" bIns="0" rtlCol="0">
              <a:spAutoFit/>
            </a:bodyPr>
            <a:lstStyle>
              <a:lvl1pPr marL="0" indent="0" algn="l" defTabSz="872722" rtl="0" eaLnBrk="1" latinLnBrk="0" hangingPunct="1">
                <a:spcBef>
                  <a:spcPts val="0"/>
                </a:spcBef>
                <a:spcAft>
                  <a:spcPts val="600"/>
                </a:spcAft>
                <a:buClr>
                  <a:schemeClr val="tx1"/>
                </a:buClr>
                <a:buFont typeface="Arial" panose="020B0604020202020204" pitchFamily="34" charset="0"/>
                <a:buNone/>
                <a:defRPr sz="2000" b="0" kern="1200">
                  <a:solidFill>
                    <a:schemeClr val="accent2"/>
                  </a:solidFill>
                  <a:latin typeface="+mn-lt"/>
                  <a:ea typeface="+mn-ea"/>
                  <a:cs typeface="+mn-cs"/>
                </a:defRPr>
              </a:lvl1pPr>
              <a:lvl2pPr marL="0" indent="0" algn="l" defTabSz="872722" rtl="0" eaLnBrk="1" latinLnBrk="0" hangingPunct="1">
                <a:spcBef>
                  <a:spcPts val="0"/>
                </a:spcBef>
                <a:spcAft>
                  <a:spcPts val="600"/>
                </a:spcAft>
                <a:buClr>
                  <a:schemeClr val="tx1"/>
                </a:buClr>
                <a:buFont typeface="Arial" panose="020B0604020202020204" pitchFamily="34" charset="0"/>
                <a:buNone/>
                <a:defRPr sz="1600" kern="1200">
                  <a:solidFill>
                    <a:schemeClr val="accent2"/>
                  </a:solidFill>
                  <a:latin typeface="+mn-lt"/>
                  <a:ea typeface="+mn-ea"/>
                  <a:cs typeface="+mn-cs"/>
                </a:defRPr>
              </a:lvl2pPr>
              <a:lvl3pPr marL="222250" indent="-222250" algn="l" defTabSz="872722" rtl="0" eaLnBrk="1" latinLnBrk="0" hangingPunct="1">
                <a:spcBef>
                  <a:spcPts val="0"/>
                </a:spcBef>
                <a:spcAft>
                  <a:spcPts val="600"/>
                </a:spcAft>
                <a:buClr>
                  <a:srgbClr val="608BA3"/>
                </a:buClr>
                <a:buFont typeface="Calibri" panose="020F0502020204030204" pitchFamily="34" charset="0"/>
                <a:buChar char="•"/>
                <a:defRPr sz="1800" kern="1200">
                  <a:solidFill>
                    <a:schemeClr val="tx1"/>
                  </a:solidFill>
                  <a:latin typeface="+mn-lt"/>
                  <a:ea typeface="+mn-ea"/>
                  <a:cs typeface="+mn-cs"/>
                </a:defRPr>
              </a:lvl3pPr>
              <a:lvl4pPr marL="457200" indent="-228600" algn="l" defTabSz="872722" rtl="0" eaLnBrk="1" latinLnBrk="0" hangingPunct="1">
                <a:spcBef>
                  <a:spcPts val="0"/>
                </a:spcBef>
                <a:spcAft>
                  <a:spcPts val="600"/>
                </a:spcAft>
                <a:buClr>
                  <a:schemeClr val="tx2"/>
                </a:buClr>
                <a:buFont typeface="Calibri" panose="020F0502020204030204" pitchFamily="34" charset="0"/>
                <a:buChar char="•"/>
                <a:defRPr sz="1800" kern="1200">
                  <a:solidFill>
                    <a:schemeClr val="tx1"/>
                  </a:solidFill>
                  <a:latin typeface="+mn-lt"/>
                  <a:ea typeface="+mn-ea"/>
                  <a:cs typeface="+mn-cs"/>
                </a:defRPr>
              </a:lvl4pPr>
              <a:lvl5pPr marL="714375" indent="-234950" algn="l" defTabSz="872722" rtl="0" eaLnBrk="1" latinLnBrk="0" hangingPunct="1">
                <a:spcBef>
                  <a:spcPts val="0"/>
                </a:spcBef>
                <a:spcAft>
                  <a:spcPts val="600"/>
                </a:spcAft>
                <a:buClr>
                  <a:schemeClr val="tx2"/>
                </a:buClr>
                <a:buFont typeface="Calibri" panose="020F0502020204030204" pitchFamily="34" charset="0"/>
                <a:buChar char="─"/>
                <a:defRPr sz="1800" kern="1200">
                  <a:solidFill>
                    <a:schemeClr val="tx1"/>
                  </a:solidFill>
                  <a:latin typeface="+mn-lt"/>
                  <a:ea typeface="+mn-ea"/>
                  <a:cs typeface="+mn-cs"/>
                </a:defRPr>
              </a:lvl5pPr>
              <a:lvl6pPr marL="936625" indent="-214313" algn="l" defTabSz="872722" rtl="0" eaLnBrk="1" latinLnBrk="0" hangingPunct="1">
                <a:spcBef>
                  <a:spcPts val="0"/>
                </a:spcBef>
                <a:spcAft>
                  <a:spcPts val="600"/>
                </a:spcAft>
                <a:buClr>
                  <a:schemeClr val="tx2"/>
                </a:buClr>
                <a:buFont typeface="Calibri" panose="020F0502020204030204" pitchFamily="34" charset="0"/>
                <a:buChar char="−"/>
                <a:defRPr sz="1800" kern="1200">
                  <a:solidFill>
                    <a:schemeClr val="tx1"/>
                  </a:solidFill>
                  <a:latin typeface="+mn-lt"/>
                  <a:ea typeface="+mn-ea"/>
                  <a:cs typeface="+mn-cs"/>
                </a:defRPr>
              </a:lvl6pPr>
              <a:lvl7pPr marL="0" indent="0" algn="l" defTabSz="872722" rtl="0" eaLnBrk="1" latinLnBrk="0" hangingPunct="1">
                <a:spcBef>
                  <a:spcPts val="0"/>
                </a:spcBef>
                <a:spcAft>
                  <a:spcPts val="600"/>
                </a:spcAft>
                <a:buClr>
                  <a:schemeClr val="tx1"/>
                </a:buClr>
                <a:buFontTx/>
                <a:buNone/>
                <a:defRPr sz="1800" kern="1200">
                  <a:solidFill>
                    <a:schemeClr val="tx1"/>
                  </a:solidFill>
                  <a:latin typeface="+mn-lt"/>
                  <a:ea typeface="+mn-ea"/>
                  <a:cs typeface="+mn-cs"/>
                </a:defRPr>
              </a:lvl7pPr>
              <a:lvl8pPr marL="209550" indent="-209550" algn="l" defTabSz="872722" rtl="0" eaLnBrk="1" latinLnBrk="0" hangingPunct="1">
                <a:spcBef>
                  <a:spcPts val="0"/>
                </a:spcBef>
                <a:spcAft>
                  <a:spcPts val="600"/>
                </a:spcAft>
                <a:buClr>
                  <a:schemeClr val="tx1"/>
                </a:buClr>
                <a:buFont typeface="+mj-lt"/>
                <a:buAutoNum type="arabicPeriod"/>
                <a:defRPr sz="1800" kern="1200" baseline="0">
                  <a:solidFill>
                    <a:schemeClr val="tx1"/>
                  </a:solidFill>
                  <a:latin typeface="+mn-lt"/>
                  <a:ea typeface="+mn-ea"/>
                  <a:cs typeface="+mn-cs"/>
                </a:defRPr>
              </a:lvl8pPr>
              <a:lvl9pPr marL="473075" indent="-236538" algn="l" defTabSz="872722" rtl="0" eaLnBrk="1" latinLnBrk="0" hangingPunct="1">
                <a:spcBef>
                  <a:spcPts val="0"/>
                </a:spcBef>
                <a:spcAft>
                  <a:spcPts val="600"/>
                </a:spcAft>
                <a:buClr>
                  <a:schemeClr val="tx1"/>
                </a:buClr>
                <a:buFont typeface="+mj-lt"/>
                <a:buAutoNum type="alphaLcPeriod"/>
                <a:defRPr sz="1800" kern="1200" baseline="0">
                  <a:solidFill>
                    <a:schemeClr val="tx1"/>
                  </a:solidFill>
                  <a:latin typeface="+mn-lt"/>
                  <a:ea typeface="+mn-ea"/>
                  <a:cs typeface="+mn-cs"/>
                </a:defRPr>
              </a:lvl9pPr>
            </a:lstStyle>
            <a:p>
              <a:pPr algn="ctr">
                <a:spcAft>
                  <a:spcPts val="0"/>
                </a:spcAft>
              </a:pPr>
              <a:r>
                <a:rPr lang="en-US" sz="1800" b="1" dirty="0">
                  <a:solidFill>
                    <a:srgbClr val="ECEDF1"/>
                  </a:solidFill>
                </a:rPr>
                <a:t>Plenary</a:t>
              </a:r>
              <a:endParaRPr lang="en-GB" sz="1800" b="1" dirty="0">
                <a:solidFill>
                  <a:srgbClr val="ECEDF1"/>
                </a:solidFill>
              </a:endParaRPr>
            </a:p>
          </p:txBody>
        </p:sp>
      </p:grpSp>
      <p:grpSp>
        <p:nvGrpSpPr>
          <p:cNvPr id="6" name="Группа 5">
            <a:extLst>
              <a:ext uri="{FF2B5EF4-FFF2-40B4-BE49-F238E27FC236}">
                <a16:creationId xmlns:a16="http://schemas.microsoft.com/office/drawing/2014/main" id="{17669047-9533-45D0-B386-9BAD70E19771}"/>
              </a:ext>
            </a:extLst>
          </p:cNvPr>
          <p:cNvGrpSpPr/>
          <p:nvPr/>
        </p:nvGrpSpPr>
        <p:grpSpPr>
          <a:xfrm>
            <a:off x="1265763" y="1017431"/>
            <a:ext cx="9784311" cy="5743423"/>
            <a:chOff x="1265763" y="1017431"/>
            <a:chExt cx="9784311" cy="5743423"/>
          </a:xfrm>
        </p:grpSpPr>
        <p:pic>
          <p:nvPicPr>
            <p:cNvPr id="7" name="Объект 3">
              <a:extLst>
                <a:ext uri="{FF2B5EF4-FFF2-40B4-BE49-F238E27FC236}">
                  <a16:creationId xmlns:a16="http://schemas.microsoft.com/office/drawing/2014/main" id="{27E28690-38F5-46B6-8764-F9063122F3FB}"/>
                </a:ext>
              </a:extLst>
            </p:cNvPr>
            <p:cNvPicPr>
              <a:picLocks noChangeAspect="1"/>
            </p:cNvPicPr>
            <p:nvPr/>
          </p:nvPicPr>
          <p:blipFill>
            <a:blip r:embed="rId2"/>
            <a:stretch>
              <a:fillRect/>
            </a:stretch>
          </p:blipFill>
          <p:spPr bwMode="auto">
            <a:xfrm>
              <a:off x="1265763" y="1017431"/>
              <a:ext cx="9784311" cy="5743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Объект 2">
              <a:extLst>
                <a:ext uri="{FF2B5EF4-FFF2-40B4-BE49-F238E27FC236}">
                  <a16:creationId xmlns:a16="http://schemas.microsoft.com/office/drawing/2014/main" id="{1D473C53-6512-4678-A103-3A755728FD90}"/>
                </a:ext>
              </a:extLst>
            </p:cNvPr>
            <p:cNvSpPr txBox="1">
              <a:spLocks/>
            </p:cNvSpPr>
            <p:nvPr/>
          </p:nvSpPr>
          <p:spPr bwMode="auto">
            <a:xfrm>
              <a:off x="1857752" y="5412399"/>
              <a:ext cx="8600331" cy="1142948"/>
            </a:xfrm>
            <a:prstGeom prst="rect">
              <a:avLst/>
            </a:prstGeom>
            <a:solidFill>
              <a:schemeClr val="accent3">
                <a:lumMod val="95000"/>
              </a:schemeClr>
            </a:solidFill>
            <a:ln>
              <a:noFill/>
            </a:ln>
          </p:spPr>
          <p:txBody>
            <a:bodyPr vert="horz" wrap="square" lIns="91440" tIns="45720" rIns="91440" bIns="45720" numCol="1" anchor="t" anchorCtr="0" compatLnSpc="1">
              <a:prstTxWarp prst="textNoShape">
                <a:avLst/>
              </a:prstTxWarp>
              <a:noAutofit/>
            </a:bodyPr>
            <a:lstStyle>
              <a:lvl1pPr marL="342900" indent="-342900" algn="l" defTabSz="457200" rtl="0" fontAlgn="base">
                <a:spcBef>
                  <a:spcPts val="1000"/>
                </a:spcBef>
                <a:spcAft>
                  <a:spcPct val="0"/>
                </a:spcAft>
                <a:buClr>
                  <a:schemeClr val="accent1"/>
                </a:buClr>
                <a:buSzPct val="80000"/>
                <a:buFont typeface="Wingdings 3" panose="05040102010807070707" pitchFamily="18" charset="2"/>
                <a:buChar char=""/>
                <a:defRPr kern="1200">
                  <a:solidFill>
                    <a:srgbClr val="404040"/>
                  </a:solidFill>
                  <a:latin typeface="+mn-lt"/>
                  <a:ea typeface="+mn-ea"/>
                  <a:cs typeface="+mn-cs"/>
                </a:defRPr>
              </a:lvl1pPr>
              <a:lvl2pPr marL="742950" indent="-285750" algn="l" defTabSz="457200" rtl="0" fontAlgn="base">
                <a:spcBef>
                  <a:spcPts val="1000"/>
                </a:spcBef>
                <a:spcAft>
                  <a:spcPct val="0"/>
                </a:spcAft>
                <a:buClr>
                  <a:schemeClr val="accent1"/>
                </a:buClr>
                <a:buSzPct val="80000"/>
                <a:buFont typeface="Wingdings 3" panose="05040102010807070707" pitchFamily="18" charset="2"/>
                <a:buChar char=""/>
                <a:defRPr sz="1600" kern="1200">
                  <a:solidFill>
                    <a:srgbClr val="404040"/>
                  </a:solidFill>
                  <a:latin typeface="+mn-lt"/>
                  <a:ea typeface="+mn-ea"/>
                  <a:cs typeface="+mn-cs"/>
                </a:defRPr>
              </a:lvl2pPr>
              <a:lvl3pPr marL="1143000" indent="-228600" algn="l" defTabSz="457200" rtl="0" fontAlgn="base">
                <a:spcBef>
                  <a:spcPts val="1000"/>
                </a:spcBef>
                <a:spcAft>
                  <a:spcPct val="0"/>
                </a:spcAft>
                <a:buClr>
                  <a:schemeClr val="accent1"/>
                </a:buClr>
                <a:buSzPct val="80000"/>
                <a:buFont typeface="Wingdings 3" panose="05040102010807070707" pitchFamily="18" charset="2"/>
                <a:buChar char=""/>
                <a:defRPr sz="1400" kern="1200">
                  <a:solidFill>
                    <a:srgbClr val="404040"/>
                  </a:solidFill>
                  <a:latin typeface="+mn-lt"/>
                  <a:ea typeface="+mn-ea"/>
                  <a:cs typeface="+mn-cs"/>
                </a:defRPr>
              </a:lvl3pPr>
              <a:lvl4pPr marL="1600200" indent="-228600" algn="l" defTabSz="457200" rtl="0" fontAlgn="base">
                <a:spcBef>
                  <a:spcPts val="1000"/>
                </a:spcBef>
                <a:spcAft>
                  <a:spcPct val="0"/>
                </a:spcAft>
                <a:buClr>
                  <a:schemeClr val="accent1"/>
                </a:buClr>
                <a:buSzPct val="80000"/>
                <a:buFont typeface="Wingdings 3" panose="05040102010807070707" pitchFamily="18" charset="2"/>
                <a:buChar char=""/>
                <a:defRPr sz="1200" kern="1200">
                  <a:solidFill>
                    <a:srgbClr val="404040"/>
                  </a:solidFill>
                  <a:latin typeface="+mn-lt"/>
                  <a:ea typeface="+mn-ea"/>
                  <a:cs typeface="+mn-cs"/>
                </a:defRPr>
              </a:lvl4pPr>
              <a:lvl5pPr marL="2057400" indent="-228600" algn="l" defTabSz="457200" rtl="0" fontAlgn="base">
                <a:spcBef>
                  <a:spcPts val="1000"/>
                </a:spcBef>
                <a:spcAft>
                  <a:spcPct val="0"/>
                </a:spcAft>
                <a:buClr>
                  <a:schemeClr val="accent1"/>
                </a:buClr>
                <a:buSzPct val="80000"/>
                <a:buFont typeface="Wingdings 3" panose="05040102010807070707" pitchFamily="18" charset="2"/>
                <a:buChar char=""/>
                <a:defRPr sz="1200" kern="1200">
                  <a:solidFill>
                    <a:srgbClr val="404040"/>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a:lstStyle>
            <a:p>
              <a:pPr marL="0" indent="0" algn="ctr" fontAlgn="auto">
                <a:spcAft>
                  <a:spcPts val="0"/>
                </a:spcAft>
                <a:buFont typeface="Wingdings 3" charset="2"/>
                <a:buNone/>
              </a:pPr>
              <a:r>
                <a:rPr lang="en-US" noProof="1">
                  <a:solidFill>
                    <a:srgbClr val="C00000"/>
                  </a:solidFill>
                </a:rPr>
                <a:t>Andijan state university, Uzbekistan. 170100 – Andijan, University Street, No. 129 </a:t>
              </a:r>
            </a:p>
            <a:p>
              <a:pPr marL="0" indent="0" algn="ctr" fontAlgn="auto">
                <a:spcAft>
                  <a:spcPts val="0"/>
                </a:spcAft>
                <a:buFont typeface="Wingdings 3" charset="2"/>
                <a:buNone/>
              </a:pPr>
              <a:r>
                <a:rPr lang="en-US" noProof="1">
                  <a:solidFill>
                    <a:srgbClr val="C00000"/>
                  </a:solidFill>
                  <a:hlinkClick r:id="rId3"/>
                </a:rPr>
                <a:t>www.adu.uz</a:t>
              </a:r>
              <a:r>
                <a:rPr lang="en-US" noProof="1">
                  <a:solidFill>
                    <a:srgbClr val="C00000"/>
                  </a:solidFill>
                </a:rPr>
                <a:t>	        </a:t>
              </a:r>
              <a:r>
                <a:rPr lang="en-US" noProof="1">
                  <a:solidFill>
                    <a:srgbClr val="C00000"/>
                  </a:solidFill>
                  <a:hlinkClick r:id="rId4"/>
                </a:rPr>
                <a:t>www.reslab.uz</a:t>
              </a:r>
              <a:r>
                <a:rPr lang="en-US" noProof="1">
                  <a:solidFill>
                    <a:srgbClr val="C00000"/>
                  </a:solidFill>
                </a:rPr>
                <a:t> </a:t>
              </a:r>
            </a:p>
            <a:p>
              <a:pPr marL="0" indent="0" algn="ctr" fontAlgn="auto">
                <a:spcAft>
                  <a:spcPts val="0"/>
                </a:spcAft>
                <a:buFont typeface="Wingdings 3" charset="2"/>
                <a:buNone/>
              </a:pPr>
              <a:r>
                <a:rPr lang="en-US" noProof="1">
                  <a:solidFill>
                    <a:srgbClr val="C00000"/>
                  </a:solidFill>
                </a:rPr>
                <a:t>Tel. +998 90 2167260. E-mail: alievuz@yahoo.com</a:t>
              </a:r>
            </a:p>
            <a:p>
              <a:pPr fontAlgn="auto">
                <a:spcAft>
                  <a:spcPts val="0"/>
                </a:spcAft>
                <a:buFont typeface="Wingdings 3" charset="2"/>
                <a:buChar char=""/>
              </a:pPr>
              <a:endParaRPr lang="ru-RU" noProof="1">
                <a:solidFill>
                  <a:srgbClr val="0070C0"/>
                </a:solidFill>
              </a:endParaRPr>
            </a:p>
          </p:txBody>
        </p:sp>
        <p:sp>
          <p:nvSpPr>
            <p:cNvPr id="9" name="Заголовок 1">
              <a:extLst>
                <a:ext uri="{FF2B5EF4-FFF2-40B4-BE49-F238E27FC236}">
                  <a16:creationId xmlns:a16="http://schemas.microsoft.com/office/drawing/2014/main" id="{24381333-27F5-4BD6-9A7C-12DED54E605E}"/>
                </a:ext>
              </a:extLst>
            </p:cNvPr>
            <p:cNvSpPr txBox="1">
              <a:spLocks noChangeArrowheads="1"/>
            </p:cNvSpPr>
            <p:nvPr/>
          </p:nvSpPr>
          <p:spPr bwMode="auto">
            <a:xfrm>
              <a:off x="2041463" y="4546240"/>
              <a:ext cx="8139389" cy="866159"/>
            </a:xfrm>
            <a:prstGeom prst="rect">
              <a:avLst/>
            </a:prstGeom>
            <a:solidFill>
              <a:schemeClr val="accent2">
                <a:lumMod val="20000"/>
                <a:lumOff val="80000"/>
              </a:schemeClr>
            </a:solidFill>
            <a:ln>
              <a:noFill/>
            </a:ln>
          </p:spPr>
          <p:txBody>
            <a:bodyPr vert="horz" wrap="square" lIns="91440" tIns="45720" rIns="91440" bIns="45720" numCol="1" anchor="t" anchorCtr="0" compatLnSpc="1">
              <a:prstTxWarp prst="textNoShape">
                <a:avLst/>
              </a:prstTxWarp>
              <a:normAutofit fontScale="97500" lnSpcReduction="10000"/>
            </a:bodyPr>
            <a:lstStyle>
              <a:lvl1pPr algn="l" defTabSz="457200" rtl="0" fontAlgn="base">
                <a:spcBef>
                  <a:spcPct val="0"/>
                </a:spcBef>
                <a:spcAft>
                  <a:spcPct val="0"/>
                </a:spcAft>
                <a:defRPr sz="3600" kern="1200">
                  <a:solidFill>
                    <a:schemeClr val="accent1"/>
                  </a:solidFill>
                  <a:latin typeface="+mj-lt"/>
                  <a:ea typeface="+mj-ea"/>
                  <a:cs typeface="+mj-cs"/>
                </a:defRPr>
              </a:lvl1pPr>
              <a:lvl2pPr algn="l" defTabSz="457200" rtl="0" fontAlgn="base">
                <a:spcBef>
                  <a:spcPct val="0"/>
                </a:spcBef>
                <a:spcAft>
                  <a:spcPct val="0"/>
                </a:spcAft>
                <a:defRPr sz="3600">
                  <a:solidFill>
                    <a:schemeClr val="accent1"/>
                  </a:solidFill>
                  <a:latin typeface="Trebuchet MS" panose="020B0603020202020204" pitchFamily="34" charset="0"/>
                </a:defRPr>
              </a:lvl2pPr>
              <a:lvl3pPr algn="l" defTabSz="457200" rtl="0" fontAlgn="base">
                <a:spcBef>
                  <a:spcPct val="0"/>
                </a:spcBef>
                <a:spcAft>
                  <a:spcPct val="0"/>
                </a:spcAft>
                <a:defRPr sz="3600">
                  <a:solidFill>
                    <a:schemeClr val="accent1"/>
                  </a:solidFill>
                  <a:latin typeface="Trebuchet MS" panose="020B0603020202020204" pitchFamily="34" charset="0"/>
                </a:defRPr>
              </a:lvl3pPr>
              <a:lvl4pPr algn="l" defTabSz="457200" rtl="0" fontAlgn="base">
                <a:spcBef>
                  <a:spcPct val="0"/>
                </a:spcBef>
                <a:spcAft>
                  <a:spcPct val="0"/>
                </a:spcAft>
                <a:defRPr sz="3600">
                  <a:solidFill>
                    <a:schemeClr val="accent1"/>
                  </a:solidFill>
                  <a:latin typeface="Trebuchet MS" panose="020B0603020202020204" pitchFamily="34" charset="0"/>
                </a:defRPr>
              </a:lvl4pPr>
              <a:lvl5pPr algn="l" defTabSz="457200" rtl="0" fontAlgn="base">
                <a:spcBef>
                  <a:spcPct val="0"/>
                </a:spcBef>
                <a:spcAft>
                  <a:spcPct val="0"/>
                </a:spcAft>
                <a:defRPr sz="3600">
                  <a:solidFill>
                    <a:schemeClr val="accent1"/>
                  </a:solidFill>
                  <a:latin typeface="Trebuchet MS" panose="020B0603020202020204" pitchFamily="34" charset="0"/>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ctr"/>
              <a:r>
                <a:rPr lang="en-US" altLang="zh-CN" sz="5400" b="1" dirty="0">
                  <a:solidFill>
                    <a:srgbClr val="0070C0"/>
                  </a:solidFill>
                  <a:ea typeface="SimSun" panose="02010600030101010101" pitchFamily="2" charset="-122"/>
                </a:rPr>
                <a:t>Thank you for attention!</a:t>
              </a:r>
              <a:endParaRPr lang="ru-RU" altLang="en-US" sz="5400" b="1" dirty="0">
                <a:solidFill>
                  <a:srgbClr val="0070C0"/>
                </a:solidFill>
              </a:endParaRPr>
            </a:p>
          </p:txBody>
        </p:sp>
        <p:sp>
          <p:nvSpPr>
            <p:cNvPr id="10" name="TextBox 9">
              <a:extLst>
                <a:ext uri="{FF2B5EF4-FFF2-40B4-BE49-F238E27FC236}">
                  <a16:creationId xmlns:a16="http://schemas.microsoft.com/office/drawing/2014/main" id="{E0CAAB50-D27E-4C36-89A0-11B4322EEDA4}"/>
                </a:ext>
              </a:extLst>
            </p:cNvPr>
            <p:cNvSpPr txBox="1"/>
            <p:nvPr/>
          </p:nvSpPr>
          <p:spPr>
            <a:xfrm>
              <a:off x="7475113" y="2385116"/>
              <a:ext cx="719072" cy="338554"/>
            </a:xfrm>
            <a:prstGeom prst="rect">
              <a:avLst/>
            </a:prstGeom>
            <a:noFill/>
          </p:spPr>
          <p:txBody>
            <a:bodyPr wrap="square" rtlCol="0">
              <a:spAutoFit/>
            </a:bodyPr>
            <a:lstStyle/>
            <a:p>
              <a:pPr algn="ctr"/>
              <a:r>
                <a:rPr lang="en-US" sz="1600" dirty="0">
                  <a:solidFill>
                    <a:srgbClr val="FF0000"/>
                  </a:solidFill>
                </a:rPr>
                <a:t>PhD</a:t>
              </a:r>
              <a:endParaRPr lang="ru-RU" sz="1600" dirty="0">
                <a:solidFill>
                  <a:srgbClr val="FF0000"/>
                </a:solidFill>
              </a:endParaRPr>
            </a:p>
          </p:txBody>
        </p:sp>
        <p:sp>
          <p:nvSpPr>
            <p:cNvPr id="11" name="TextBox 10">
              <a:extLst>
                <a:ext uri="{FF2B5EF4-FFF2-40B4-BE49-F238E27FC236}">
                  <a16:creationId xmlns:a16="http://schemas.microsoft.com/office/drawing/2014/main" id="{EBAA55D4-D84E-4AA8-93CD-775FE3133017}"/>
                </a:ext>
              </a:extLst>
            </p:cNvPr>
            <p:cNvSpPr txBox="1"/>
            <p:nvPr/>
          </p:nvSpPr>
          <p:spPr>
            <a:xfrm>
              <a:off x="8404537" y="2581553"/>
              <a:ext cx="719072" cy="338554"/>
            </a:xfrm>
            <a:prstGeom prst="rect">
              <a:avLst/>
            </a:prstGeom>
            <a:noFill/>
          </p:spPr>
          <p:txBody>
            <a:bodyPr wrap="square" rtlCol="0">
              <a:spAutoFit/>
            </a:bodyPr>
            <a:lstStyle/>
            <a:p>
              <a:pPr algn="ctr"/>
              <a:r>
                <a:rPr lang="en-US" sz="1600" dirty="0">
                  <a:solidFill>
                    <a:srgbClr val="FF0000"/>
                  </a:solidFill>
                </a:rPr>
                <a:t>PhD</a:t>
              </a:r>
              <a:endParaRPr lang="ru-RU" sz="1600" dirty="0">
                <a:solidFill>
                  <a:srgbClr val="FF0000"/>
                </a:solidFill>
              </a:endParaRPr>
            </a:p>
          </p:txBody>
        </p:sp>
        <p:sp>
          <p:nvSpPr>
            <p:cNvPr id="12" name="TextBox 11">
              <a:extLst>
                <a:ext uri="{FF2B5EF4-FFF2-40B4-BE49-F238E27FC236}">
                  <a16:creationId xmlns:a16="http://schemas.microsoft.com/office/drawing/2014/main" id="{6919CDF7-EAB6-4F4F-89D5-1DAA20FFBF9E}"/>
                </a:ext>
              </a:extLst>
            </p:cNvPr>
            <p:cNvSpPr txBox="1"/>
            <p:nvPr/>
          </p:nvSpPr>
          <p:spPr>
            <a:xfrm>
              <a:off x="4371301" y="2242999"/>
              <a:ext cx="719072" cy="338554"/>
            </a:xfrm>
            <a:prstGeom prst="rect">
              <a:avLst/>
            </a:prstGeom>
            <a:noFill/>
          </p:spPr>
          <p:txBody>
            <a:bodyPr wrap="square" rtlCol="0">
              <a:spAutoFit/>
            </a:bodyPr>
            <a:lstStyle/>
            <a:p>
              <a:pPr algn="ctr"/>
              <a:r>
                <a:rPr lang="en-US" sz="1600" dirty="0">
                  <a:solidFill>
                    <a:srgbClr val="FF0000"/>
                  </a:solidFill>
                </a:rPr>
                <a:t>PhD</a:t>
              </a:r>
              <a:endParaRPr lang="ru-RU" sz="1600" dirty="0">
                <a:solidFill>
                  <a:srgbClr val="FF0000"/>
                </a:solidFill>
              </a:endParaRPr>
            </a:p>
          </p:txBody>
        </p:sp>
        <p:sp>
          <p:nvSpPr>
            <p:cNvPr id="13" name="TextBox 12">
              <a:extLst>
                <a:ext uri="{FF2B5EF4-FFF2-40B4-BE49-F238E27FC236}">
                  <a16:creationId xmlns:a16="http://schemas.microsoft.com/office/drawing/2014/main" id="{7B854E65-C3A3-4452-9ABD-75339D8E1A30}"/>
                </a:ext>
              </a:extLst>
            </p:cNvPr>
            <p:cNvSpPr txBox="1"/>
            <p:nvPr/>
          </p:nvSpPr>
          <p:spPr>
            <a:xfrm>
              <a:off x="5204135" y="2121310"/>
              <a:ext cx="719072" cy="338554"/>
            </a:xfrm>
            <a:prstGeom prst="rect">
              <a:avLst/>
            </a:prstGeom>
            <a:noFill/>
          </p:spPr>
          <p:txBody>
            <a:bodyPr wrap="square" rtlCol="0">
              <a:spAutoFit/>
            </a:bodyPr>
            <a:lstStyle/>
            <a:p>
              <a:pPr algn="ctr"/>
              <a:r>
                <a:rPr lang="en-US" sz="1600" dirty="0">
                  <a:solidFill>
                    <a:srgbClr val="FF0000"/>
                  </a:solidFill>
                </a:rPr>
                <a:t>PhD</a:t>
              </a:r>
              <a:endParaRPr lang="ru-RU" sz="1600" dirty="0">
                <a:solidFill>
                  <a:srgbClr val="FF0000"/>
                </a:solidFill>
              </a:endParaRPr>
            </a:p>
          </p:txBody>
        </p:sp>
        <p:sp>
          <p:nvSpPr>
            <p:cNvPr id="14" name="TextBox 13">
              <a:extLst>
                <a:ext uri="{FF2B5EF4-FFF2-40B4-BE49-F238E27FC236}">
                  <a16:creationId xmlns:a16="http://schemas.microsoft.com/office/drawing/2014/main" id="{140CA55E-083E-4EF4-B993-B69192111998}"/>
                </a:ext>
              </a:extLst>
            </p:cNvPr>
            <p:cNvSpPr txBox="1"/>
            <p:nvPr/>
          </p:nvSpPr>
          <p:spPr>
            <a:xfrm>
              <a:off x="6792532" y="2073722"/>
              <a:ext cx="719072" cy="338554"/>
            </a:xfrm>
            <a:prstGeom prst="rect">
              <a:avLst/>
            </a:prstGeom>
            <a:noFill/>
          </p:spPr>
          <p:txBody>
            <a:bodyPr wrap="square" rtlCol="0">
              <a:spAutoFit/>
            </a:bodyPr>
            <a:lstStyle/>
            <a:p>
              <a:pPr algn="ctr"/>
              <a:r>
                <a:rPr lang="en-US" sz="1600" dirty="0">
                  <a:solidFill>
                    <a:srgbClr val="FF0000"/>
                  </a:solidFill>
                </a:rPr>
                <a:t>PhD</a:t>
              </a:r>
              <a:endParaRPr lang="ru-RU" sz="1600" dirty="0">
                <a:solidFill>
                  <a:srgbClr val="FF0000"/>
                </a:solidFill>
              </a:endParaRPr>
            </a:p>
          </p:txBody>
        </p:sp>
        <p:sp>
          <p:nvSpPr>
            <p:cNvPr id="15" name="TextBox 14">
              <a:extLst>
                <a:ext uri="{FF2B5EF4-FFF2-40B4-BE49-F238E27FC236}">
                  <a16:creationId xmlns:a16="http://schemas.microsoft.com/office/drawing/2014/main" id="{F9282ECD-F305-420A-9CBC-C45F149EC31B}"/>
                </a:ext>
              </a:extLst>
            </p:cNvPr>
            <p:cNvSpPr txBox="1"/>
            <p:nvPr/>
          </p:nvSpPr>
          <p:spPr>
            <a:xfrm>
              <a:off x="9123609" y="2504556"/>
              <a:ext cx="719072" cy="338554"/>
            </a:xfrm>
            <a:prstGeom prst="rect">
              <a:avLst/>
            </a:prstGeom>
            <a:noFill/>
          </p:spPr>
          <p:txBody>
            <a:bodyPr wrap="square" rtlCol="0">
              <a:spAutoFit/>
            </a:bodyPr>
            <a:lstStyle/>
            <a:p>
              <a:pPr algn="ctr"/>
              <a:r>
                <a:rPr lang="en-US" sz="1600" dirty="0">
                  <a:solidFill>
                    <a:srgbClr val="FF0000"/>
                  </a:solidFill>
                </a:rPr>
                <a:t>PhD</a:t>
              </a:r>
              <a:endParaRPr lang="ru-RU" sz="1600" dirty="0">
                <a:solidFill>
                  <a:srgbClr val="FF0000"/>
                </a:solidFill>
              </a:endParaRPr>
            </a:p>
          </p:txBody>
        </p:sp>
        <p:sp>
          <p:nvSpPr>
            <p:cNvPr id="16" name="5-конечная звезда 3">
              <a:extLst>
                <a:ext uri="{FF2B5EF4-FFF2-40B4-BE49-F238E27FC236}">
                  <a16:creationId xmlns:a16="http://schemas.microsoft.com/office/drawing/2014/main" id="{D7E39499-F5E2-490B-A93E-FAA01869E663}"/>
                </a:ext>
              </a:extLst>
            </p:cNvPr>
            <p:cNvSpPr/>
            <p:nvPr/>
          </p:nvSpPr>
          <p:spPr>
            <a:xfrm>
              <a:off x="6516709" y="2659276"/>
              <a:ext cx="257577" cy="206062"/>
            </a:xfrm>
            <a:prstGeom prst="star5">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7" name="5-конечная звезда 16">
              <a:extLst>
                <a:ext uri="{FF2B5EF4-FFF2-40B4-BE49-F238E27FC236}">
                  <a16:creationId xmlns:a16="http://schemas.microsoft.com/office/drawing/2014/main" id="{C5913E97-AA9F-4EE1-89B1-2AC289A56A8D}"/>
                </a:ext>
              </a:extLst>
            </p:cNvPr>
            <p:cNvSpPr/>
            <p:nvPr/>
          </p:nvSpPr>
          <p:spPr>
            <a:xfrm>
              <a:off x="3999962" y="2363009"/>
              <a:ext cx="257577" cy="206062"/>
            </a:xfrm>
            <a:prstGeom prst="star5">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spTree>
    <p:extLst>
      <p:ext uri="{BB962C8B-B14F-4D97-AF65-F5344CB8AC3E}">
        <p14:creationId xmlns:p14="http://schemas.microsoft.com/office/powerpoint/2010/main" val="312713567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1968500" y="278105"/>
            <a:ext cx="8239126" cy="370558"/>
          </a:xfrm>
        </p:spPr>
        <p:txBody>
          <a:bodyPr>
            <a:normAutofit fontScale="90000"/>
          </a:bodyPr>
          <a:lstStyle/>
          <a:p>
            <a:r>
              <a:rPr lang="en-GB" b="1" dirty="0">
                <a:solidFill>
                  <a:schemeClr val="accent5">
                    <a:lumMod val="75000"/>
                  </a:schemeClr>
                </a:solidFill>
              </a:rPr>
              <a:t> </a:t>
            </a:r>
            <a:r>
              <a:rPr lang="en-US" b="1" dirty="0">
                <a:solidFill>
                  <a:schemeClr val="accent5">
                    <a:lumMod val="75000"/>
                  </a:schemeClr>
                </a:solidFill>
              </a:rPr>
              <a:t>Content  </a:t>
            </a:r>
            <a:endParaRPr lang="en-GB" b="1" dirty="0">
              <a:solidFill>
                <a:schemeClr val="accent5">
                  <a:lumMod val="75000"/>
                </a:schemeClr>
              </a:solidFill>
            </a:endParaRPr>
          </a:p>
        </p:txBody>
      </p:sp>
      <p:sp>
        <p:nvSpPr>
          <p:cNvPr id="9" name="Text Placeholder 6">
            <a:extLst>
              <a:ext uri="{FF2B5EF4-FFF2-40B4-BE49-F238E27FC236}">
                <a16:creationId xmlns:a16="http://schemas.microsoft.com/office/drawing/2014/main" id="{802A268D-2053-4928-B52B-3F092C3382C9}"/>
              </a:ext>
            </a:extLst>
          </p:cNvPr>
          <p:cNvSpPr txBox="1">
            <a:spLocks/>
          </p:cNvSpPr>
          <p:nvPr/>
        </p:nvSpPr>
        <p:spPr>
          <a:xfrm>
            <a:off x="8725616" y="150987"/>
            <a:ext cx="1185207" cy="707886"/>
          </a:xfrm>
          <a:prstGeom prst="rect">
            <a:avLst/>
          </a:prstGeom>
        </p:spPr>
        <p:txBody>
          <a:bodyPr vert="horz" wrap="square" lIns="0" tIns="0" rIns="0" bIns="0" rtlCol="0">
            <a:spAutoFit/>
          </a:bodyPr>
          <a:lstStyle>
            <a:lvl1pPr marL="0" indent="0" algn="l" defTabSz="872722" rtl="0" eaLnBrk="1" latinLnBrk="0" hangingPunct="1">
              <a:spcBef>
                <a:spcPts val="0"/>
              </a:spcBef>
              <a:spcAft>
                <a:spcPts val="600"/>
              </a:spcAft>
              <a:buClr>
                <a:schemeClr val="tx1"/>
              </a:buClr>
              <a:buFont typeface="Arial" panose="020B0604020202020204" pitchFamily="34" charset="0"/>
              <a:buNone/>
              <a:defRPr sz="2000" b="0" kern="1200">
                <a:solidFill>
                  <a:schemeClr val="accent2"/>
                </a:solidFill>
                <a:latin typeface="+mn-lt"/>
                <a:ea typeface="+mn-ea"/>
                <a:cs typeface="+mn-cs"/>
              </a:defRPr>
            </a:lvl1pPr>
            <a:lvl2pPr marL="0" indent="0" algn="l" defTabSz="872722" rtl="0" eaLnBrk="1" latinLnBrk="0" hangingPunct="1">
              <a:spcBef>
                <a:spcPts val="0"/>
              </a:spcBef>
              <a:spcAft>
                <a:spcPts val="600"/>
              </a:spcAft>
              <a:buClr>
                <a:schemeClr val="tx1"/>
              </a:buClr>
              <a:buFont typeface="Arial" panose="020B0604020202020204" pitchFamily="34" charset="0"/>
              <a:buNone/>
              <a:defRPr sz="1600" kern="1200">
                <a:solidFill>
                  <a:schemeClr val="accent2"/>
                </a:solidFill>
                <a:latin typeface="+mn-lt"/>
                <a:ea typeface="+mn-ea"/>
                <a:cs typeface="+mn-cs"/>
              </a:defRPr>
            </a:lvl2pPr>
            <a:lvl3pPr marL="222250" indent="-222250" algn="l" defTabSz="872722" rtl="0" eaLnBrk="1" latinLnBrk="0" hangingPunct="1">
              <a:spcBef>
                <a:spcPts val="0"/>
              </a:spcBef>
              <a:spcAft>
                <a:spcPts val="600"/>
              </a:spcAft>
              <a:buClr>
                <a:srgbClr val="608BA3"/>
              </a:buClr>
              <a:buFont typeface="Calibri" panose="020F0502020204030204" pitchFamily="34" charset="0"/>
              <a:buChar char="•"/>
              <a:defRPr sz="1800" kern="1200">
                <a:solidFill>
                  <a:schemeClr val="tx1"/>
                </a:solidFill>
                <a:latin typeface="+mn-lt"/>
                <a:ea typeface="+mn-ea"/>
                <a:cs typeface="+mn-cs"/>
              </a:defRPr>
            </a:lvl3pPr>
            <a:lvl4pPr marL="457200" indent="-228600" algn="l" defTabSz="872722" rtl="0" eaLnBrk="1" latinLnBrk="0" hangingPunct="1">
              <a:spcBef>
                <a:spcPts val="0"/>
              </a:spcBef>
              <a:spcAft>
                <a:spcPts val="600"/>
              </a:spcAft>
              <a:buClr>
                <a:schemeClr val="tx2"/>
              </a:buClr>
              <a:buFont typeface="Calibri" panose="020F0502020204030204" pitchFamily="34" charset="0"/>
              <a:buChar char="•"/>
              <a:defRPr sz="1800" kern="1200">
                <a:solidFill>
                  <a:schemeClr val="tx1"/>
                </a:solidFill>
                <a:latin typeface="+mn-lt"/>
                <a:ea typeface="+mn-ea"/>
                <a:cs typeface="+mn-cs"/>
              </a:defRPr>
            </a:lvl4pPr>
            <a:lvl5pPr marL="714375" indent="-234950" algn="l" defTabSz="872722" rtl="0" eaLnBrk="1" latinLnBrk="0" hangingPunct="1">
              <a:spcBef>
                <a:spcPts val="0"/>
              </a:spcBef>
              <a:spcAft>
                <a:spcPts val="600"/>
              </a:spcAft>
              <a:buClr>
                <a:schemeClr val="tx2"/>
              </a:buClr>
              <a:buFont typeface="Calibri" panose="020F0502020204030204" pitchFamily="34" charset="0"/>
              <a:buChar char="─"/>
              <a:defRPr sz="1800" kern="1200">
                <a:solidFill>
                  <a:schemeClr val="tx1"/>
                </a:solidFill>
                <a:latin typeface="+mn-lt"/>
                <a:ea typeface="+mn-ea"/>
                <a:cs typeface="+mn-cs"/>
              </a:defRPr>
            </a:lvl5pPr>
            <a:lvl6pPr marL="936625" indent="-214313" algn="l" defTabSz="872722" rtl="0" eaLnBrk="1" latinLnBrk="0" hangingPunct="1">
              <a:spcBef>
                <a:spcPts val="0"/>
              </a:spcBef>
              <a:spcAft>
                <a:spcPts val="600"/>
              </a:spcAft>
              <a:buClr>
                <a:schemeClr val="tx2"/>
              </a:buClr>
              <a:buFont typeface="Calibri" panose="020F0502020204030204" pitchFamily="34" charset="0"/>
              <a:buChar char="−"/>
              <a:defRPr sz="1800" kern="1200">
                <a:solidFill>
                  <a:schemeClr val="tx1"/>
                </a:solidFill>
                <a:latin typeface="+mn-lt"/>
                <a:ea typeface="+mn-ea"/>
                <a:cs typeface="+mn-cs"/>
              </a:defRPr>
            </a:lvl6pPr>
            <a:lvl7pPr marL="0" indent="0" algn="l" defTabSz="872722" rtl="0" eaLnBrk="1" latinLnBrk="0" hangingPunct="1">
              <a:spcBef>
                <a:spcPts val="0"/>
              </a:spcBef>
              <a:spcAft>
                <a:spcPts val="600"/>
              </a:spcAft>
              <a:buClr>
                <a:schemeClr val="tx1"/>
              </a:buClr>
              <a:buFontTx/>
              <a:buNone/>
              <a:defRPr sz="1800" kern="1200">
                <a:solidFill>
                  <a:schemeClr val="tx1"/>
                </a:solidFill>
                <a:latin typeface="+mn-lt"/>
                <a:ea typeface="+mn-ea"/>
                <a:cs typeface="+mn-cs"/>
              </a:defRPr>
            </a:lvl7pPr>
            <a:lvl8pPr marL="209550" indent="-209550" algn="l" defTabSz="872722" rtl="0" eaLnBrk="1" latinLnBrk="0" hangingPunct="1">
              <a:spcBef>
                <a:spcPts val="0"/>
              </a:spcBef>
              <a:spcAft>
                <a:spcPts val="600"/>
              </a:spcAft>
              <a:buClr>
                <a:schemeClr val="tx1"/>
              </a:buClr>
              <a:buFont typeface="+mj-lt"/>
              <a:buAutoNum type="arabicPeriod"/>
              <a:defRPr sz="1800" kern="1200" baseline="0">
                <a:solidFill>
                  <a:schemeClr val="tx1"/>
                </a:solidFill>
                <a:latin typeface="+mn-lt"/>
                <a:ea typeface="+mn-ea"/>
                <a:cs typeface="+mn-cs"/>
              </a:defRPr>
            </a:lvl8pPr>
            <a:lvl9pPr marL="473075" indent="-236538" algn="l" defTabSz="872722" rtl="0" eaLnBrk="1" latinLnBrk="0" hangingPunct="1">
              <a:spcBef>
                <a:spcPts val="0"/>
              </a:spcBef>
              <a:spcAft>
                <a:spcPts val="600"/>
              </a:spcAft>
              <a:buClr>
                <a:schemeClr val="tx1"/>
              </a:buClr>
              <a:buFont typeface="+mj-lt"/>
              <a:buAutoNum type="alphaLcPeriod"/>
              <a:defRPr sz="1800" kern="1200" baseline="0">
                <a:solidFill>
                  <a:schemeClr val="tx1"/>
                </a:solidFill>
                <a:latin typeface="+mn-lt"/>
                <a:ea typeface="+mn-ea"/>
                <a:cs typeface="+mn-cs"/>
              </a:defRPr>
            </a:lvl9pPr>
          </a:lstStyle>
          <a:p>
            <a:pPr algn="ctr">
              <a:spcAft>
                <a:spcPts val="0"/>
              </a:spcAft>
            </a:pPr>
            <a:r>
              <a:rPr lang="en-US" sz="1400" b="1" dirty="0">
                <a:solidFill>
                  <a:srgbClr val="ECEDF1"/>
                </a:solidFill>
              </a:rPr>
              <a:t>Keynote Number </a:t>
            </a:r>
          </a:p>
          <a:p>
            <a:pPr algn="ctr">
              <a:spcAft>
                <a:spcPts val="0"/>
              </a:spcAft>
            </a:pPr>
            <a:r>
              <a:rPr lang="en-US" sz="1800" b="1" dirty="0">
                <a:solidFill>
                  <a:srgbClr val="ECEDF1"/>
                </a:solidFill>
              </a:rPr>
              <a:t>01</a:t>
            </a:r>
            <a:endParaRPr lang="en-GB" sz="1800" b="1" dirty="0">
              <a:solidFill>
                <a:srgbClr val="ECEDF1"/>
              </a:solidFill>
            </a:endParaRPr>
          </a:p>
        </p:txBody>
      </p:sp>
      <p:grpSp>
        <p:nvGrpSpPr>
          <p:cNvPr id="11" name="Group 10"/>
          <p:cNvGrpSpPr/>
          <p:nvPr/>
        </p:nvGrpSpPr>
        <p:grpSpPr>
          <a:xfrm>
            <a:off x="9241176" y="349"/>
            <a:ext cx="877990" cy="1012482"/>
            <a:chOff x="8653933" y="349"/>
            <a:chExt cx="1592510" cy="1012482"/>
          </a:xfrm>
          <a:solidFill>
            <a:srgbClr val="00B050"/>
          </a:solidFill>
        </p:grpSpPr>
        <p:sp>
          <p:nvSpPr>
            <p:cNvPr id="12" name="Rectangle 3">
              <a:extLst>
                <a:ext uri="{FF2B5EF4-FFF2-40B4-BE49-F238E27FC236}">
                  <a16:creationId xmlns:a16="http://schemas.microsoft.com/office/drawing/2014/main" id="{45FE76FA-C202-4C0B-BA03-E39B9FBDC658}"/>
                </a:ext>
              </a:extLst>
            </p:cNvPr>
            <p:cNvSpPr/>
            <p:nvPr/>
          </p:nvSpPr>
          <p:spPr>
            <a:xfrm>
              <a:off x="8653933" y="349"/>
              <a:ext cx="1592510" cy="1012482"/>
            </a:xfrm>
            <a:custGeom>
              <a:avLst/>
              <a:gdLst>
                <a:gd name="connsiteX0" fmla="*/ 0 w 9371400"/>
                <a:gd name="connsiteY0" fmla="*/ 0 h 5980114"/>
                <a:gd name="connsiteX1" fmla="*/ 9371400 w 9371400"/>
                <a:gd name="connsiteY1" fmla="*/ 0 h 5980114"/>
                <a:gd name="connsiteX2" fmla="*/ 9371400 w 9371400"/>
                <a:gd name="connsiteY2" fmla="*/ 5980114 h 5980114"/>
                <a:gd name="connsiteX3" fmla="*/ 0 w 9371400"/>
                <a:gd name="connsiteY3" fmla="*/ 5980114 h 5980114"/>
                <a:gd name="connsiteX4" fmla="*/ 0 w 9371400"/>
                <a:gd name="connsiteY4" fmla="*/ 0 h 5980114"/>
                <a:gd name="connsiteX0" fmla="*/ 0 w 9371400"/>
                <a:gd name="connsiteY0" fmla="*/ 0 h 5980114"/>
                <a:gd name="connsiteX1" fmla="*/ 9371400 w 9371400"/>
                <a:gd name="connsiteY1" fmla="*/ 0 h 5980114"/>
                <a:gd name="connsiteX2" fmla="*/ 9371400 w 9371400"/>
                <a:gd name="connsiteY2" fmla="*/ 5980114 h 5980114"/>
                <a:gd name="connsiteX3" fmla="*/ 1990725 w 9371400"/>
                <a:gd name="connsiteY3" fmla="*/ 5591176 h 5980114"/>
                <a:gd name="connsiteX4" fmla="*/ 0 w 9371400"/>
                <a:gd name="connsiteY4" fmla="*/ 5980114 h 5980114"/>
                <a:gd name="connsiteX5" fmla="*/ 0 w 9371400"/>
                <a:gd name="connsiteY5" fmla="*/ 0 h 5980114"/>
                <a:gd name="connsiteX0" fmla="*/ 0 w 9371400"/>
                <a:gd name="connsiteY0" fmla="*/ 0 h 5980114"/>
                <a:gd name="connsiteX1" fmla="*/ 9371400 w 9371400"/>
                <a:gd name="connsiteY1" fmla="*/ 0 h 5980114"/>
                <a:gd name="connsiteX2" fmla="*/ 9371400 w 9371400"/>
                <a:gd name="connsiteY2" fmla="*/ 3503614 h 5980114"/>
                <a:gd name="connsiteX3" fmla="*/ 1990725 w 9371400"/>
                <a:gd name="connsiteY3" fmla="*/ 5591176 h 5980114"/>
                <a:gd name="connsiteX4" fmla="*/ 0 w 9371400"/>
                <a:gd name="connsiteY4" fmla="*/ 5980114 h 5980114"/>
                <a:gd name="connsiteX5" fmla="*/ 0 w 9371400"/>
                <a:gd name="connsiteY5" fmla="*/ 0 h 5980114"/>
                <a:gd name="connsiteX0" fmla="*/ 0 w 9371400"/>
                <a:gd name="connsiteY0" fmla="*/ 0 h 5980114"/>
                <a:gd name="connsiteX1" fmla="*/ 9371400 w 9371400"/>
                <a:gd name="connsiteY1" fmla="*/ 0 h 5980114"/>
                <a:gd name="connsiteX2" fmla="*/ 9371400 w 9371400"/>
                <a:gd name="connsiteY2" fmla="*/ 3503614 h 5980114"/>
                <a:gd name="connsiteX3" fmla="*/ 1990725 w 9371400"/>
                <a:gd name="connsiteY3" fmla="*/ 5591176 h 5980114"/>
                <a:gd name="connsiteX4" fmla="*/ 0 w 9371400"/>
                <a:gd name="connsiteY4" fmla="*/ 5980114 h 5980114"/>
                <a:gd name="connsiteX5" fmla="*/ 0 w 9371400"/>
                <a:gd name="connsiteY5" fmla="*/ 0 h 5980114"/>
                <a:gd name="connsiteX0" fmla="*/ 0 w 9371400"/>
                <a:gd name="connsiteY0" fmla="*/ 0 h 5980114"/>
                <a:gd name="connsiteX1" fmla="*/ 9371400 w 9371400"/>
                <a:gd name="connsiteY1" fmla="*/ 0 h 5980114"/>
                <a:gd name="connsiteX2" fmla="*/ 9371400 w 9371400"/>
                <a:gd name="connsiteY2" fmla="*/ 3503614 h 5980114"/>
                <a:gd name="connsiteX3" fmla="*/ 1990725 w 9371400"/>
                <a:gd name="connsiteY3" fmla="*/ 5591176 h 5980114"/>
                <a:gd name="connsiteX4" fmla="*/ 0 w 9371400"/>
                <a:gd name="connsiteY4" fmla="*/ 5980114 h 5980114"/>
                <a:gd name="connsiteX5" fmla="*/ 0 w 9371400"/>
                <a:gd name="connsiteY5" fmla="*/ 0 h 5980114"/>
                <a:gd name="connsiteX0" fmla="*/ 0 w 9371400"/>
                <a:gd name="connsiteY0" fmla="*/ 0 h 5591176"/>
                <a:gd name="connsiteX1" fmla="*/ 9371400 w 9371400"/>
                <a:gd name="connsiteY1" fmla="*/ 0 h 5591176"/>
                <a:gd name="connsiteX2" fmla="*/ 9371400 w 9371400"/>
                <a:gd name="connsiteY2" fmla="*/ 3503614 h 5591176"/>
                <a:gd name="connsiteX3" fmla="*/ 1990725 w 9371400"/>
                <a:gd name="connsiteY3" fmla="*/ 5591176 h 5591176"/>
                <a:gd name="connsiteX4" fmla="*/ 0 w 9371400"/>
                <a:gd name="connsiteY4" fmla="*/ 5370514 h 5591176"/>
                <a:gd name="connsiteX5" fmla="*/ 0 w 9371400"/>
                <a:gd name="connsiteY5" fmla="*/ 0 h 5591176"/>
                <a:gd name="connsiteX0" fmla="*/ 0 w 9371400"/>
                <a:gd name="connsiteY0" fmla="*/ 0 h 5924551"/>
                <a:gd name="connsiteX1" fmla="*/ 9371400 w 9371400"/>
                <a:gd name="connsiteY1" fmla="*/ 0 h 5924551"/>
                <a:gd name="connsiteX2" fmla="*/ 9371400 w 9371400"/>
                <a:gd name="connsiteY2" fmla="*/ 3503614 h 5924551"/>
                <a:gd name="connsiteX3" fmla="*/ 400050 w 9371400"/>
                <a:gd name="connsiteY3" fmla="*/ 5924551 h 5924551"/>
                <a:gd name="connsiteX4" fmla="*/ 0 w 9371400"/>
                <a:gd name="connsiteY4" fmla="*/ 5370514 h 5924551"/>
                <a:gd name="connsiteX5" fmla="*/ 0 w 9371400"/>
                <a:gd name="connsiteY5" fmla="*/ 0 h 5924551"/>
                <a:gd name="connsiteX0" fmla="*/ 0 w 9371400"/>
                <a:gd name="connsiteY0" fmla="*/ 0 h 5939084"/>
                <a:gd name="connsiteX1" fmla="*/ 9371400 w 9371400"/>
                <a:gd name="connsiteY1" fmla="*/ 0 h 5939084"/>
                <a:gd name="connsiteX2" fmla="*/ 9371400 w 9371400"/>
                <a:gd name="connsiteY2" fmla="*/ 3503614 h 5939084"/>
                <a:gd name="connsiteX3" fmla="*/ 400050 w 9371400"/>
                <a:gd name="connsiteY3" fmla="*/ 5924551 h 5939084"/>
                <a:gd name="connsiteX4" fmla="*/ 0 w 9371400"/>
                <a:gd name="connsiteY4" fmla="*/ 5370514 h 5939084"/>
                <a:gd name="connsiteX5" fmla="*/ 0 w 9371400"/>
                <a:gd name="connsiteY5" fmla="*/ 0 h 5939084"/>
                <a:gd name="connsiteX0" fmla="*/ 0 w 9371400"/>
                <a:gd name="connsiteY0" fmla="*/ 0 h 5939084"/>
                <a:gd name="connsiteX1" fmla="*/ 9371400 w 9371400"/>
                <a:gd name="connsiteY1" fmla="*/ 0 h 5939084"/>
                <a:gd name="connsiteX2" fmla="*/ 9371400 w 9371400"/>
                <a:gd name="connsiteY2" fmla="*/ 3503614 h 5939084"/>
                <a:gd name="connsiteX3" fmla="*/ 400050 w 9371400"/>
                <a:gd name="connsiteY3" fmla="*/ 5924551 h 5939084"/>
                <a:gd name="connsiteX4" fmla="*/ 0 w 9371400"/>
                <a:gd name="connsiteY4" fmla="*/ 5370514 h 5939084"/>
                <a:gd name="connsiteX5" fmla="*/ 0 w 9371400"/>
                <a:gd name="connsiteY5" fmla="*/ 0 h 5939084"/>
                <a:gd name="connsiteX0" fmla="*/ 0 w 9371400"/>
                <a:gd name="connsiteY0" fmla="*/ 0 h 5833330"/>
                <a:gd name="connsiteX1" fmla="*/ 9371400 w 9371400"/>
                <a:gd name="connsiteY1" fmla="*/ 0 h 5833330"/>
                <a:gd name="connsiteX2" fmla="*/ 9371400 w 9371400"/>
                <a:gd name="connsiteY2" fmla="*/ 3503614 h 5833330"/>
                <a:gd name="connsiteX3" fmla="*/ 240030 w 9371400"/>
                <a:gd name="connsiteY3" fmla="*/ 5817871 h 5833330"/>
                <a:gd name="connsiteX4" fmla="*/ 0 w 9371400"/>
                <a:gd name="connsiteY4" fmla="*/ 5370514 h 5833330"/>
                <a:gd name="connsiteX5" fmla="*/ 0 w 9371400"/>
                <a:gd name="connsiteY5" fmla="*/ 0 h 5833330"/>
                <a:gd name="connsiteX0" fmla="*/ 0 w 9371400"/>
                <a:gd name="connsiteY0" fmla="*/ 0 h 5826460"/>
                <a:gd name="connsiteX1" fmla="*/ 9371400 w 9371400"/>
                <a:gd name="connsiteY1" fmla="*/ 0 h 5826460"/>
                <a:gd name="connsiteX2" fmla="*/ 9371400 w 9371400"/>
                <a:gd name="connsiteY2" fmla="*/ 3503614 h 5826460"/>
                <a:gd name="connsiteX3" fmla="*/ 240030 w 9371400"/>
                <a:gd name="connsiteY3" fmla="*/ 5817871 h 5826460"/>
                <a:gd name="connsiteX4" fmla="*/ 0 w 9371400"/>
                <a:gd name="connsiteY4" fmla="*/ 5370514 h 5826460"/>
                <a:gd name="connsiteX5" fmla="*/ 0 w 9371400"/>
                <a:gd name="connsiteY5" fmla="*/ 0 h 5826460"/>
                <a:gd name="connsiteX0" fmla="*/ 0 w 9371400"/>
                <a:gd name="connsiteY0" fmla="*/ 0 h 5894683"/>
                <a:gd name="connsiteX1" fmla="*/ 9371400 w 9371400"/>
                <a:gd name="connsiteY1" fmla="*/ 0 h 5894683"/>
                <a:gd name="connsiteX2" fmla="*/ 9371400 w 9371400"/>
                <a:gd name="connsiteY2" fmla="*/ 3503614 h 5894683"/>
                <a:gd name="connsiteX3" fmla="*/ 323850 w 9371400"/>
                <a:gd name="connsiteY3" fmla="*/ 5886451 h 5894683"/>
                <a:gd name="connsiteX4" fmla="*/ 0 w 9371400"/>
                <a:gd name="connsiteY4" fmla="*/ 5370514 h 5894683"/>
                <a:gd name="connsiteX5" fmla="*/ 0 w 9371400"/>
                <a:gd name="connsiteY5" fmla="*/ 0 h 5894683"/>
                <a:gd name="connsiteX0" fmla="*/ 0 w 9371400"/>
                <a:gd name="connsiteY0" fmla="*/ 0 h 5938392"/>
                <a:gd name="connsiteX1" fmla="*/ 9371400 w 9371400"/>
                <a:gd name="connsiteY1" fmla="*/ 0 h 5938392"/>
                <a:gd name="connsiteX2" fmla="*/ 9371400 w 9371400"/>
                <a:gd name="connsiteY2" fmla="*/ 3503614 h 5938392"/>
                <a:gd name="connsiteX3" fmla="*/ 323850 w 9371400"/>
                <a:gd name="connsiteY3" fmla="*/ 5886451 h 5938392"/>
                <a:gd name="connsiteX4" fmla="*/ 0 w 9371400"/>
                <a:gd name="connsiteY4" fmla="*/ 5370514 h 5938392"/>
                <a:gd name="connsiteX5" fmla="*/ 0 w 9371400"/>
                <a:gd name="connsiteY5" fmla="*/ 0 h 5938392"/>
                <a:gd name="connsiteX0" fmla="*/ 0 w 9371400"/>
                <a:gd name="connsiteY0" fmla="*/ 0 h 5938392"/>
                <a:gd name="connsiteX1" fmla="*/ 9371400 w 9371400"/>
                <a:gd name="connsiteY1" fmla="*/ 0 h 5938392"/>
                <a:gd name="connsiteX2" fmla="*/ 9371400 w 9371400"/>
                <a:gd name="connsiteY2" fmla="*/ 3503614 h 5938392"/>
                <a:gd name="connsiteX3" fmla="*/ 323850 w 9371400"/>
                <a:gd name="connsiteY3" fmla="*/ 5886451 h 5938392"/>
                <a:gd name="connsiteX4" fmla="*/ 0 w 9371400"/>
                <a:gd name="connsiteY4" fmla="*/ 5370514 h 5938392"/>
                <a:gd name="connsiteX5" fmla="*/ 0 w 9371400"/>
                <a:gd name="connsiteY5" fmla="*/ 0 h 5938392"/>
                <a:gd name="connsiteX0" fmla="*/ 0 w 9371400"/>
                <a:gd name="connsiteY0" fmla="*/ 0 h 5938392"/>
                <a:gd name="connsiteX1" fmla="*/ 9371400 w 9371400"/>
                <a:gd name="connsiteY1" fmla="*/ 0 h 5938392"/>
                <a:gd name="connsiteX2" fmla="*/ 9371400 w 9371400"/>
                <a:gd name="connsiteY2" fmla="*/ 3503614 h 5938392"/>
                <a:gd name="connsiteX3" fmla="*/ 323850 w 9371400"/>
                <a:gd name="connsiteY3" fmla="*/ 5886451 h 5938392"/>
                <a:gd name="connsiteX4" fmla="*/ 0 w 9371400"/>
                <a:gd name="connsiteY4" fmla="*/ 5370514 h 5938392"/>
                <a:gd name="connsiteX5" fmla="*/ 0 w 9371400"/>
                <a:gd name="connsiteY5" fmla="*/ 0 h 5938392"/>
                <a:gd name="connsiteX0" fmla="*/ 0 w 9371400"/>
                <a:gd name="connsiteY0" fmla="*/ 0 h 5938392"/>
                <a:gd name="connsiteX1" fmla="*/ 9371400 w 9371400"/>
                <a:gd name="connsiteY1" fmla="*/ 0 h 5938392"/>
                <a:gd name="connsiteX2" fmla="*/ 9371400 w 9371400"/>
                <a:gd name="connsiteY2" fmla="*/ 3503614 h 5938392"/>
                <a:gd name="connsiteX3" fmla="*/ 323850 w 9371400"/>
                <a:gd name="connsiteY3" fmla="*/ 5886451 h 5938392"/>
                <a:gd name="connsiteX4" fmla="*/ 0 w 9371400"/>
                <a:gd name="connsiteY4" fmla="*/ 5370514 h 5938392"/>
                <a:gd name="connsiteX5" fmla="*/ 0 w 9371400"/>
                <a:gd name="connsiteY5" fmla="*/ 0 h 5938392"/>
                <a:gd name="connsiteX0" fmla="*/ 0 w 9371400"/>
                <a:gd name="connsiteY0" fmla="*/ 0 h 5903101"/>
                <a:gd name="connsiteX1" fmla="*/ 9371400 w 9371400"/>
                <a:gd name="connsiteY1" fmla="*/ 0 h 5903101"/>
                <a:gd name="connsiteX2" fmla="*/ 9371400 w 9371400"/>
                <a:gd name="connsiteY2" fmla="*/ 3503614 h 5903101"/>
                <a:gd name="connsiteX3" fmla="*/ 323850 w 9371400"/>
                <a:gd name="connsiteY3" fmla="*/ 5886451 h 5903101"/>
                <a:gd name="connsiteX4" fmla="*/ 0 w 9371400"/>
                <a:gd name="connsiteY4" fmla="*/ 5370514 h 5903101"/>
                <a:gd name="connsiteX5" fmla="*/ 0 w 9371400"/>
                <a:gd name="connsiteY5" fmla="*/ 0 h 5903101"/>
                <a:gd name="connsiteX0" fmla="*/ 0 w 9371400"/>
                <a:gd name="connsiteY0" fmla="*/ 0 h 5956929"/>
                <a:gd name="connsiteX1" fmla="*/ 9371400 w 9371400"/>
                <a:gd name="connsiteY1" fmla="*/ 0 h 5956929"/>
                <a:gd name="connsiteX2" fmla="*/ 9371400 w 9371400"/>
                <a:gd name="connsiteY2" fmla="*/ 3503614 h 5956929"/>
                <a:gd name="connsiteX3" fmla="*/ 323850 w 9371400"/>
                <a:gd name="connsiteY3" fmla="*/ 5886451 h 5956929"/>
                <a:gd name="connsiteX4" fmla="*/ 0 w 9371400"/>
                <a:gd name="connsiteY4" fmla="*/ 5370514 h 5956929"/>
                <a:gd name="connsiteX5" fmla="*/ 0 w 9371400"/>
                <a:gd name="connsiteY5" fmla="*/ 0 h 5956929"/>
                <a:gd name="connsiteX0" fmla="*/ 0 w 9371400"/>
                <a:gd name="connsiteY0" fmla="*/ 0 h 5944045"/>
                <a:gd name="connsiteX1" fmla="*/ 9371400 w 9371400"/>
                <a:gd name="connsiteY1" fmla="*/ 0 h 5944045"/>
                <a:gd name="connsiteX2" fmla="*/ 9371400 w 9371400"/>
                <a:gd name="connsiteY2" fmla="*/ 3503614 h 5944045"/>
                <a:gd name="connsiteX3" fmla="*/ 323850 w 9371400"/>
                <a:gd name="connsiteY3" fmla="*/ 5886451 h 5944045"/>
                <a:gd name="connsiteX4" fmla="*/ 0 w 9371400"/>
                <a:gd name="connsiteY4" fmla="*/ 5370514 h 5944045"/>
                <a:gd name="connsiteX5" fmla="*/ 0 w 9371400"/>
                <a:gd name="connsiteY5" fmla="*/ 0 h 5944045"/>
                <a:gd name="connsiteX0" fmla="*/ 0 w 9371400"/>
                <a:gd name="connsiteY0" fmla="*/ 0 h 5869516"/>
                <a:gd name="connsiteX1" fmla="*/ 9371400 w 9371400"/>
                <a:gd name="connsiteY1" fmla="*/ 0 h 5869516"/>
                <a:gd name="connsiteX2" fmla="*/ 9371400 w 9371400"/>
                <a:gd name="connsiteY2" fmla="*/ 3503614 h 5869516"/>
                <a:gd name="connsiteX3" fmla="*/ 234950 w 9371400"/>
                <a:gd name="connsiteY3" fmla="*/ 5810251 h 5869516"/>
                <a:gd name="connsiteX4" fmla="*/ 0 w 9371400"/>
                <a:gd name="connsiteY4" fmla="*/ 5370514 h 5869516"/>
                <a:gd name="connsiteX5" fmla="*/ 0 w 9371400"/>
                <a:gd name="connsiteY5" fmla="*/ 0 h 5869516"/>
                <a:gd name="connsiteX0" fmla="*/ 0 w 9371400"/>
                <a:gd name="connsiteY0" fmla="*/ 0 h 5839290"/>
                <a:gd name="connsiteX1" fmla="*/ 9371400 w 9371400"/>
                <a:gd name="connsiteY1" fmla="*/ 0 h 5839290"/>
                <a:gd name="connsiteX2" fmla="*/ 9371400 w 9371400"/>
                <a:gd name="connsiteY2" fmla="*/ 3503614 h 5839290"/>
                <a:gd name="connsiteX3" fmla="*/ 234950 w 9371400"/>
                <a:gd name="connsiteY3" fmla="*/ 5810251 h 5839290"/>
                <a:gd name="connsiteX4" fmla="*/ 0 w 9371400"/>
                <a:gd name="connsiteY4" fmla="*/ 5370514 h 5839290"/>
                <a:gd name="connsiteX5" fmla="*/ 0 w 9371400"/>
                <a:gd name="connsiteY5" fmla="*/ 0 h 5839290"/>
                <a:gd name="connsiteX0" fmla="*/ 81267 w 9452667"/>
                <a:gd name="connsiteY0" fmla="*/ 0 h 6117953"/>
                <a:gd name="connsiteX1" fmla="*/ 9452667 w 9452667"/>
                <a:gd name="connsiteY1" fmla="*/ 0 h 6117953"/>
                <a:gd name="connsiteX2" fmla="*/ 9452667 w 9452667"/>
                <a:gd name="connsiteY2" fmla="*/ 3503614 h 6117953"/>
                <a:gd name="connsiteX3" fmla="*/ 790880 w 9452667"/>
                <a:gd name="connsiteY3" fmla="*/ 5962650 h 6117953"/>
                <a:gd name="connsiteX4" fmla="*/ 316217 w 9452667"/>
                <a:gd name="connsiteY4" fmla="*/ 5810251 h 6117953"/>
                <a:gd name="connsiteX5" fmla="*/ 81267 w 9452667"/>
                <a:gd name="connsiteY5" fmla="*/ 5370514 h 6117953"/>
                <a:gd name="connsiteX6" fmla="*/ 81267 w 9452667"/>
                <a:gd name="connsiteY6" fmla="*/ 0 h 6117953"/>
                <a:gd name="connsiteX0" fmla="*/ 0 w 9371400"/>
                <a:gd name="connsiteY0" fmla="*/ 0 h 5965597"/>
                <a:gd name="connsiteX1" fmla="*/ 9371400 w 9371400"/>
                <a:gd name="connsiteY1" fmla="*/ 0 h 5965597"/>
                <a:gd name="connsiteX2" fmla="*/ 9371400 w 9371400"/>
                <a:gd name="connsiteY2" fmla="*/ 3503614 h 5965597"/>
                <a:gd name="connsiteX3" fmla="*/ 709613 w 9371400"/>
                <a:gd name="connsiteY3" fmla="*/ 5962650 h 5965597"/>
                <a:gd name="connsiteX4" fmla="*/ 234950 w 9371400"/>
                <a:gd name="connsiteY4" fmla="*/ 5810251 h 5965597"/>
                <a:gd name="connsiteX5" fmla="*/ 0 w 9371400"/>
                <a:gd name="connsiteY5" fmla="*/ 5370514 h 5965597"/>
                <a:gd name="connsiteX6" fmla="*/ 0 w 9371400"/>
                <a:gd name="connsiteY6" fmla="*/ 0 h 5965597"/>
                <a:gd name="connsiteX0" fmla="*/ 0 w 9371400"/>
                <a:gd name="connsiteY0" fmla="*/ 0 h 5965024"/>
                <a:gd name="connsiteX1" fmla="*/ 9371400 w 9371400"/>
                <a:gd name="connsiteY1" fmla="*/ 0 h 5965024"/>
                <a:gd name="connsiteX2" fmla="*/ 9371400 w 9371400"/>
                <a:gd name="connsiteY2" fmla="*/ 3503614 h 5965024"/>
                <a:gd name="connsiteX3" fmla="*/ 709613 w 9371400"/>
                <a:gd name="connsiteY3" fmla="*/ 5962650 h 5965024"/>
                <a:gd name="connsiteX4" fmla="*/ 203200 w 9371400"/>
                <a:gd name="connsiteY4" fmla="*/ 5788026 h 5965024"/>
                <a:gd name="connsiteX5" fmla="*/ 0 w 9371400"/>
                <a:gd name="connsiteY5" fmla="*/ 5370514 h 5965024"/>
                <a:gd name="connsiteX6" fmla="*/ 0 w 9371400"/>
                <a:gd name="connsiteY6" fmla="*/ 0 h 5965024"/>
                <a:gd name="connsiteX0" fmla="*/ 0 w 9371400"/>
                <a:gd name="connsiteY0" fmla="*/ 0 h 5965393"/>
                <a:gd name="connsiteX1" fmla="*/ 9371400 w 9371400"/>
                <a:gd name="connsiteY1" fmla="*/ 0 h 5965393"/>
                <a:gd name="connsiteX2" fmla="*/ 9371400 w 9371400"/>
                <a:gd name="connsiteY2" fmla="*/ 3503614 h 5965393"/>
                <a:gd name="connsiteX3" fmla="*/ 709613 w 9371400"/>
                <a:gd name="connsiteY3" fmla="*/ 5962650 h 5965393"/>
                <a:gd name="connsiteX4" fmla="*/ 203200 w 9371400"/>
                <a:gd name="connsiteY4" fmla="*/ 5788026 h 5965393"/>
                <a:gd name="connsiteX5" fmla="*/ 0 w 9371400"/>
                <a:gd name="connsiteY5" fmla="*/ 5370514 h 5965393"/>
                <a:gd name="connsiteX6" fmla="*/ 0 w 9371400"/>
                <a:gd name="connsiteY6" fmla="*/ 0 h 5965393"/>
                <a:gd name="connsiteX0" fmla="*/ 0 w 9371400"/>
                <a:gd name="connsiteY0" fmla="*/ 0 h 5965393"/>
                <a:gd name="connsiteX1" fmla="*/ 9371400 w 9371400"/>
                <a:gd name="connsiteY1" fmla="*/ 0 h 5965393"/>
                <a:gd name="connsiteX2" fmla="*/ 9371400 w 9371400"/>
                <a:gd name="connsiteY2" fmla="*/ 3503614 h 5965393"/>
                <a:gd name="connsiteX3" fmla="*/ 709613 w 9371400"/>
                <a:gd name="connsiteY3" fmla="*/ 5962650 h 5965393"/>
                <a:gd name="connsiteX4" fmla="*/ 203200 w 9371400"/>
                <a:gd name="connsiteY4" fmla="*/ 5788026 h 5965393"/>
                <a:gd name="connsiteX5" fmla="*/ 0 w 9371400"/>
                <a:gd name="connsiteY5" fmla="*/ 5370514 h 5965393"/>
                <a:gd name="connsiteX6" fmla="*/ 0 w 9371400"/>
                <a:gd name="connsiteY6" fmla="*/ 0 h 5965393"/>
                <a:gd name="connsiteX0" fmla="*/ 0 w 9371400"/>
                <a:gd name="connsiteY0" fmla="*/ 0 h 5965393"/>
                <a:gd name="connsiteX1" fmla="*/ 9371400 w 9371400"/>
                <a:gd name="connsiteY1" fmla="*/ 0 h 5965393"/>
                <a:gd name="connsiteX2" fmla="*/ 9371400 w 9371400"/>
                <a:gd name="connsiteY2" fmla="*/ 3503614 h 5965393"/>
                <a:gd name="connsiteX3" fmla="*/ 709613 w 9371400"/>
                <a:gd name="connsiteY3" fmla="*/ 5962650 h 5965393"/>
                <a:gd name="connsiteX4" fmla="*/ 203200 w 9371400"/>
                <a:gd name="connsiteY4" fmla="*/ 5788026 h 5965393"/>
                <a:gd name="connsiteX5" fmla="*/ 0 w 9371400"/>
                <a:gd name="connsiteY5" fmla="*/ 5370514 h 5965393"/>
                <a:gd name="connsiteX6" fmla="*/ 0 w 9371400"/>
                <a:gd name="connsiteY6" fmla="*/ 0 h 5965393"/>
                <a:gd name="connsiteX0" fmla="*/ 0 w 9371400"/>
                <a:gd name="connsiteY0" fmla="*/ 0 h 5958791"/>
                <a:gd name="connsiteX1" fmla="*/ 9371400 w 9371400"/>
                <a:gd name="connsiteY1" fmla="*/ 0 h 5958791"/>
                <a:gd name="connsiteX2" fmla="*/ 9371400 w 9371400"/>
                <a:gd name="connsiteY2" fmla="*/ 3503614 h 5958791"/>
                <a:gd name="connsiteX3" fmla="*/ 642938 w 9371400"/>
                <a:gd name="connsiteY3" fmla="*/ 5956300 h 5958791"/>
                <a:gd name="connsiteX4" fmla="*/ 203200 w 9371400"/>
                <a:gd name="connsiteY4" fmla="*/ 5788026 h 5958791"/>
                <a:gd name="connsiteX5" fmla="*/ 0 w 9371400"/>
                <a:gd name="connsiteY5" fmla="*/ 5370514 h 5958791"/>
                <a:gd name="connsiteX6" fmla="*/ 0 w 9371400"/>
                <a:gd name="connsiteY6" fmla="*/ 0 h 5958791"/>
                <a:gd name="connsiteX0" fmla="*/ 0 w 9371400"/>
                <a:gd name="connsiteY0" fmla="*/ 0 h 5958791"/>
                <a:gd name="connsiteX1" fmla="*/ 9371400 w 9371400"/>
                <a:gd name="connsiteY1" fmla="*/ 0 h 5958791"/>
                <a:gd name="connsiteX2" fmla="*/ 9371400 w 9371400"/>
                <a:gd name="connsiteY2" fmla="*/ 3503614 h 5958791"/>
                <a:gd name="connsiteX3" fmla="*/ 642938 w 9371400"/>
                <a:gd name="connsiteY3" fmla="*/ 5956300 h 5958791"/>
                <a:gd name="connsiteX4" fmla="*/ 203200 w 9371400"/>
                <a:gd name="connsiteY4" fmla="*/ 5788026 h 5958791"/>
                <a:gd name="connsiteX5" fmla="*/ 0 w 9371400"/>
                <a:gd name="connsiteY5" fmla="*/ 5370514 h 5958791"/>
                <a:gd name="connsiteX6" fmla="*/ 0 w 9371400"/>
                <a:gd name="connsiteY6" fmla="*/ 0 h 5958791"/>
                <a:gd name="connsiteX0" fmla="*/ 0 w 9371400"/>
                <a:gd name="connsiteY0" fmla="*/ 0 h 5958980"/>
                <a:gd name="connsiteX1" fmla="*/ 9371400 w 9371400"/>
                <a:gd name="connsiteY1" fmla="*/ 0 h 5958980"/>
                <a:gd name="connsiteX2" fmla="*/ 9371400 w 9371400"/>
                <a:gd name="connsiteY2" fmla="*/ 3503614 h 5958980"/>
                <a:gd name="connsiteX3" fmla="*/ 642938 w 9371400"/>
                <a:gd name="connsiteY3" fmla="*/ 5956300 h 5958980"/>
                <a:gd name="connsiteX4" fmla="*/ 203200 w 9371400"/>
                <a:gd name="connsiteY4" fmla="*/ 5788026 h 5958980"/>
                <a:gd name="connsiteX5" fmla="*/ 0 w 9371400"/>
                <a:gd name="connsiteY5" fmla="*/ 5322889 h 5958980"/>
                <a:gd name="connsiteX6" fmla="*/ 0 w 9371400"/>
                <a:gd name="connsiteY6" fmla="*/ 0 h 5958980"/>
                <a:gd name="connsiteX0" fmla="*/ 0 w 9371400"/>
                <a:gd name="connsiteY0" fmla="*/ 0 h 5958980"/>
                <a:gd name="connsiteX1" fmla="*/ 9371400 w 9371400"/>
                <a:gd name="connsiteY1" fmla="*/ 0 h 5958980"/>
                <a:gd name="connsiteX2" fmla="*/ 9371400 w 9371400"/>
                <a:gd name="connsiteY2" fmla="*/ 3503614 h 5958980"/>
                <a:gd name="connsiteX3" fmla="*/ 642938 w 9371400"/>
                <a:gd name="connsiteY3" fmla="*/ 5956300 h 5958980"/>
                <a:gd name="connsiteX4" fmla="*/ 203200 w 9371400"/>
                <a:gd name="connsiteY4" fmla="*/ 5788026 h 5958980"/>
                <a:gd name="connsiteX5" fmla="*/ 0 w 9371400"/>
                <a:gd name="connsiteY5" fmla="*/ 5322889 h 5958980"/>
                <a:gd name="connsiteX6" fmla="*/ 0 w 9371400"/>
                <a:gd name="connsiteY6" fmla="*/ 0 h 5958980"/>
                <a:gd name="connsiteX0" fmla="*/ 0 w 9371400"/>
                <a:gd name="connsiteY0" fmla="*/ 0 h 5958980"/>
                <a:gd name="connsiteX1" fmla="*/ 9371400 w 9371400"/>
                <a:gd name="connsiteY1" fmla="*/ 0 h 5958980"/>
                <a:gd name="connsiteX2" fmla="*/ 9371400 w 9371400"/>
                <a:gd name="connsiteY2" fmla="*/ 3503614 h 5958980"/>
                <a:gd name="connsiteX3" fmla="*/ 642938 w 9371400"/>
                <a:gd name="connsiteY3" fmla="*/ 5956300 h 5958980"/>
                <a:gd name="connsiteX4" fmla="*/ 203200 w 9371400"/>
                <a:gd name="connsiteY4" fmla="*/ 5788026 h 5958980"/>
                <a:gd name="connsiteX5" fmla="*/ 0 w 9371400"/>
                <a:gd name="connsiteY5" fmla="*/ 5322889 h 5958980"/>
                <a:gd name="connsiteX6" fmla="*/ 0 w 9371400"/>
                <a:gd name="connsiteY6" fmla="*/ 0 h 5958980"/>
                <a:gd name="connsiteX0" fmla="*/ 0 w 9371400"/>
                <a:gd name="connsiteY0" fmla="*/ 0 h 5949683"/>
                <a:gd name="connsiteX1" fmla="*/ 9371400 w 9371400"/>
                <a:gd name="connsiteY1" fmla="*/ 0 h 5949683"/>
                <a:gd name="connsiteX2" fmla="*/ 9371400 w 9371400"/>
                <a:gd name="connsiteY2" fmla="*/ 3503614 h 5949683"/>
                <a:gd name="connsiteX3" fmla="*/ 735807 w 9371400"/>
                <a:gd name="connsiteY3" fmla="*/ 5946775 h 5949683"/>
                <a:gd name="connsiteX4" fmla="*/ 203200 w 9371400"/>
                <a:gd name="connsiteY4" fmla="*/ 5788026 h 5949683"/>
                <a:gd name="connsiteX5" fmla="*/ 0 w 9371400"/>
                <a:gd name="connsiteY5" fmla="*/ 5322889 h 5949683"/>
                <a:gd name="connsiteX6" fmla="*/ 0 w 9371400"/>
                <a:gd name="connsiteY6" fmla="*/ 0 h 5949683"/>
                <a:gd name="connsiteX0" fmla="*/ 0 w 9371400"/>
                <a:gd name="connsiteY0" fmla="*/ 0 h 5954326"/>
                <a:gd name="connsiteX1" fmla="*/ 9371400 w 9371400"/>
                <a:gd name="connsiteY1" fmla="*/ 0 h 5954326"/>
                <a:gd name="connsiteX2" fmla="*/ 9371400 w 9371400"/>
                <a:gd name="connsiteY2" fmla="*/ 3503614 h 5954326"/>
                <a:gd name="connsiteX3" fmla="*/ 638176 w 9371400"/>
                <a:gd name="connsiteY3" fmla="*/ 5951537 h 5954326"/>
                <a:gd name="connsiteX4" fmla="*/ 203200 w 9371400"/>
                <a:gd name="connsiteY4" fmla="*/ 5788026 h 5954326"/>
                <a:gd name="connsiteX5" fmla="*/ 0 w 9371400"/>
                <a:gd name="connsiteY5" fmla="*/ 5322889 h 5954326"/>
                <a:gd name="connsiteX6" fmla="*/ 0 w 9371400"/>
                <a:gd name="connsiteY6" fmla="*/ 0 h 5954326"/>
                <a:gd name="connsiteX0" fmla="*/ 0 w 9371400"/>
                <a:gd name="connsiteY0" fmla="*/ 0 h 5960329"/>
                <a:gd name="connsiteX1" fmla="*/ 9371400 w 9371400"/>
                <a:gd name="connsiteY1" fmla="*/ 0 h 5960329"/>
                <a:gd name="connsiteX2" fmla="*/ 9371400 w 9371400"/>
                <a:gd name="connsiteY2" fmla="*/ 3503614 h 5960329"/>
                <a:gd name="connsiteX3" fmla="*/ 773906 w 9371400"/>
                <a:gd name="connsiteY3" fmla="*/ 5936455 h 5960329"/>
                <a:gd name="connsiteX4" fmla="*/ 638176 w 9371400"/>
                <a:gd name="connsiteY4" fmla="*/ 5951537 h 5960329"/>
                <a:gd name="connsiteX5" fmla="*/ 203200 w 9371400"/>
                <a:gd name="connsiteY5" fmla="*/ 5788026 h 5960329"/>
                <a:gd name="connsiteX6" fmla="*/ 0 w 9371400"/>
                <a:gd name="connsiteY6" fmla="*/ 5322889 h 5960329"/>
                <a:gd name="connsiteX7" fmla="*/ 0 w 9371400"/>
                <a:gd name="connsiteY7" fmla="*/ 0 h 5960329"/>
                <a:gd name="connsiteX0" fmla="*/ 0 w 9371400"/>
                <a:gd name="connsiteY0" fmla="*/ 0 h 5962334"/>
                <a:gd name="connsiteX1" fmla="*/ 9371400 w 9371400"/>
                <a:gd name="connsiteY1" fmla="*/ 0 h 5962334"/>
                <a:gd name="connsiteX2" fmla="*/ 9371400 w 9371400"/>
                <a:gd name="connsiteY2" fmla="*/ 3503614 h 5962334"/>
                <a:gd name="connsiteX3" fmla="*/ 773906 w 9371400"/>
                <a:gd name="connsiteY3" fmla="*/ 5936455 h 5962334"/>
                <a:gd name="connsiteX4" fmla="*/ 535782 w 9371400"/>
                <a:gd name="connsiteY4" fmla="*/ 5953918 h 5962334"/>
                <a:gd name="connsiteX5" fmla="*/ 203200 w 9371400"/>
                <a:gd name="connsiteY5" fmla="*/ 5788026 h 5962334"/>
                <a:gd name="connsiteX6" fmla="*/ 0 w 9371400"/>
                <a:gd name="connsiteY6" fmla="*/ 5322889 h 5962334"/>
                <a:gd name="connsiteX7" fmla="*/ 0 w 9371400"/>
                <a:gd name="connsiteY7" fmla="*/ 0 h 5962334"/>
                <a:gd name="connsiteX0" fmla="*/ 0 w 9371400"/>
                <a:gd name="connsiteY0" fmla="*/ 0 h 5960358"/>
                <a:gd name="connsiteX1" fmla="*/ 9371400 w 9371400"/>
                <a:gd name="connsiteY1" fmla="*/ 0 h 5960358"/>
                <a:gd name="connsiteX2" fmla="*/ 9371400 w 9371400"/>
                <a:gd name="connsiteY2" fmla="*/ 3503614 h 5960358"/>
                <a:gd name="connsiteX3" fmla="*/ 773906 w 9371400"/>
                <a:gd name="connsiteY3" fmla="*/ 5936455 h 5960358"/>
                <a:gd name="connsiteX4" fmla="*/ 535782 w 9371400"/>
                <a:gd name="connsiteY4" fmla="*/ 5953918 h 5960358"/>
                <a:gd name="connsiteX5" fmla="*/ 203200 w 9371400"/>
                <a:gd name="connsiteY5" fmla="*/ 5788026 h 5960358"/>
                <a:gd name="connsiteX6" fmla="*/ 0 w 9371400"/>
                <a:gd name="connsiteY6" fmla="*/ 5322889 h 5960358"/>
                <a:gd name="connsiteX7" fmla="*/ 0 w 9371400"/>
                <a:gd name="connsiteY7" fmla="*/ 0 h 5960358"/>
                <a:gd name="connsiteX0" fmla="*/ 0 w 9371400"/>
                <a:gd name="connsiteY0" fmla="*/ 0 h 5962002"/>
                <a:gd name="connsiteX1" fmla="*/ 9371400 w 9371400"/>
                <a:gd name="connsiteY1" fmla="*/ 0 h 5962002"/>
                <a:gd name="connsiteX2" fmla="*/ 9371400 w 9371400"/>
                <a:gd name="connsiteY2" fmla="*/ 3503614 h 5962002"/>
                <a:gd name="connsiteX3" fmla="*/ 773906 w 9371400"/>
                <a:gd name="connsiteY3" fmla="*/ 5936455 h 5962002"/>
                <a:gd name="connsiteX4" fmla="*/ 535782 w 9371400"/>
                <a:gd name="connsiteY4" fmla="*/ 5953918 h 5962002"/>
                <a:gd name="connsiteX5" fmla="*/ 198438 w 9371400"/>
                <a:gd name="connsiteY5" fmla="*/ 5792788 h 5962002"/>
                <a:gd name="connsiteX6" fmla="*/ 0 w 9371400"/>
                <a:gd name="connsiteY6" fmla="*/ 5322889 h 5962002"/>
                <a:gd name="connsiteX7" fmla="*/ 0 w 9371400"/>
                <a:gd name="connsiteY7" fmla="*/ 0 h 5962002"/>
                <a:gd name="connsiteX0" fmla="*/ 0 w 9371400"/>
                <a:gd name="connsiteY0" fmla="*/ 0 h 5962002"/>
                <a:gd name="connsiteX1" fmla="*/ 9371400 w 9371400"/>
                <a:gd name="connsiteY1" fmla="*/ 0 h 5962002"/>
                <a:gd name="connsiteX2" fmla="*/ 9371400 w 9371400"/>
                <a:gd name="connsiteY2" fmla="*/ 3503614 h 5962002"/>
                <a:gd name="connsiteX3" fmla="*/ 773906 w 9371400"/>
                <a:gd name="connsiteY3" fmla="*/ 5936455 h 5962002"/>
                <a:gd name="connsiteX4" fmla="*/ 535782 w 9371400"/>
                <a:gd name="connsiteY4" fmla="*/ 5953918 h 5962002"/>
                <a:gd name="connsiteX5" fmla="*/ 198438 w 9371400"/>
                <a:gd name="connsiteY5" fmla="*/ 5792788 h 5962002"/>
                <a:gd name="connsiteX6" fmla="*/ 0 w 9371400"/>
                <a:gd name="connsiteY6" fmla="*/ 5322889 h 5962002"/>
                <a:gd name="connsiteX7" fmla="*/ 0 w 9371400"/>
                <a:gd name="connsiteY7" fmla="*/ 0 h 5962002"/>
                <a:gd name="connsiteX0" fmla="*/ 0 w 9371400"/>
                <a:gd name="connsiteY0" fmla="*/ 0 h 5962002"/>
                <a:gd name="connsiteX1" fmla="*/ 9371400 w 9371400"/>
                <a:gd name="connsiteY1" fmla="*/ 0 h 5962002"/>
                <a:gd name="connsiteX2" fmla="*/ 9371400 w 9371400"/>
                <a:gd name="connsiteY2" fmla="*/ 3503614 h 5962002"/>
                <a:gd name="connsiteX3" fmla="*/ 773906 w 9371400"/>
                <a:gd name="connsiteY3" fmla="*/ 5936455 h 5962002"/>
                <a:gd name="connsiteX4" fmla="*/ 535782 w 9371400"/>
                <a:gd name="connsiteY4" fmla="*/ 5953918 h 5962002"/>
                <a:gd name="connsiteX5" fmla="*/ 198438 w 9371400"/>
                <a:gd name="connsiteY5" fmla="*/ 5792788 h 5962002"/>
                <a:gd name="connsiteX6" fmla="*/ 0 w 9371400"/>
                <a:gd name="connsiteY6" fmla="*/ 5322889 h 5962002"/>
                <a:gd name="connsiteX7" fmla="*/ 0 w 9371400"/>
                <a:gd name="connsiteY7" fmla="*/ 0 h 5962002"/>
                <a:gd name="connsiteX0" fmla="*/ 0 w 9371400"/>
                <a:gd name="connsiteY0" fmla="*/ 0 h 5958126"/>
                <a:gd name="connsiteX1" fmla="*/ 9371400 w 9371400"/>
                <a:gd name="connsiteY1" fmla="*/ 0 h 5958126"/>
                <a:gd name="connsiteX2" fmla="*/ 9371400 w 9371400"/>
                <a:gd name="connsiteY2" fmla="*/ 3503614 h 5958126"/>
                <a:gd name="connsiteX3" fmla="*/ 773906 w 9371400"/>
                <a:gd name="connsiteY3" fmla="*/ 5936455 h 5958126"/>
                <a:gd name="connsiteX4" fmla="*/ 535782 w 9371400"/>
                <a:gd name="connsiteY4" fmla="*/ 5953918 h 5958126"/>
                <a:gd name="connsiteX5" fmla="*/ 198438 w 9371400"/>
                <a:gd name="connsiteY5" fmla="*/ 5792788 h 5958126"/>
                <a:gd name="connsiteX6" fmla="*/ 0 w 9371400"/>
                <a:gd name="connsiteY6" fmla="*/ 5322889 h 5958126"/>
                <a:gd name="connsiteX7" fmla="*/ 0 w 9371400"/>
                <a:gd name="connsiteY7" fmla="*/ 0 h 5958126"/>
                <a:gd name="connsiteX0" fmla="*/ 0 w 9371400"/>
                <a:gd name="connsiteY0" fmla="*/ 0 h 5958126"/>
                <a:gd name="connsiteX1" fmla="*/ 9371400 w 9371400"/>
                <a:gd name="connsiteY1" fmla="*/ 0 h 5958126"/>
                <a:gd name="connsiteX2" fmla="*/ 9371400 w 9371400"/>
                <a:gd name="connsiteY2" fmla="*/ 3503614 h 5958126"/>
                <a:gd name="connsiteX3" fmla="*/ 773906 w 9371400"/>
                <a:gd name="connsiteY3" fmla="*/ 5936455 h 5958126"/>
                <a:gd name="connsiteX4" fmla="*/ 535782 w 9371400"/>
                <a:gd name="connsiteY4" fmla="*/ 5953918 h 5958126"/>
                <a:gd name="connsiteX5" fmla="*/ 198438 w 9371400"/>
                <a:gd name="connsiteY5" fmla="*/ 5792788 h 5958126"/>
                <a:gd name="connsiteX6" fmla="*/ 0 w 9371400"/>
                <a:gd name="connsiteY6" fmla="*/ 5322889 h 5958126"/>
                <a:gd name="connsiteX7" fmla="*/ 0 w 9371400"/>
                <a:gd name="connsiteY7" fmla="*/ 0 h 5958126"/>
                <a:gd name="connsiteX0" fmla="*/ 0 w 9371400"/>
                <a:gd name="connsiteY0" fmla="*/ 0 h 5958126"/>
                <a:gd name="connsiteX1" fmla="*/ 9371400 w 9371400"/>
                <a:gd name="connsiteY1" fmla="*/ 0 h 5958126"/>
                <a:gd name="connsiteX2" fmla="*/ 9371400 w 9371400"/>
                <a:gd name="connsiteY2" fmla="*/ 3503614 h 5958126"/>
                <a:gd name="connsiteX3" fmla="*/ 773906 w 9371400"/>
                <a:gd name="connsiteY3" fmla="*/ 5936455 h 5958126"/>
                <a:gd name="connsiteX4" fmla="*/ 535782 w 9371400"/>
                <a:gd name="connsiteY4" fmla="*/ 5953918 h 5958126"/>
                <a:gd name="connsiteX5" fmla="*/ 198438 w 9371400"/>
                <a:gd name="connsiteY5" fmla="*/ 5792788 h 5958126"/>
                <a:gd name="connsiteX6" fmla="*/ 0 w 9371400"/>
                <a:gd name="connsiteY6" fmla="*/ 5322889 h 5958126"/>
                <a:gd name="connsiteX7" fmla="*/ 0 w 9371400"/>
                <a:gd name="connsiteY7" fmla="*/ 0 h 59581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371400" h="5958126">
                  <a:moveTo>
                    <a:pt x="0" y="0"/>
                  </a:moveTo>
                  <a:lnTo>
                    <a:pt x="9371400" y="0"/>
                  </a:lnTo>
                  <a:lnTo>
                    <a:pt x="9371400" y="3503614"/>
                  </a:lnTo>
                  <a:lnTo>
                    <a:pt x="773906" y="5936455"/>
                  </a:lnTo>
                  <a:cubicBezTo>
                    <a:pt x="728663" y="5941482"/>
                    <a:pt x="626930" y="5968337"/>
                    <a:pt x="535782" y="5953918"/>
                  </a:cubicBezTo>
                  <a:cubicBezTo>
                    <a:pt x="444634" y="5939499"/>
                    <a:pt x="337741" y="5917010"/>
                    <a:pt x="198438" y="5792788"/>
                  </a:cubicBezTo>
                  <a:cubicBezTo>
                    <a:pt x="59135" y="5668566"/>
                    <a:pt x="3016" y="5434703"/>
                    <a:pt x="0" y="5322889"/>
                  </a:cubicBezTo>
                  <a:lnTo>
                    <a:pt x="0" y="0"/>
                  </a:lnTo>
                  <a:close/>
                </a:path>
              </a:pathLst>
            </a:custGeom>
            <a:solidFill>
              <a:schemeClr val="accent4">
                <a:lumMod val="25000"/>
              </a:schemeClr>
            </a:solidFill>
            <a:ln w="6350">
              <a:solidFill>
                <a:schemeClr val="accent4">
                  <a:lumMod val="10000"/>
                </a:schemeClr>
              </a:solidFill>
            </a:ln>
            <a:effectLst>
              <a:outerShdw blurRad="50800" dist="38100" dir="5400000" algn="t"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72000" tIns="72000" rIns="72000" bIns="72000" rtlCol="0" anchor="ctr" anchorCtr="1"/>
            <a:lstStyle/>
            <a:p>
              <a:pPr algn="ctr"/>
              <a:endParaRPr lang="en-GB" sz="1400" dirty="0" err="1"/>
            </a:p>
          </p:txBody>
        </p:sp>
        <p:sp>
          <p:nvSpPr>
            <p:cNvPr id="13" name="Text Placeholder 6">
              <a:extLst>
                <a:ext uri="{FF2B5EF4-FFF2-40B4-BE49-F238E27FC236}">
                  <a16:creationId xmlns:a16="http://schemas.microsoft.com/office/drawing/2014/main" id="{802A268D-2053-4928-B52B-3F092C3382C9}"/>
                </a:ext>
              </a:extLst>
            </p:cNvPr>
            <p:cNvSpPr txBox="1">
              <a:spLocks/>
            </p:cNvSpPr>
            <p:nvPr/>
          </p:nvSpPr>
          <p:spPr>
            <a:xfrm>
              <a:off x="8685423" y="301554"/>
              <a:ext cx="1425166" cy="276999"/>
            </a:xfrm>
            <a:prstGeom prst="rect">
              <a:avLst/>
            </a:prstGeom>
            <a:solidFill>
              <a:schemeClr val="accent4">
                <a:lumMod val="25000"/>
              </a:schemeClr>
            </a:solidFill>
          </p:spPr>
          <p:txBody>
            <a:bodyPr vert="horz" wrap="square" lIns="0" tIns="0" rIns="0" bIns="0" rtlCol="0">
              <a:spAutoFit/>
            </a:bodyPr>
            <a:lstStyle>
              <a:lvl1pPr marL="0" indent="0" algn="l" defTabSz="872722" rtl="0" eaLnBrk="1" latinLnBrk="0" hangingPunct="1">
                <a:spcBef>
                  <a:spcPts val="0"/>
                </a:spcBef>
                <a:spcAft>
                  <a:spcPts val="600"/>
                </a:spcAft>
                <a:buClr>
                  <a:schemeClr val="tx1"/>
                </a:buClr>
                <a:buFont typeface="Arial" panose="020B0604020202020204" pitchFamily="34" charset="0"/>
                <a:buNone/>
                <a:defRPr sz="2000" b="0" kern="1200">
                  <a:solidFill>
                    <a:schemeClr val="accent2"/>
                  </a:solidFill>
                  <a:latin typeface="+mn-lt"/>
                  <a:ea typeface="+mn-ea"/>
                  <a:cs typeface="+mn-cs"/>
                </a:defRPr>
              </a:lvl1pPr>
              <a:lvl2pPr marL="0" indent="0" algn="l" defTabSz="872722" rtl="0" eaLnBrk="1" latinLnBrk="0" hangingPunct="1">
                <a:spcBef>
                  <a:spcPts val="0"/>
                </a:spcBef>
                <a:spcAft>
                  <a:spcPts val="600"/>
                </a:spcAft>
                <a:buClr>
                  <a:schemeClr val="tx1"/>
                </a:buClr>
                <a:buFont typeface="Arial" panose="020B0604020202020204" pitchFamily="34" charset="0"/>
                <a:buNone/>
                <a:defRPr sz="1600" kern="1200">
                  <a:solidFill>
                    <a:schemeClr val="accent2"/>
                  </a:solidFill>
                  <a:latin typeface="+mn-lt"/>
                  <a:ea typeface="+mn-ea"/>
                  <a:cs typeface="+mn-cs"/>
                </a:defRPr>
              </a:lvl2pPr>
              <a:lvl3pPr marL="222250" indent="-222250" algn="l" defTabSz="872722" rtl="0" eaLnBrk="1" latinLnBrk="0" hangingPunct="1">
                <a:spcBef>
                  <a:spcPts val="0"/>
                </a:spcBef>
                <a:spcAft>
                  <a:spcPts val="600"/>
                </a:spcAft>
                <a:buClr>
                  <a:srgbClr val="608BA3"/>
                </a:buClr>
                <a:buFont typeface="Calibri" panose="020F0502020204030204" pitchFamily="34" charset="0"/>
                <a:buChar char="•"/>
                <a:defRPr sz="1800" kern="1200">
                  <a:solidFill>
                    <a:schemeClr val="tx1"/>
                  </a:solidFill>
                  <a:latin typeface="+mn-lt"/>
                  <a:ea typeface="+mn-ea"/>
                  <a:cs typeface="+mn-cs"/>
                </a:defRPr>
              </a:lvl3pPr>
              <a:lvl4pPr marL="457200" indent="-228600" algn="l" defTabSz="872722" rtl="0" eaLnBrk="1" latinLnBrk="0" hangingPunct="1">
                <a:spcBef>
                  <a:spcPts val="0"/>
                </a:spcBef>
                <a:spcAft>
                  <a:spcPts val="600"/>
                </a:spcAft>
                <a:buClr>
                  <a:schemeClr val="tx2"/>
                </a:buClr>
                <a:buFont typeface="Calibri" panose="020F0502020204030204" pitchFamily="34" charset="0"/>
                <a:buChar char="•"/>
                <a:defRPr sz="1800" kern="1200">
                  <a:solidFill>
                    <a:schemeClr val="tx1"/>
                  </a:solidFill>
                  <a:latin typeface="+mn-lt"/>
                  <a:ea typeface="+mn-ea"/>
                  <a:cs typeface="+mn-cs"/>
                </a:defRPr>
              </a:lvl4pPr>
              <a:lvl5pPr marL="714375" indent="-234950" algn="l" defTabSz="872722" rtl="0" eaLnBrk="1" latinLnBrk="0" hangingPunct="1">
                <a:spcBef>
                  <a:spcPts val="0"/>
                </a:spcBef>
                <a:spcAft>
                  <a:spcPts val="600"/>
                </a:spcAft>
                <a:buClr>
                  <a:schemeClr val="tx2"/>
                </a:buClr>
                <a:buFont typeface="Calibri" panose="020F0502020204030204" pitchFamily="34" charset="0"/>
                <a:buChar char="─"/>
                <a:defRPr sz="1800" kern="1200">
                  <a:solidFill>
                    <a:schemeClr val="tx1"/>
                  </a:solidFill>
                  <a:latin typeface="+mn-lt"/>
                  <a:ea typeface="+mn-ea"/>
                  <a:cs typeface="+mn-cs"/>
                </a:defRPr>
              </a:lvl5pPr>
              <a:lvl6pPr marL="936625" indent="-214313" algn="l" defTabSz="872722" rtl="0" eaLnBrk="1" latinLnBrk="0" hangingPunct="1">
                <a:spcBef>
                  <a:spcPts val="0"/>
                </a:spcBef>
                <a:spcAft>
                  <a:spcPts val="600"/>
                </a:spcAft>
                <a:buClr>
                  <a:schemeClr val="tx2"/>
                </a:buClr>
                <a:buFont typeface="Calibri" panose="020F0502020204030204" pitchFamily="34" charset="0"/>
                <a:buChar char="−"/>
                <a:defRPr sz="1800" kern="1200">
                  <a:solidFill>
                    <a:schemeClr val="tx1"/>
                  </a:solidFill>
                  <a:latin typeface="+mn-lt"/>
                  <a:ea typeface="+mn-ea"/>
                  <a:cs typeface="+mn-cs"/>
                </a:defRPr>
              </a:lvl6pPr>
              <a:lvl7pPr marL="0" indent="0" algn="l" defTabSz="872722" rtl="0" eaLnBrk="1" latinLnBrk="0" hangingPunct="1">
                <a:spcBef>
                  <a:spcPts val="0"/>
                </a:spcBef>
                <a:spcAft>
                  <a:spcPts val="600"/>
                </a:spcAft>
                <a:buClr>
                  <a:schemeClr val="tx1"/>
                </a:buClr>
                <a:buFontTx/>
                <a:buNone/>
                <a:defRPr sz="1800" kern="1200">
                  <a:solidFill>
                    <a:schemeClr val="tx1"/>
                  </a:solidFill>
                  <a:latin typeface="+mn-lt"/>
                  <a:ea typeface="+mn-ea"/>
                  <a:cs typeface="+mn-cs"/>
                </a:defRPr>
              </a:lvl7pPr>
              <a:lvl8pPr marL="209550" indent="-209550" algn="l" defTabSz="872722" rtl="0" eaLnBrk="1" latinLnBrk="0" hangingPunct="1">
                <a:spcBef>
                  <a:spcPts val="0"/>
                </a:spcBef>
                <a:spcAft>
                  <a:spcPts val="600"/>
                </a:spcAft>
                <a:buClr>
                  <a:schemeClr val="tx1"/>
                </a:buClr>
                <a:buFont typeface="+mj-lt"/>
                <a:buAutoNum type="arabicPeriod"/>
                <a:defRPr sz="1800" kern="1200" baseline="0">
                  <a:solidFill>
                    <a:schemeClr val="tx1"/>
                  </a:solidFill>
                  <a:latin typeface="+mn-lt"/>
                  <a:ea typeface="+mn-ea"/>
                  <a:cs typeface="+mn-cs"/>
                </a:defRPr>
              </a:lvl8pPr>
              <a:lvl9pPr marL="473075" indent="-236538" algn="l" defTabSz="872722" rtl="0" eaLnBrk="1" latinLnBrk="0" hangingPunct="1">
                <a:spcBef>
                  <a:spcPts val="0"/>
                </a:spcBef>
                <a:spcAft>
                  <a:spcPts val="600"/>
                </a:spcAft>
                <a:buClr>
                  <a:schemeClr val="tx1"/>
                </a:buClr>
                <a:buFont typeface="+mj-lt"/>
                <a:buAutoNum type="alphaLcPeriod"/>
                <a:defRPr sz="1800" kern="1200" baseline="0">
                  <a:solidFill>
                    <a:schemeClr val="tx1"/>
                  </a:solidFill>
                  <a:latin typeface="+mn-lt"/>
                  <a:ea typeface="+mn-ea"/>
                  <a:cs typeface="+mn-cs"/>
                </a:defRPr>
              </a:lvl9pPr>
            </a:lstStyle>
            <a:p>
              <a:pPr algn="ctr">
                <a:spcAft>
                  <a:spcPts val="0"/>
                </a:spcAft>
              </a:pPr>
              <a:r>
                <a:rPr lang="en-US" sz="1800" b="1" dirty="0">
                  <a:solidFill>
                    <a:srgbClr val="ECEDF1"/>
                  </a:solidFill>
                </a:rPr>
                <a:t>Plenary</a:t>
              </a:r>
              <a:endParaRPr lang="en-GB" sz="1800" b="1" dirty="0">
                <a:solidFill>
                  <a:srgbClr val="ECEDF1"/>
                </a:solidFill>
              </a:endParaRPr>
            </a:p>
          </p:txBody>
        </p:sp>
      </p:grpSp>
      <p:sp>
        <p:nvSpPr>
          <p:cNvPr id="15" name="Title 4">
            <a:extLst>
              <a:ext uri="{FF2B5EF4-FFF2-40B4-BE49-F238E27FC236}">
                <a16:creationId xmlns:a16="http://schemas.microsoft.com/office/drawing/2014/main" id="{184BF1D7-90FD-41E5-AE56-DFC5A6C1545A}"/>
              </a:ext>
            </a:extLst>
          </p:cNvPr>
          <p:cNvSpPr txBox="1">
            <a:spLocks/>
          </p:cNvSpPr>
          <p:nvPr/>
        </p:nvSpPr>
        <p:spPr>
          <a:xfrm>
            <a:off x="781049" y="1447800"/>
            <a:ext cx="5124451" cy="3790950"/>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GB" sz="3200" dirty="0">
                <a:solidFill>
                  <a:schemeClr val="accent5">
                    <a:lumMod val="75000"/>
                  </a:schemeClr>
                </a:solidFill>
              </a:rPr>
              <a:t> 1. </a:t>
            </a:r>
            <a:r>
              <a:rPr lang="en-US" sz="3200" dirty="0">
                <a:solidFill>
                  <a:schemeClr val="accent5">
                    <a:lumMod val="75000"/>
                  </a:schemeClr>
                </a:solidFill>
              </a:rPr>
              <a:t>Introduction </a:t>
            </a:r>
          </a:p>
          <a:p>
            <a:pPr>
              <a:lnSpc>
                <a:spcPct val="150000"/>
              </a:lnSpc>
            </a:pPr>
            <a:r>
              <a:rPr lang="en-US" sz="3200" dirty="0">
                <a:solidFill>
                  <a:schemeClr val="accent5">
                    <a:lumMod val="75000"/>
                  </a:schemeClr>
                </a:solidFill>
              </a:rPr>
              <a:t> 2. Research methods</a:t>
            </a:r>
          </a:p>
          <a:p>
            <a:pPr>
              <a:lnSpc>
                <a:spcPct val="160000"/>
              </a:lnSpc>
            </a:pPr>
            <a:r>
              <a:rPr lang="en-US" sz="3200" dirty="0">
                <a:solidFill>
                  <a:schemeClr val="accent5">
                    <a:lumMod val="75000"/>
                  </a:schemeClr>
                </a:solidFill>
              </a:rPr>
              <a:t> 3. Results and discussion </a:t>
            </a:r>
          </a:p>
          <a:p>
            <a:pPr>
              <a:lnSpc>
                <a:spcPct val="150000"/>
              </a:lnSpc>
            </a:pPr>
            <a:r>
              <a:rPr lang="en-US" sz="3200" dirty="0">
                <a:solidFill>
                  <a:schemeClr val="accent5">
                    <a:lumMod val="75000"/>
                  </a:schemeClr>
                </a:solidFill>
              </a:rPr>
              <a:t> 4. Conclusion  </a:t>
            </a:r>
          </a:p>
          <a:p>
            <a:pPr>
              <a:lnSpc>
                <a:spcPct val="160000"/>
              </a:lnSpc>
            </a:pPr>
            <a:r>
              <a:rPr lang="en-US" sz="3200" dirty="0">
                <a:solidFill>
                  <a:schemeClr val="accent5">
                    <a:lumMod val="75000"/>
                  </a:schemeClr>
                </a:solidFill>
              </a:rPr>
              <a:t> 5. References   </a:t>
            </a:r>
            <a:endParaRPr lang="en-GB" sz="3200" dirty="0">
              <a:solidFill>
                <a:schemeClr val="accent5">
                  <a:lumMod val="75000"/>
                </a:schemeClr>
              </a:solidFill>
            </a:endParaRPr>
          </a:p>
        </p:txBody>
      </p:sp>
    </p:spTree>
    <p:extLst>
      <p:ext uri="{BB962C8B-B14F-4D97-AF65-F5344CB8AC3E}">
        <p14:creationId xmlns:p14="http://schemas.microsoft.com/office/powerpoint/2010/main" val="101535408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1968500" y="278105"/>
            <a:ext cx="5213350" cy="370558"/>
          </a:xfrm>
        </p:spPr>
        <p:txBody>
          <a:bodyPr>
            <a:normAutofit fontScale="90000"/>
          </a:bodyPr>
          <a:lstStyle/>
          <a:p>
            <a:r>
              <a:rPr lang="en-GB" b="1" dirty="0">
                <a:solidFill>
                  <a:schemeClr val="accent5">
                    <a:lumMod val="75000"/>
                  </a:schemeClr>
                </a:solidFill>
              </a:rPr>
              <a:t> </a:t>
            </a:r>
            <a:r>
              <a:rPr lang="en-US" b="1" dirty="0">
                <a:solidFill>
                  <a:schemeClr val="accent5">
                    <a:lumMod val="75000"/>
                  </a:schemeClr>
                </a:solidFill>
              </a:rPr>
              <a:t>Introduction  </a:t>
            </a:r>
            <a:endParaRPr lang="en-GB" b="1" dirty="0">
              <a:solidFill>
                <a:schemeClr val="accent5">
                  <a:lumMod val="75000"/>
                </a:schemeClr>
              </a:solidFill>
            </a:endParaRPr>
          </a:p>
        </p:txBody>
      </p:sp>
      <p:sp>
        <p:nvSpPr>
          <p:cNvPr id="9" name="Text Placeholder 6">
            <a:extLst>
              <a:ext uri="{FF2B5EF4-FFF2-40B4-BE49-F238E27FC236}">
                <a16:creationId xmlns:a16="http://schemas.microsoft.com/office/drawing/2014/main" id="{802A268D-2053-4928-B52B-3F092C3382C9}"/>
              </a:ext>
            </a:extLst>
          </p:cNvPr>
          <p:cNvSpPr txBox="1">
            <a:spLocks/>
          </p:cNvSpPr>
          <p:nvPr/>
        </p:nvSpPr>
        <p:spPr>
          <a:xfrm>
            <a:off x="8725616" y="150987"/>
            <a:ext cx="1185207" cy="707886"/>
          </a:xfrm>
          <a:prstGeom prst="rect">
            <a:avLst/>
          </a:prstGeom>
        </p:spPr>
        <p:txBody>
          <a:bodyPr vert="horz" wrap="square" lIns="0" tIns="0" rIns="0" bIns="0" rtlCol="0">
            <a:spAutoFit/>
          </a:bodyPr>
          <a:lstStyle>
            <a:lvl1pPr marL="0" indent="0" algn="l" defTabSz="872722" rtl="0" eaLnBrk="1" latinLnBrk="0" hangingPunct="1">
              <a:spcBef>
                <a:spcPts val="0"/>
              </a:spcBef>
              <a:spcAft>
                <a:spcPts val="600"/>
              </a:spcAft>
              <a:buClr>
                <a:schemeClr val="tx1"/>
              </a:buClr>
              <a:buFont typeface="Arial" panose="020B0604020202020204" pitchFamily="34" charset="0"/>
              <a:buNone/>
              <a:defRPr sz="2000" b="0" kern="1200">
                <a:solidFill>
                  <a:schemeClr val="accent2"/>
                </a:solidFill>
                <a:latin typeface="+mn-lt"/>
                <a:ea typeface="+mn-ea"/>
                <a:cs typeface="+mn-cs"/>
              </a:defRPr>
            </a:lvl1pPr>
            <a:lvl2pPr marL="0" indent="0" algn="l" defTabSz="872722" rtl="0" eaLnBrk="1" latinLnBrk="0" hangingPunct="1">
              <a:spcBef>
                <a:spcPts val="0"/>
              </a:spcBef>
              <a:spcAft>
                <a:spcPts val="600"/>
              </a:spcAft>
              <a:buClr>
                <a:schemeClr val="tx1"/>
              </a:buClr>
              <a:buFont typeface="Arial" panose="020B0604020202020204" pitchFamily="34" charset="0"/>
              <a:buNone/>
              <a:defRPr sz="1600" kern="1200">
                <a:solidFill>
                  <a:schemeClr val="accent2"/>
                </a:solidFill>
                <a:latin typeface="+mn-lt"/>
                <a:ea typeface="+mn-ea"/>
                <a:cs typeface="+mn-cs"/>
              </a:defRPr>
            </a:lvl2pPr>
            <a:lvl3pPr marL="222250" indent="-222250" algn="l" defTabSz="872722" rtl="0" eaLnBrk="1" latinLnBrk="0" hangingPunct="1">
              <a:spcBef>
                <a:spcPts val="0"/>
              </a:spcBef>
              <a:spcAft>
                <a:spcPts val="600"/>
              </a:spcAft>
              <a:buClr>
                <a:srgbClr val="608BA3"/>
              </a:buClr>
              <a:buFont typeface="Calibri" panose="020F0502020204030204" pitchFamily="34" charset="0"/>
              <a:buChar char="•"/>
              <a:defRPr sz="1800" kern="1200">
                <a:solidFill>
                  <a:schemeClr val="tx1"/>
                </a:solidFill>
                <a:latin typeface="+mn-lt"/>
                <a:ea typeface="+mn-ea"/>
                <a:cs typeface="+mn-cs"/>
              </a:defRPr>
            </a:lvl3pPr>
            <a:lvl4pPr marL="457200" indent="-228600" algn="l" defTabSz="872722" rtl="0" eaLnBrk="1" latinLnBrk="0" hangingPunct="1">
              <a:spcBef>
                <a:spcPts val="0"/>
              </a:spcBef>
              <a:spcAft>
                <a:spcPts val="600"/>
              </a:spcAft>
              <a:buClr>
                <a:schemeClr val="tx2"/>
              </a:buClr>
              <a:buFont typeface="Calibri" panose="020F0502020204030204" pitchFamily="34" charset="0"/>
              <a:buChar char="•"/>
              <a:defRPr sz="1800" kern="1200">
                <a:solidFill>
                  <a:schemeClr val="tx1"/>
                </a:solidFill>
                <a:latin typeface="+mn-lt"/>
                <a:ea typeface="+mn-ea"/>
                <a:cs typeface="+mn-cs"/>
              </a:defRPr>
            </a:lvl4pPr>
            <a:lvl5pPr marL="714375" indent="-234950" algn="l" defTabSz="872722" rtl="0" eaLnBrk="1" latinLnBrk="0" hangingPunct="1">
              <a:spcBef>
                <a:spcPts val="0"/>
              </a:spcBef>
              <a:spcAft>
                <a:spcPts val="600"/>
              </a:spcAft>
              <a:buClr>
                <a:schemeClr val="tx2"/>
              </a:buClr>
              <a:buFont typeface="Calibri" panose="020F0502020204030204" pitchFamily="34" charset="0"/>
              <a:buChar char="─"/>
              <a:defRPr sz="1800" kern="1200">
                <a:solidFill>
                  <a:schemeClr val="tx1"/>
                </a:solidFill>
                <a:latin typeface="+mn-lt"/>
                <a:ea typeface="+mn-ea"/>
                <a:cs typeface="+mn-cs"/>
              </a:defRPr>
            </a:lvl5pPr>
            <a:lvl6pPr marL="936625" indent="-214313" algn="l" defTabSz="872722" rtl="0" eaLnBrk="1" latinLnBrk="0" hangingPunct="1">
              <a:spcBef>
                <a:spcPts val="0"/>
              </a:spcBef>
              <a:spcAft>
                <a:spcPts val="600"/>
              </a:spcAft>
              <a:buClr>
                <a:schemeClr val="tx2"/>
              </a:buClr>
              <a:buFont typeface="Calibri" panose="020F0502020204030204" pitchFamily="34" charset="0"/>
              <a:buChar char="−"/>
              <a:defRPr sz="1800" kern="1200">
                <a:solidFill>
                  <a:schemeClr val="tx1"/>
                </a:solidFill>
                <a:latin typeface="+mn-lt"/>
                <a:ea typeface="+mn-ea"/>
                <a:cs typeface="+mn-cs"/>
              </a:defRPr>
            </a:lvl6pPr>
            <a:lvl7pPr marL="0" indent="0" algn="l" defTabSz="872722" rtl="0" eaLnBrk="1" latinLnBrk="0" hangingPunct="1">
              <a:spcBef>
                <a:spcPts val="0"/>
              </a:spcBef>
              <a:spcAft>
                <a:spcPts val="600"/>
              </a:spcAft>
              <a:buClr>
                <a:schemeClr val="tx1"/>
              </a:buClr>
              <a:buFontTx/>
              <a:buNone/>
              <a:defRPr sz="1800" kern="1200">
                <a:solidFill>
                  <a:schemeClr val="tx1"/>
                </a:solidFill>
                <a:latin typeface="+mn-lt"/>
                <a:ea typeface="+mn-ea"/>
                <a:cs typeface="+mn-cs"/>
              </a:defRPr>
            </a:lvl7pPr>
            <a:lvl8pPr marL="209550" indent="-209550" algn="l" defTabSz="872722" rtl="0" eaLnBrk="1" latinLnBrk="0" hangingPunct="1">
              <a:spcBef>
                <a:spcPts val="0"/>
              </a:spcBef>
              <a:spcAft>
                <a:spcPts val="600"/>
              </a:spcAft>
              <a:buClr>
                <a:schemeClr val="tx1"/>
              </a:buClr>
              <a:buFont typeface="+mj-lt"/>
              <a:buAutoNum type="arabicPeriod"/>
              <a:defRPr sz="1800" kern="1200" baseline="0">
                <a:solidFill>
                  <a:schemeClr val="tx1"/>
                </a:solidFill>
                <a:latin typeface="+mn-lt"/>
                <a:ea typeface="+mn-ea"/>
                <a:cs typeface="+mn-cs"/>
              </a:defRPr>
            </a:lvl8pPr>
            <a:lvl9pPr marL="473075" indent="-236538" algn="l" defTabSz="872722" rtl="0" eaLnBrk="1" latinLnBrk="0" hangingPunct="1">
              <a:spcBef>
                <a:spcPts val="0"/>
              </a:spcBef>
              <a:spcAft>
                <a:spcPts val="600"/>
              </a:spcAft>
              <a:buClr>
                <a:schemeClr val="tx1"/>
              </a:buClr>
              <a:buFont typeface="+mj-lt"/>
              <a:buAutoNum type="alphaLcPeriod"/>
              <a:defRPr sz="1800" kern="1200" baseline="0">
                <a:solidFill>
                  <a:schemeClr val="tx1"/>
                </a:solidFill>
                <a:latin typeface="+mn-lt"/>
                <a:ea typeface="+mn-ea"/>
                <a:cs typeface="+mn-cs"/>
              </a:defRPr>
            </a:lvl9pPr>
          </a:lstStyle>
          <a:p>
            <a:pPr algn="ctr">
              <a:spcAft>
                <a:spcPts val="0"/>
              </a:spcAft>
            </a:pPr>
            <a:r>
              <a:rPr lang="en-US" sz="1400" b="1" dirty="0">
                <a:solidFill>
                  <a:srgbClr val="ECEDF1"/>
                </a:solidFill>
              </a:rPr>
              <a:t>Keynote Number </a:t>
            </a:r>
          </a:p>
          <a:p>
            <a:pPr algn="ctr">
              <a:spcAft>
                <a:spcPts val="0"/>
              </a:spcAft>
            </a:pPr>
            <a:r>
              <a:rPr lang="en-US" sz="1800" b="1" dirty="0">
                <a:solidFill>
                  <a:srgbClr val="ECEDF1"/>
                </a:solidFill>
              </a:rPr>
              <a:t>01</a:t>
            </a:r>
            <a:endParaRPr lang="en-GB" sz="1800" b="1" dirty="0">
              <a:solidFill>
                <a:srgbClr val="ECEDF1"/>
              </a:solidFill>
            </a:endParaRPr>
          </a:p>
        </p:txBody>
      </p:sp>
      <p:grpSp>
        <p:nvGrpSpPr>
          <p:cNvPr id="11" name="Group 10"/>
          <p:cNvGrpSpPr/>
          <p:nvPr/>
        </p:nvGrpSpPr>
        <p:grpSpPr>
          <a:xfrm>
            <a:off x="9241176" y="349"/>
            <a:ext cx="877990" cy="1012482"/>
            <a:chOff x="8653933" y="349"/>
            <a:chExt cx="1592510" cy="1012482"/>
          </a:xfrm>
          <a:solidFill>
            <a:srgbClr val="00B050"/>
          </a:solidFill>
        </p:grpSpPr>
        <p:sp>
          <p:nvSpPr>
            <p:cNvPr id="12" name="Rectangle 3">
              <a:extLst>
                <a:ext uri="{FF2B5EF4-FFF2-40B4-BE49-F238E27FC236}">
                  <a16:creationId xmlns:a16="http://schemas.microsoft.com/office/drawing/2014/main" id="{45FE76FA-C202-4C0B-BA03-E39B9FBDC658}"/>
                </a:ext>
              </a:extLst>
            </p:cNvPr>
            <p:cNvSpPr/>
            <p:nvPr/>
          </p:nvSpPr>
          <p:spPr>
            <a:xfrm>
              <a:off x="8653933" y="349"/>
              <a:ext cx="1592510" cy="1012482"/>
            </a:xfrm>
            <a:custGeom>
              <a:avLst/>
              <a:gdLst>
                <a:gd name="connsiteX0" fmla="*/ 0 w 9371400"/>
                <a:gd name="connsiteY0" fmla="*/ 0 h 5980114"/>
                <a:gd name="connsiteX1" fmla="*/ 9371400 w 9371400"/>
                <a:gd name="connsiteY1" fmla="*/ 0 h 5980114"/>
                <a:gd name="connsiteX2" fmla="*/ 9371400 w 9371400"/>
                <a:gd name="connsiteY2" fmla="*/ 5980114 h 5980114"/>
                <a:gd name="connsiteX3" fmla="*/ 0 w 9371400"/>
                <a:gd name="connsiteY3" fmla="*/ 5980114 h 5980114"/>
                <a:gd name="connsiteX4" fmla="*/ 0 w 9371400"/>
                <a:gd name="connsiteY4" fmla="*/ 0 h 5980114"/>
                <a:gd name="connsiteX0" fmla="*/ 0 w 9371400"/>
                <a:gd name="connsiteY0" fmla="*/ 0 h 5980114"/>
                <a:gd name="connsiteX1" fmla="*/ 9371400 w 9371400"/>
                <a:gd name="connsiteY1" fmla="*/ 0 h 5980114"/>
                <a:gd name="connsiteX2" fmla="*/ 9371400 w 9371400"/>
                <a:gd name="connsiteY2" fmla="*/ 5980114 h 5980114"/>
                <a:gd name="connsiteX3" fmla="*/ 1990725 w 9371400"/>
                <a:gd name="connsiteY3" fmla="*/ 5591176 h 5980114"/>
                <a:gd name="connsiteX4" fmla="*/ 0 w 9371400"/>
                <a:gd name="connsiteY4" fmla="*/ 5980114 h 5980114"/>
                <a:gd name="connsiteX5" fmla="*/ 0 w 9371400"/>
                <a:gd name="connsiteY5" fmla="*/ 0 h 5980114"/>
                <a:gd name="connsiteX0" fmla="*/ 0 w 9371400"/>
                <a:gd name="connsiteY0" fmla="*/ 0 h 5980114"/>
                <a:gd name="connsiteX1" fmla="*/ 9371400 w 9371400"/>
                <a:gd name="connsiteY1" fmla="*/ 0 h 5980114"/>
                <a:gd name="connsiteX2" fmla="*/ 9371400 w 9371400"/>
                <a:gd name="connsiteY2" fmla="*/ 3503614 h 5980114"/>
                <a:gd name="connsiteX3" fmla="*/ 1990725 w 9371400"/>
                <a:gd name="connsiteY3" fmla="*/ 5591176 h 5980114"/>
                <a:gd name="connsiteX4" fmla="*/ 0 w 9371400"/>
                <a:gd name="connsiteY4" fmla="*/ 5980114 h 5980114"/>
                <a:gd name="connsiteX5" fmla="*/ 0 w 9371400"/>
                <a:gd name="connsiteY5" fmla="*/ 0 h 5980114"/>
                <a:gd name="connsiteX0" fmla="*/ 0 w 9371400"/>
                <a:gd name="connsiteY0" fmla="*/ 0 h 5980114"/>
                <a:gd name="connsiteX1" fmla="*/ 9371400 w 9371400"/>
                <a:gd name="connsiteY1" fmla="*/ 0 h 5980114"/>
                <a:gd name="connsiteX2" fmla="*/ 9371400 w 9371400"/>
                <a:gd name="connsiteY2" fmla="*/ 3503614 h 5980114"/>
                <a:gd name="connsiteX3" fmla="*/ 1990725 w 9371400"/>
                <a:gd name="connsiteY3" fmla="*/ 5591176 h 5980114"/>
                <a:gd name="connsiteX4" fmla="*/ 0 w 9371400"/>
                <a:gd name="connsiteY4" fmla="*/ 5980114 h 5980114"/>
                <a:gd name="connsiteX5" fmla="*/ 0 w 9371400"/>
                <a:gd name="connsiteY5" fmla="*/ 0 h 5980114"/>
                <a:gd name="connsiteX0" fmla="*/ 0 w 9371400"/>
                <a:gd name="connsiteY0" fmla="*/ 0 h 5980114"/>
                <a:gd name="connsiteX1" fmla="*/ 9371400 w 9371400"/>
                <a:gd name="connsiteY1" fmla="*/ 0 h 5980114"/>
                <a:gd name="connsiteX2" fmla="*/ 9371400 w 9371400"/>
                <a:gd name="connsiteY2" fmla="*/ 3503614 h 5980114"/>
                <a:gd name="connsiteX3" fmla="*/ 1990725 w 9371400"/>
                <a:gd name="connsiteY3" fmla="*/ 5591176 h 5980114"/>
                <a:gd name="connsiteX4" fmla="*/ 0 w 9371400"/>
                <a:gd name="connsiteY4" fmla="*/ 5980114 h 5980114"/>
                <a:gd name="connsiteX5" fmla="*/ 0 w 9371400"/>
                <a:gd name="connsiteY5" fmla="*/ 0 h 5980114"/>
                <a:gd name="connsiteX0" fmla="*/ 0 w 9371400"/>
                <a:gd name="connsiteY0" fmla="*/ 0 h 5591176"/>
                <a:gd name="connsiteX1" fmla="*/ 9371400 w 9371400"/>
                <a:gd name="connsiteY1" fmla="*/ 0 h 5591176"/>
                <a:gd name="connsiteX2" fmla="*/ 9371400 w 9371400"/>
                <a:gd name="connsiteY2" fmla="*/ 3503614 h 5591176"/>
                <a:gd name="connsiteX3" fmla="*/ 1990725 w 9371400"/>
                <a:gd name="connsiteY3" fmla="*/ 5591176 h 5591176"/>
                <a:gd name="connsiteX4" fmla="*/ 0 w 9371400"/>
                <a:gd name="connsiteY4" fmla="*/ 5370514 h 5591176"/>
                <a:gd name="connsiteX5" fmla="*/ 0 w 9371400"/>
                <a:gd name="connsiteY5" fmla="*/ 0 h 5591176"/>
                <a:gd name="connsiteX0" fmla="*/ 0 w 9371400"/>
                <a:gd name="connsiteY0" fmla="*/ 0 h 5924551"/>
                <a:gd name="connsiteX1" fmla="*/ 9371400 w 9371400"/>
                <a:gd name="connsiteY1" fmla="*/ 0 h 5924551"/>
                <a:gd name="connsiteX2" fmla="*/ 9371400 w 9371400"/>
                <a:gd name="connsiteY2" fmla="*/ 3503614 h 5924551"/>
                <a:gd name="connsiteX3" fmla="*/ 400050 w 9371400"/>
                <a:gd name="connsiteY3" fmla="*/ 5924551 h 5924551"/>
                <a:gd name="connsiteX4" fmla="*/ 0 w 9371400"/>
                <a:gd name="connsiteY4" fmla="*/ 5370514 h 5924551"/>
                <a:gd name="connsiteX5" fmla="*/ 0 w 9371400"/>
                <a:gd name="connsiteY5" fmla="*/ 0 h 5924551"/>
                <a:gd name="connsiteX0" fmla="*/ 0 w 9371400"/>
                <a:gd name="connsiteY0" fmla="*/ 0 h 5939084"/>
                <a:gd name="connsiteX1" fmla="*/ 9371400 w 9371400"/>
                <a:gd name="connsiteY1" fmla="*/ 0 h 5939084"/>
                <a:gd name="connsiteX2" fmla="*/ 9371400 w 9371400"/>
                <a:gd name="connsiteY2" fmla="*/ 3503614 h 5939084"/>
                <a:gd name="connsiteX3" fmla="*/ 400050 w 9371400"/>
                <a:gd name="connsiteY3" fmla="*/ 5924551 h 5939084"/>
                <a:gd name="connsiteX4" fmla="*/ 0 w 9371400"/>
                <a:gd name="connsiteY4" fmla="*/ 5370514 h 5939084"/>
                <a:gd name="connsiteX5" fmla="*/ 0 w 9371400"/>
                <a:gd name="connsiteY5" fmla="*/ 0 h 5939084"/>
                <a:gd name="connsiteX0" fmla="*/ 0 w 9371400"/>
                <a:gd name="connsiteY0" fmla="*/ 0 h 5939084"/>
                <a:gd name="connsiteX1" fmla="*/ 9371400 w 9371400"/>
                <a:gd name="connsiteY1" fmla="*/ 0 h 5939084"/>
                <a:gd name="connsiteX2" fmla="*/ 9371400 w 9371400"/>
                <a:gd name="connsiteY2" fmla="*/ 3503614 h 5939084"/>
                <a:gd name="connsiteX3" fmla="*/ 400050 w 9371400"/>
                <a:gd name="connsiteY3" fmla="*/ 5924551 h 5939084"/>
                <a:gd name="connsiteX4" fmla="*/ 0 w 9371400"/>
                <a:gd name="connsiteY4" fmla="*/ 5370514 h 5939084"/>
                <a:gd name="connsiteX5" fmla="*/ 0 w 9371400"/>
                <a:gd name="connsiteY5" fmla="*/ 0 h 5939084"/>
                <a:gd name="connsiteX0" fmla="*/ 0 w 9371400"/>
                <a:gd name="connsiteY0" fmla="*/ 0 h 5833330"/>
                <a:gd name="connsiteX1" fmla="*/ 9371400 w 9371400"/>
                <a:gd name="connsiteY1" fmla="*/ 0 h 5833330"/>
                <a:gd name="connsiteX2" fmla="*/ 9371400 w 9371400"/>
                <a:gd name="connsiteY2" fmla="*/ 3503614 h 5833330"/>
                <a:gd name="connsiteX3" fmla="*/ 240030 w 9371400"/>
                <a:gd name="connsiteY3" fmla="*/ 5817871 h 5833330"/>
                <a:gd name="connsiteX4" fmla="*/ 0 w 9371400"/>
                <a:gd name="connsiteY4" fmla="*/ 5370514 h 5833330"/>
                <a:gd name="connsiteX5" fmla="*/ 0 w 9371400"/>
                <a:gd name="connsiteY5" fmla="*/ 0 h 5833330"/>
                <a:gd name="connsiteX0" fmla="*/ 0 w 9371400"/>
                <a:gd name="connsiteY0" fmla="*/ 0 h 5826460"/>
                <a:gd name="connsiteX1" fmla="*/ 9371400 w 9371400"/>
                <a:gd name="connsiteY1" fmla="*/ 0 h 5826460"/>
                <a:gd name="connsiteX2" fmla="*/ 9371400 w 9371400"/>
                <a:gd name="connsiteY2" fmla="*/ 3503614 h 5826460"/>
                <a:gd name="connsiteX3" fmla="*/ 240030 w 9371400"/>
                <a:gd name="connsiteY3" fmla="*/ 5817871 h 5826460"/>
                <a:gd name="connsiteX4" fmla="*/ 0 w 9371400"/>
                <a:gd name="connsiteY4" fmla="*/ 5370514 h 5826460"/>
                <a:gd name="connsiteX5" fmla="*/ 0 w 9371400"/>
                <a:gd name="connsiteY5" fmla="*/ 0 h 5826460"/>
                <a:gd name="connsiteX0" fmla="*/ 0 w 9371400"/>
                <a:gd name="connsiteY0" fmla="*/ 0 h 5894683"/>
                <a:gd name="connsiteX1" fmla="*/ 9371400 w 9371400"/>
                <a:gd name="connsiteY1" fmla="*/ 0 h 5894683"/>
                <a:gd name="connsiteX2" fmla="*/ 9371400 w 9371400"/>
                <a:gd name="connsiteY2" fmla="*/ 3503614 h 5894683"/>
                <a:gd name="connsiteX3" fmla="*/ 323850 w 9371400"/>
                <a:gd name="connsiteY3" fmla="*/ 5886451 h 5894683"/>
                <a:gd name="connsiteX4" fmla="*/ 0 w 9371400"/>
                <a:gd name="connsiteY4" fmla="*/ 5370514 h 5894683"/>
                <a:gd name="connsiteX5" fmla="*/ 0 w 9371400"/>
                <a:gd name="connsiteY5" fmla="*/ 0 h 5894683"/>
                <a:gd name="connsiteX0" fmla="*/ 0 w 9371400"/>
                <a:gd name="connsiteY0" fmla="*/ 0 h 5938392"/>
                <a:gd name="connsiteX1" fmla="*/ 9371400 w 9371400"/>
                <a:gd name="connsiteY1" fmla="*/ 0 h 5938392"/>
                <a:gd name="connsiteX2" fmla="*/ 9371400 w 9371400"/>
                <a:gd name="connsiteY2" fmla="*/ 3503614 h 5938392"/>
                <a:gd name="connsiteX3" fmla="*/ 323850 w 9371400"/>
                <a:gd name="connsiteY3" fmla="*/ 5886451 h 5938392"/>
                <a:gd name="connsiteX4" fmla="*/ 0 w 9371400"/>
                <a:gd name="connsiteY4" fmla="*/ 5370514 h 5938392"/>
                <a:gd name="connsiteX5" fmla="*/ 0 w 9371400"/>
                <a:gd name="connsiteY5" fmla="*/ 0 h 5938392"/>
                <a:gd name="connsiteX0" fmla="*/ 0 w 9371400"/>
                <a:gd name="connsiteY0" fmla="*/ 0 h 5938392"/>
                <a:gd name="connsiteX1" fmla="*/ 9371400 w 9371400"/>
                <a:gd name="connsiteY1" fmla="*/ 0 h 5938392"/>
                <a:gd name="connsiteX2" fmla="*/ 9371400 w 9371400"/>
                <a:gd name="connsiteY2" fmla="*/ 3503614 h 5938392"/>
                <a:gd name="connsiteX3" fmla="*/ 323850 w 9371400"/>
                <a:gd name="connsiteY3" fmla="*/ 5886451 h 5938392"/>
                <a:gd name="connsiteX4" fmla="*/ 0 w 9371400"/>
                <a:gd name="connsiteY4" fmla="*/ 5370514 h 5938392"/>
                <a:gd name="connsiteX5" fmla="*/ 0 w 9371400"/>
                <a:gd name="connsiteY5" fmla="*/ 0 h 5938392"/>
                <a:gd name="connsiteX0" fmla="*/ 0 w 9371400"/>
                <a:gd name="connsiteY0" fmla="*/ 0 h 5938392"/>
                <a:gd name="connsiteX1" fmla="*/ 9371400 w 9371400"/>
                <a:gd name="connsiteY1" fmla="*/ 0 h 5938392"/>
                <a:gd name="connsiteX2" fmla="*/ 9371400 w 9371400"/>
                <a:gd name="connsiteY2" fmla="*/ 3503614 h 5938392"/>
                <a:gd name="connsiteX3" fmla="*/ 323850 w 9371400"/>
                <a:gd name="connsiteY3" fmla="*/ 5886451 h 5938392"/>
                <a:gd name="connsiteX4" fmla="*/ 0 w 9371400"/>
                <a:gd name="connsiteY4" fmla="*/ 5370514 h 5938392"/>
                <a:gd name="connsiteX5" fmla="*/ 0 w 9371400"/>
                <a:gd name="connsiteY5" fmla="*/ 0 h 5938392"/>
                <a:gd name="connsiteX0" fmla="*/ 0 w 9371400"/>
                <a:gd name="connsiteY0" fmla="*/ 0 h 5938392"/>
                <a:gd name="connsiteX1" fmla="*/ 9371400 w 9371400"/>
                <a:gd name="connsiteY1" fmla="*/ 0 h 5938392"/>
                <a:gd name="connsiteX2" fmla="*/ 9371400 w 9371400"/>
                <a:gd name="connsiteY2" fmla="*/ 3503614 h 5938392"/>
                <a:gd name="connsiteX3" fmla="*/ 323850 w 9371400"/>
                <a:gd name="connsiteY3" fmla="*/ 5886451 h 5938392"/>
                <a:gd name="connsiteX4" fmla="*/ 0 w 9371400"/>
                <a:gd name="connsiteY4" fmla="*/ 5370514 h 5938392"/>
                <a:gd name="connsiteX5" fmla="*/ 0 w 9371400"/>
                <a:gd name="connsiteY5" fmla="*/ 0 h 5938392"/>
                <a:gd name="connsiteX0" fmla="*/ 0 w 9371400"/>
                <a:gd name="connsiteY0" fmla="*/ 0 h 5903101"/>
                <a:gd name="connsiteX1" fmla="*/ 9371400 w 9371400"/>
                <a:gd name="connsiteY1" fmla="*/ 0 h 5903101"/>
                <a:gd name="connsiteX2" fmla="*/ 9371400 w 9371400"/>
                <a:gd name="connsiteY2" fmla="*/ 3503614 h 5903101"/>
                <a:gd name="connsiteX3" fmla="*/ 323850 w 9371400"/>
                <a:gd name="connsiteY3" fmla="*/ 5886451 h 5903101"/>
                <a:gd name="connsiteX4" fmla="*/ 0 w 9371400"/>
                <a:gd name="connsiteY4" fmla="*/ 5370514 h 5903101"/>
                <a:gd name="connsiteX5" fmla="*/ 0 w 9371400"/>
                <a:gd name="connsiteY5" fmla="*/ 0 h 5903101"/>
                <a:gd name="connsiteX0" fmla="*/ 0 w 9371400"/>
                <a:gd name="connsiteY0" fmla="*/ 0 h 5956929"/>
                <a:gd name="connsiteX1" fmla="*/ 9371400 w 9371400"/>
                <a:gd name="connsiteY1" fmla="*/ 0 h 5956929"/>
                <a:gd name="connsiteX2" fmla="*/ 9371400 w 9371400"/>
                <a:gd name="connsiteY2" fmla="*/ 3503614 h 5956929"/>
                <a:gd name="connsiteX3" fmla="*/ 323850 w 9371400"/>
                <a:gd name="connsiteY3" fmla="*/ 5886451 h 5956929"/>
                <a:gd name="connsiteX4" fmla="*/ 0 w 9371400"/>
                <a:gd name="connsiteY4" fmla="*/ 5370514 h 5956929"/>
                <a:gd name="connsiteX5" fmla="*/ 0 w 9371400"/>
                <a:gd name="connsiteY5" fmla="*/ 0 h 5956929"/>
                <a:gd name="connsiteX0" fmla="*/ 0 w 9371400"/>
                <a:gd name="connsiteY0" fmla="*/ 0 h 5944045"/>
                <a:gd name="connsiteX1" fmla="*/ 9371400 w 9371400"/>
                <a:gd name="connsiteY1" fmla="*/ 0 h 5944045"/>
                <a:gd name="connsiteX2" fmla="*/ 9371400 w 9371400"/>
                <a:gd name="connsiteY2" fmla="*/ 3503614 h 5944045"/>
                <a:gd name="connsiteX3" fmla="*/ 323850 w 9371400"/>
                <a:gd name="connsiteY3" fmla="*/ 5886451 h 5944045"/>
                <a:gd name="connsiteX4" fmla="*/ 0 w 9371400"/>
                <a:gd name="connsiteY4" fmla="*/ 5370514 h 5944045"/>
                <a:gd name="connsiteX5" fmla="*/ 0 w 9371400"/>
                <a:gd name="connsiteY5" fmla="*/ 0 h 5944045"/>
                <a:gd name="connsiteX0" fmla="*/ 0 w 9371400"/>
                <a:gd name="connsiteY0" fmla="*/ 0 h 5869516"/>
                <a:gd name="connsiteX1" fmla="*/ 9371400 w 9371400"/>
                <a:gd name="connsiteY1" fmla="*/ 0 h 5869516"/>
                <a:gd name="connsiteX2" fmla="*/ 9371400 w 9371400"/>
                <a:gd name="connsiteY2" fmla="*/ 3503614 h 5869516"/>
                <a:gd name="connsiteX3" fmla="*/ 234950 w 9371400"/>
                <a:gd name="connsiteY3" fmla="*/ 5810251 h 5869516"/>
                <a:gd name="connsiteX4" fmla="*/ 0 w 9371400"/>
                <a:gd name="connsiteY4" fmla="*/ 5370514 h 5869516"/>
                <a:gd name="connsiteX5" fmla="*/ 0 w 9371400"/>
                <a:gd name="connsiteY5" fmla="*/ 0 h 5869516"/>
                <a:gd name="connsiteX0" fmla="*/ 0 w 9371400"/>
                <a:gd name="connsiteY0" fmla="*/ 0 h 5839290"/>
                <a:gd name="connsiteX1" fmla="*/ 9371400 w 9371400"/>
                <a:gd name="connsiteY1" fmla="*/ 0 h 5839290"/>
                <a:gd name="connsiteX2" fmla="*/ 9371400 w 9371400"/>
                <a:gd name="connsiteY2" fmla="*/ 3503614 h 5839290"/>
                <a:gd name="connsiteX3" fmla="*/ 234950 w 9371400"/>
                <a:gd name="connsiteY3" fmla="*/ 5810251 h 5839290"/>
                <a:gd name="connsiteX4" fmla="*/ 0 w 9371400"/>
                <a:gd name="connsiteY4" fmla="*/ 5370514 h 5839290"/>
                <a:gd name="connsiteX5" fmla="*/ 0 w 9371400"/>
                <a:gd name="connsiteY5" fmla="*/ 0 h 5839290"/>
                <a:gd name="connsiteX0" fmla="*/ 81267 w 9452667"/>
                <a:gd name="connsiteY0" fmla="*/ 0 h 6117953"/>
                <a:gd name="connsiteX1" fmla="*/ 9452667 w 9452667"/>
                <a:gd name="connsiteY1" fmla="*/ 0 h 6117953"/>
                <a:gd name="connsiteX2" fmla="*/ 9452667 w 9452667"/>
                <a:gd name="connsiteY2" fmla="*/ 3503614 h 6117953"/>
                <a:gd name="connsiteX3" fmla="*/ 790880 w 9452667"/>
                <a:gd name="connsiteY3" fmla="*/ 5962650 h 6117953"/>
                <a:gd name="connsiteX4" fmla="*/ 316217 w 9452667"/>
                <a:gd name="connsiteY4" fmla="*/ 5810251 h 6117953"/>
                <a:gd name="connsiteX5" fmla="*/ 81267 w 9452667"/>
                <a:gd name="connsiteY5" fmla="*/ 5370514 h 6117953"/>
                <a:gd name="connsiteX6" fmla="*/ 81267 w 9452667"/>
                <a:gd name="connsiteY6" fmla="*/ 0 h 6117953"/>
                <a:gd name="connsiteX0" fmla="*/ 0 w 9371400"/>
                <a:gd name="connsiteY0" fmla="*/ 0 h 5965597"/>
                <a:gd name="connsiteX1" fmla="*/ 9371400 w 9371400"/>
                <a:gd name="connsiteY1" fmla="*/ 0 h 5965597"/>
                <a:gd name="connsiteX2" fmla="*/ 9371400 w 9371400"/>
                <a:gd name="connsiteY2" fmla="*/ 3503614 h 5965597"/>
                <a:gd name="connsiteX3" fmla="*/ 709613 w 9371400"/>
                <a:gd name="connsiteY3" fmla="*/ 5962650 h 5965597"/>
                <a:gd name="connsiteX4" fmla="*/ 234950 w 9371400"/>
                <a:gd name="connsiteY4" fmla="*/ 5810251 h 5965597"/>
                <a:gd name="connsiteX5" fmla="*/ 0 w 9371400"/>
                <a:gd name="connsiteY5" fmla="*/ 5370514 h 5965597"/>
                <a:gd name="connsiteX6" fmla="*/ 0 w 9371400"/>
                <a:gd name="connsiteY6" fmla="*/ 0 h 5965597"/>
                <a:gd name="connsiteX0" fmla="*/ 0 w 9371400"/>
                <a:gd name="connsiteY0" fmla="*/ 0 h 5965024"/>
                <a:gd name="connsiteX1" fmla="*/ 9371400 w 9371400"/>
                <a:gd name="connsiteY1" fmla="*/ 0 h 5965024"/>
                <a:gd name="connsiteX2" fmla="*/ 9371400 w 9371400"/>
                <a:gd name="connsiteY2" fmla="*/ 3503614 h 5965024"/>
                <a:gd name="connsiteX3" fmla="*/ 709613 w 9371400"/>
                <a:gd name="connsiteY3" fmla="*/ 5962650 h 5965024"/>
                <a:gd name="connsiteX4" fmla="*/ 203200 w 9371400"/>
                <a:gd name="connsiteY4" fmla="*/ 5788026 h 5965024"/>
                <a:gd name="connsiteX5" fmla="*/ 0 w 9371400"/>
                <a:gd name="connsiteY5" fmla="*/ 5370514 h 5965024"/>
                <a:gd name="connsiteX6" fmla="*/ 0 w 9371400"/>
                <a:gd name="connsiteY6" fmla="*/ 0 h 5965024"/>
                <a:gd name="connsiteX0" fmla="*/ 0 w 9371400"/>
                <a:gd name="connsiteY0" fmla="*/ 0 h 5965393"/>
                <a:gd name="connsiteX1" fmla="*/ 9371400 w 9371400"/>
                <a:gd name="connsiteY1" fmla="*/ 0 h 5965393"/>
                <a:gd name="connsiteX2" fmla="*/ 9371400 w 9371400"/>
                <a:gd name="connsiteY2" fmla="*/ 3503614 h 5965393"/>
                <a:gd name="connsiteX3" fmla="*/ 709613 w 9371400"/>
                <a:gd name="connsiteY3" fmla="*/ 5962650 h 5965393"/>
                <a:gd name="connsiteX4" fmla="*/ 203200 w 9371400"/>
                <a:gd name="connsiteY4" fmla="*/ 5788026 h 5965393"/>
                <a:gd name="connsiteX5" fmla="*/ 0 w 9371400"/>
                <a:gd name="connsiteY5" fmla="*/ 5370514 h 5965393"/>
                <a:gd name="connsiteX6" fmla="*/ 0 w 9371400"/>
                <a:gd name="connsiteY6" fmla="*/ 0 h 5965393"/>
                <a:gd name="connsiteX0" fmla="*/ 0 w 9371400"/>
                <a:gd name="connsiteY0" fmla="*/ 0 h 5965393"/>
                <a:gd name="connsiteX1" fmla="*/ 9371400 w 9371400"/>
                <a:gd name="connsiteY1" fmla="*/ 0 h 5965393"/>
                <a:gd name="connsiteX2" fmla="*/ 9371400 w 9371400"/>
                <a:gd name="connsiteY2" fmla="*/ 3503614 h 5965393"/>
                <a:gd name="connsiteX3" fmla="*/ 709613 w 9371400"/>
                <a:gd name="connsiteY3" fmla="*/ 5962650 h 5965393"/>
                <a:gd name="connsiteX4" fmla="*/ 203200 w 9371400"/>
                <a:gd name="connsiteY4" fmla="*/ 5788026 h 5965393"/>
                <a:gd name="connsiteX5" fmla="*/ 0 w 9371400"/>
                <a:gd name="connsiteY5" fmla="*/ 5370514 h 5965393"/>
                <a:gd name="connsiteX6" fmla="*/ 0 w 9371400"/>
                <a:gd name="connsiteY6" fmla="*/ 0 h 5965393"/>
                <a:gd name="connsiteX0" fmla="*/ 0 w 9371400"/>
                <a:gd name="connsiteY0" fmla="*/ 0 h 5965393"/>
                <a:gd name="connsiteX1" fmla="*/ 9371400 w 9371400"/>
                <a:gd name="connsiteY1" fmla="*/ 0 h 5965393"/>
                <a:gd name="connsiteX2" fmla="*/ 9371400 w 9371400"/>
                <a:gd name="connsiteY2" fmla="*/ 3503614 h 5965393"/>
                <a:gd name="connsiteX3" fmla="*/ 709613 w 9371400"/>
                <a:gd name="connsiteY3" fmla="*/ 5962650 h 5965393"/>
                <a:gd name="connsiteX4" fmla="*/ 203200 w 9371400"/>
                <a:gd name="connsiteY4" fmla="*/ 5788026 h 5965393"/>
                <a:gd name="connsiteX5" fmla="*/ 0 w 9371400"/>
                <a:gd name="connsiteY5" fmla="*/ 5370514 h 5965393"/>
                <a:gd name="connsiteX6" fmla="*/ 0 w 9371400"/>
                <a:gd name="connsiteY6" fmla="*/ 0 h 5965393"/>
                <a:gd name="connsiteX0" fmla="*/ 0 w 9371400"/>
                <a:gd name="connsiteY0" fmla="*/ 0 h 5958791"/>
                <a:gd name="connsiteX1" fmla="*/ 9371400 w 9371400"/>
                <a:gd name="connsiteY1" fmla="*/ 0 h 5958791"/>
                <a:gd name="connsiteX2" fmla="*/ 9371400 w 9371400"/>
                <a:gd name="connsiteY2" fmla="*/ 3503614 h 5958791"/>
                <a:gd name="connsiteX3" fmla="*/ 642938 w 9371400"/>
                <a:gd name="connsiteY3" fmla="*/ 5956300 h 5958791"/>
                <a:gd name="connsiteX4" fmla="*/ 203200 w 9371400"/>
                <a:gd name="connsiteY4" fmla="*/ 5788026 h 5958791"/>
                <a:gd name="connsiteX5" fmla="*/ 0 w 9371400"/>
                <a:gd name="connsiteY5" fmla="*/ 5370514 h 5958791"/>
                <a:gd name="connsiteX6" fmla="*/ 0 w 9371400"/>
                <a:gd name="connsiteY6" fmla="*/ 0 h 5958791"/>
                <a:gd name="connsiteX0" fmla="*/ 0 w 9371400"/>
                <a:gd name="connsiteY0" fmla="*/ 0 h 5958791"/>
                <a:gd name="connsiteX1" fmla="*/ 9371400 w 9371400"/>
                <a:gd name="connsiteY1" fmla="*/ 0 h 5958791"/>
                <a:gd name="connsiteX2" fmla="*/ 9371400 w 9371400"/>
                <a:gd name="connsiteY2" fmla="*/ 3503614 h 5958791"/>
                <a:gd name="connsiteX3" fmla="*/ 642938 w 9371400"/>
                <a:gd name="connsiteY3" fmla="*/ 5956300 h 5958791"/>
                <a:gd name="connsiteX4" fmla="*/ 203200 w 9371400"/>
                <a:gd name="connsiteY4" fmla="*/ 5788026 h 5958791"/>
                <a:gd name="connsiteX5" fmla="*/ 0 w 9371400"/>
                <a:gd name="connsiteY5" fmla="*/ 5370514 h 5958791"/>
                <a:gd name="connsiteX6" fmla="*/ 0 w 9371400"/>
                <a:gd name="connsiteY6" fmla="*/ 0 h 5958791"/>
                <a:gd name="connsiteX0" fmla="*/ 0 w 9371400"/>
                <a:gd name="connsiteY0" fmla="*/ 0 h 5958980"/>
                <a:gd name="connsiteX1" fmla="*/ 9371400 w 9371400"/>
                <a:gd name="connsiteY1" fmla="*/ 0 h 5958980"/>
                <a:gd name="connsiteX2" fmla="*/ 9371400 w 9371400"/>
                <a:gd name="connsiteY2" fmla="*/ 3503614 h 5958980"/>
                <a:gd name="connsiteX3" fmla="*/ 642938 w 9371400"/>
                <a:gd name="connsiteY3" fmla="*/ 5956300 h 5958980"/>
                <a:gd name="connsiteX4" fmla="*/ 203200 w 9371400"/>
                <a:gd name="connsiteY4" fmla="*/ 5788026 h 5958980"/>
                <a:gd name="connsiteX5" fmla="*/ 0 w 9371400"/>
                <a:gd name="connsiteY5" fmla="*/ 5322889 h 5958980"/>
                <a:gd name="connsiteX6" fmla="*/ 0 w 9371400"/>
                <a:gd name="connsiteY6" fmla="*/ 0 h 5958980"/>
                <a:gd name="connsiteX0" fmla="*/ 0 w 9371400"/>
                <a:gd name="connsiteY0" fmla="*/ 0 h 5958980"/>
                <a:gd name="connsiteX1" fmla="*/ 9371400 w 9371400"/>
                <a:gd name="connsiteY1" fmla="*/ 0 h 5958980"/>
                <a:gd name="connsiteX2" fmla="*/ 9371400 w 9371400"/>
                <a:gd name="connsiteY2" fmla="*/ 3503614 h 5958980"/>
                <a:gd name="connsiteX3" fmla="*/ 642938 w 9371400"/>
                <a:gd name="connsiteY3" fmla="*/ 5956300 h 5958980"/>
                <a:gd name="connsiteX4" fmla="*/ 203200 w 9371400"/>
                <a:gd name="connsiteY4" fmla="*/ 5788026 h 5958980"/>
                <a:gd name="connsiteX5" fmla="*/ 0 w 9371400"/>
                <a:gd name="connsiteY5" fmla="*/ 5322889 h 5958980"/>
                <a:gd name="connsiteX6" fmla="*/ 0 w 9371400"/>
                <a:gd name="connsiteY6" fmla="*/ 0 h 5958980"/>
                <a:gd name="connsiteX0" fmla="*/ 0 w 9371400"/>
                <a:gd name="connsiteY0" fmla="*/ 0 h 5958980"/>
                <a:gd name="connsiteX1" fmla="*/ 9371400 w 9371400"/>
                <a:gd name="connsiteY1" fmla="*/ 0 h 5958980"/>
                <a:gd name="connsiteX2" fmla="*/ 9371400 w 9371400"/>
                <a:gd name="connsiteY2" fmla="*/ 3503614 h 5958980"/>
                <a:gd name="connsiteX3" fmla="*/ 642938 w 9371400"/>
                <a:gd name="connsiteY3" fmla="*/ 5956300 h 5958980"/>
                <a:gd name="connsiteX4" fmla="*/ 203200 w 9371400"/>
                <a:gd name="connsiteY4" fmla="*/ 5788026 h 5958980"/>
                <a:gd name="connsiteX5" fmla="*/ 0 w 9371400"/>
                <a:gd name="connsiteY5" fmla="*/ 5322889 h 5958980"/>
                <a:gd name="connsiteX6" fmla="*/ 0 w 9371400"/>
                <a:gd name="connsiteY6" fmla="*/ 0 h 5958980"/>
                <a:gd name="connsiteX0" fmla="*/ 0 w 9371400"/>
                <a:gd name="connsiteY0" fmla="*/ 0 h 5949683"/>
                <a:gd name="connsiteX1" fmla="*/ 9371400 w 9371400"/>
                <a:gd name="connsiteY1" fmla="*/ 0 h 5949683"/>
                <a:gd name="connsiteX2" fmla="*/ 9371400 w 9371400"/>
                <a:gd name="connsiteY2" fmla="*/ 3503614 h 5949683"/>
                <a:gd name="connsiteX3" fmla="*/ 735807 w 9371400"/>
                <a:gd name="connsiteY3" fmla="*/ 5946775 h 5949683"/>
                <a:gd name="connsiteX4" fmla="*/ 203200 w 9371400"/>
                <a:gd name="connsiteY4" fmla="*/ 5788026 h 5949683"/>
                <a:gd name="connsiteX5" fmla="*/ 0 w 9371400"/>
                <a:gd name="connsiteY5" fmla="*/ 5322889 h 5949683"/>
                <a:gd name="connsiteX6" fmla="*/ 0 w 9371400"/>
                <a:gd name="connsiteY6" fmla="*/ 0 h 5949683"/>
                <a:gd name="connsiteX0" fmla="*/ 0 w 9371400"/>
                <a:gd name="connsiteY0" fmla="*/ 0 h 5954326"/>
                <a:gd name="connsiteX1" fmla="*/ 9371400 w 9371400"/>
                <a:gd name="connsiteY1" fmla="*/ 0 h 5954326"/>
                <a:gd name="connsiteX2" fmla="*/ 9371400 w 9371400"/>
                <a:gd name="connsiteY2" fmla="*/ 3503614 h 5954326"/>
                <a:gd name="connsiteX3" fmla="*/ 638176 w 9371400"/>
                <a:gd name="connsiteY3" fmla="*/ 5951537 h 5954326"/>
                <a:gd name="connsiteX4" fmla="*/ 203200 w 9371400"/>
                <a:gd name="connsiteY4" fmla="*/ 5788026 h 5954326"/>
                <a:gd name="connsiteX5" fmla="*/ 0 w 9371400"/>
                <a:gd name="connsiteY5" fmla="*/ 5322889 h 5954326"/>
                <a:gd name="connsiteX6" fmla="*/ 0 w 9371400"/>
                <a:gd name="connsiteY6" fmla="*/ 0 h 5954326"/>
                <a:gd name="connsiteX0" fmla="*/ 0 w 9371400"/>
                <a:gd name="connsiteY0" fmla="*/ 0 h 5960329"/>
                <a:gd name="connsiteX1" fmla="*/ 9371400 w 9371400"/>
                <a:gd name="connsiteY1" fmla="*/ 0 h 5960329"/>
                <a:gd name="connsiteX2" fmla="*/ 9371400 w 9371400"/>
                <a:gd name="connsiteY2" fmla="*/ 3503614 h 5960329"/>
                <a:gd name="connsiteX3" fmla="*/ 773906 w 9371400"/>
                <a:gd name="connsiteY3" fmla="*/ 5936455 h 5960329"/>
                <a:gd name="connsiteX4" fmla="*/ 638176 w 9371400"/>
                <a:gd name="connsiteY4" fmla="*/ 5951537 h 5960329"/>
                <a:gd name="connsiteX5" fmla="*/ 203200 w 9371400"/>
                <a:gd name="connsiteY5" fmla="*/ 5788026 h 5960329"/>
                <a:gd name="connsiteX6" fmla="*/ 0 w 9371400"/>
                <a:gd name="connsiteY6" fmla="*/ 5322889 h 5960329"/>
                <a:gd name="connsiteX7" fmla="*/ 0 w 9371400"/>
                <a:gd name="connsiteY7" fmla="*/ 0 h 5960329"/>
                <a:gd name="connsiteX0" fmla="*/ 0 w 9371400"/>
                <a:gd name="connsiteY0" fmla="*/ 0 h 5962334"/>
                <a:gd name="connsiteX1" fmla="*/ 9371400 w 9371400"/>
                <a:gd name="connsiteY1" fmla="*/ 0 h 5962334"/>
                <a:gd name="connsiteX2" fmla="*/ 9371400 w 9371400"/>
                <a:gd name="connsiteY2" fmla="*/ 3503614 h 5962334"/>
                <a:gd name="connsiteX3" fmla="*/ 773906 w 9371400"/>
                <a:gd name="connsiteY3" fmla="*/ 5936455 h 5962334"/>
                <a:gd name="connsiteX4" fmla="*/ 535782 w 9371400"/>
                <a:gd name="connsiteY4" fmla="*/ 5953918 h 5962334"/>
                <a:gd name="connsiteX5" fmla="*/ 203200 w 9371400"/>
                <a:gd name="connsiteY5" fmla="*/ 5788026 h 5962334"/>
                <a:gd name="connsiteX6" fmla="*/ 0 w 9371400"/>
                <a:gd name="connsiteY6" fmla="*/ 5322889 h 5962334"/>
                <a:gd name="connsiteX7" fmla="*/ 0 w 9371400"/>
                <a:gd name="connsiteY7" fmla="*/ 0 h 5962334"/>
                <a:gd name="connsiteX0" fmla="*/ 0 w 9371400"/>
                <a:gd name="connsiteY0" fmla="*/ 0 h 5960358"/>
                <a:gd name="connsiteX1" fmla="*/ 9371400 w 9371400"/>
                <a:gd name="connsiteY1" fmla="*/ 0 h 5960358"/>
                <a:gd name="connsiteX2" fmla="*/ 9371400 w 9371400"/>
                <a:gd name="connsiteY2" fmla="*/ 3503614 h 5960358"/>
                <a:gd name="connsiteX3" fmla="*/ 773906 w 9371400"/>
                <a:gd name="connsiteY3" fmla="*/ 5936455 h 5960358"/>
                <a:gd name="connsiteX4" fmla="*/ 535782 w 9371400"/>
                <a:gd name="connsiteY4" fmla="*/ 5953918 h 5960358"/>
                <a:gd name="connsiteX5" fmla="*/ 203200 w 9371400"/>
                <a:gd name="connsiteY5" fmla="*/ 5788026 h 5960358"/>
                <a:gd name="connsiteX6" fmla="*/ 0 w 9371400"/>
                <a:gd name="connsiteY6" fmla="*/ 5322889 h 5960358"/>
                <a:gd name="connsiteX7" fmla="*/ 0 w 9371400"/>
                <a:gd name="connsiteY7" fmla="*/ 0 h 5960358"/>
                <a:gd name="connsiteX0" fmla="*/ 0 w 9371400"/>
                <a:gd name="connsiteY0" fmla="*/ 0 h 5962002"/>
                <a:gd name="connsiteX1" fmla="*/ 9371400 w 9371400"/>
                <a:gd name="connsiteY1" fmla="*/ 0 h 5962002"/>
                <a:gd name="connsiteX2" fmla="*/ 9371400 w 9371400"/>
                <a:gd name="connsiteY2" fmla="*/ 3503614 h 5962002"/>
                <a:gd name="connsiteX3" fmla="*/ 773906 w 9371400"/>
                <a:gd name="connsiteY3" fmla="*/ 5936455 h 5962002"/>
                <a:gd name="connsiteX4" fmla="*/ 535782 w 9371400"/>
                <a:gd name="connsiteY4" fmla="*/ 5953918 h 5962002"/>
                <a:gd name="connsiteX5" fmla="*/ 198438 w 9371400"/>
                <a:gd name="connsiteY5" fmla="*/ 5792788 h 5962002"/>
                <a:gd name="connsiteX6" fmla="*/ 0 w 9371400"/>
                <a:gd name="connsiteY6" fmla="*/ 5322889 h 5962002"/>
                <a:gd name="connsiteX7" fmla="*/ 0 w 9371400"/>
                <a:gd name="connsiteY7" fmla="*/ 0 h 5962002"/>
                <a:gd name="connsiteX0" fmla="*/ 0 w 9371400"/>
                <a:gd name="connsiteY0" fmla="*/ 0 h 5962002"/>
                <a:gd name="connsiteX1" fmla="*/ 9371400 w 9371400"/>
                <a:gd name="connsiteY1" fmla="*/ 0 h 5962002"/>
                <a:gd name="connsiteX2" fmla="*/ 9371400 w 9371400"/>
                <a:gd name="connsiteY2" fmla="*/ 3503614 h 5962002"/>
                <a:gd name="connsiteX3" fmla="*/ 773906 w 9371400"/>
                <a:gd name="connsiteY3" fmla="*/ 5936455 h 5962002"/>
                <a:gd name="connsiteX4" fmla="*/ 535782 w 9371400"/>
                <a:gd name="connsiteY4" fmla="*/ 5953918 h 5962002"/>
                <a:gd name="connsiteX5" fmla="*/ 198438 w 9371400"/>
                <a:gd name="connsiteY5" fmla="*/ 5792788 h 5962002"/>
                <a:gd name="connsiteX6" fmla="*/ 0 w 9371400"/>
                <a:gd name="connsiteY6" fmla="*/ 5322889 h 5962002"/>
                <a:gd name="connsiteX7" fmla="*/ 0 w 9371400"/>
                <a:gd name="connsiteY7" fmla="*/ 0 h 5962002"/>
                <a:gd name="connsiteX0" fmla="*/ 0 w 9371400"/>
                <a:gd name="connsiteY0" fmla="*/ 0 h 5962002"/>
                <a:gd name="connsiteX1" fmla="*/ 9371400 w 9371400"/>
                <a:gd name="connsiteY1" fmla="*/ 0 h 5962002"/>
                <a:gd name="connsiteX2" fmla="*/ 9371400 w 9371400"/>
                <a:gd name="connsiteY2" fmla="*/ 3503614 h 5962002"/>
                <a:gd name="connsiteX3" fmla="*/ 773906 w 9371400"/>
                <a:gd name="connsiteY3" fmla="*/ 5936455 h 5962002"/>
                <a:gd name="connsiteX4" fmla="*/ 535782 w 9371400"/>
                <a:gd name="connsiteY4" fmla="*/ 5953918 h 5962002"/>
                <a:gd name="connsiteX5" fmla="*/ 198438 w 9371400"/>
                <a:gd name="connsiteY5" fmla="*/ 5792788 h 5962002"/>
                <a:gd name="connsiteX6" fmla="*/ 0 w 9371400"/>
                <a:gd name="connsiteY6" fmla="*/ 5322889 h 5962002"/>
                <a:gd name="connsiteX7" fmla="*/ 0 w 9371400"/>
                <a:gd name="connsiteY7" fmla="*/ 0 h 5962002"/>
                <a:gd name="connsiteX0" fmla="*/ 0 w 9371400"/>
                <a:gd name="connsiteY0" fmla="*/ 0 h 5958126"/>
                <a:gd name="connsiteX1" fmla="*/ 9371400 w 9371400"/>
                <a:gd name="connsiteY1" fmla="*/ 0 h 5958126"/>
                <a:gd name="connsiteX2" fmla="*/ 9371400 w 9371400"/>
                <a:gd name="connsiteY2" fmla="*/ 3503614 h 5958126"/>
                <a:gd name="connsiteX3" fmla="*/ 773906 w 9371400"/>
                <a:gd name="connsiteY3" fmla="*/ 5936455 h 5958126"/>
                <a:gd name="connsiteX4" fmla="*/ 535782 w 9371400"/>
                <a:gd name="connsiteY4" fmla="*/ 5953918 h 5958126"/>
                <a:gd name="connsiteX5" fmla="*/ 198438 w 9371400"/>
                <a:gd name="connsiteY5" fmla="*/ 5792788 h 5958126"/>
                <a:gd name="connsiteX6" fmla="*/ 0 w 9371400"/>
                <a:gd name="connsiteY6" fmla="*/ 5322889 h 5958126"/>
                <a:gd name="connsiteX7" fmla="*/ 0 w 9371400"/>
                <a:gd name="connsiteY7" fmla="*/ 0 h 5958126"/>
                <a:gd name="connsiteX0" fmla="*/ 0 w 9371400"/>
                <a:gd name="connsiteY0" fmla="*/ 0 h 5958126"/>
                <a:gd name="connsiteX1" fmla="*/ 9371400 w 9371400"/>
                <a:gd name="connsiteY1" fmla="*/ 0 h 5958126"/>
                <a:gd name="connsiteX2" fmla="*/ 9371400 w 9371400"/>
                <a:gd name="connsiteY2" fmla="*/ 3503614 h 5958126"/>
                <a:gd name="connsiteX3" fmla="*/ 773906 w 9371400"/>
                <a:gd name="connsiteY3" fmla="*/ 5936455 h 5958126"/>
                <a:gd name="connsiteX4" fmla="*/ 535782 w 9371400"/>
                <a:gd name="connsiteY4" fmla="*/ 5953918 h 5958126"/>
                <a:gd name="connsiteX5" fmla="*/ 198438 w 9371400"/>
                <a:gd name="connsiteY5" fmla="*/ 5792788 h 5958126"/>
                <a:gd name="connsiteX6" fmla="*/ 0 w 9371400"/>
                <a:gd name="connsiteY6" fmla="*/ 5322889 h 5958126"/>
                <a:gd name="connsiteX7" fmla="*/ 0 w 9371400"/>
                <a:gd name="connsiteY7" fmla="*/ 0 h 5958126"/>
                <a:gd name="connsiteX0" fmla="*/ 0 w 9371400"/>
                <a:gd name="connsiteY0" fmla="*/ 0 h 5958126"/>
                <a:gd name="connsiteX1" fmla="*/ 9371400 w 9371400"/>
                <a:gd name="connsiteY1" fmla="*/ 0 h 5958126"/>
                <a:gd name="connsiteX2" fmla="*/ 9371400 w 9371400"/>
                <a:gd name="connsiteY2" fmla="*/ 3503614 h 5958126"/>
                <a:gd name="connsiteX3" fmla="*/ 773906 w 9371400"/>
                <a:gd name="connsiteY3" fmla="*/ 5936455 h 5958126"/>
                <a:gd name="connsiteX4" fmla="*/ 535782 w 9371400"/>
                <a:gd name="connsiteY4" fmla="*/ 5953918 h 5958126"/>
                <a:gd name="connsiteX5" fmla="*/ 198438 w 9371400"/>
                <a:gd name="connsiteY5" fmla="*/ 5792788 h 5958126"/>
                <a:gd name="connsiteX6" fmla="*/ 0 w 9371400"/>
                <a:gd name="connsiteY6" fmla="*/ 5322889 h 5958126"/>
                <a:gd name="connsiteX7" fmla="*/ 0 w 9371400"/>
                <a:gd name="connsiteY7" fmla="*/ 0 h 59581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371400" h="5958126">
                  <a:moveTo>
                    <a:pt x="0" y="0"/>
                  </a:moveTo>
                  <a:lnTo>
                    <a:pt x="9371400" y="0"/>
                  </a:lnTo>
                  <a:lnTo>
                    <a:pt x="9371400" y="3503614"/>
                  </a:lnTo>
                  <a:lnTo>
                    <a:pt x="773906" y="5936455"/>
                  </a:lnTo>
                  <a:cubicBezTo>
                    <a:pt x="728663" y="5941482"/>
                    <a:pt x="626930" y="5968337"/>
                    <a:pt x="535782" y="5953918"/>
                  </a:cubicBezTo>
                  <a:cubicBezTo>
                    <a:pt x="444634" y="5939499"/>
                    <a:pt x="337741" y="5917010"/>
                    <a:pt x="198438" y="5792788"/>
                  </a:cubicBezTo>
                  <a:cubicBezTo>
                    <a:pt x="59135" y="5668566"/>
                    <a:pt x="3016" y="5434703"/>
                    <a:pt x="0" y="5322889"/>
                  </a:cubicBezTo>
                  <a:lnTo>
                    <a:pt x="0" y="0"/>
                  </a:lnTo>
                  <a:close/>
                </a:path>
              </a:pathLst>
            </a:custGeom>
            <a:solidFill>
              <a:schemeClr val="accent4">
                <a:lumMod val="25000"/>
              </a:schemeClr>
            </a:solidFill>
            <a:ln w="6350">
              <a:solidFill>
                <a:schemeClr val="accent4">
                  <a:lumMod val="10000"/>
                </a:schemeClr>
              </a:solidFill>
            </a:ln>
            <a:effectLst>
              <a:outerShdw blurRad="50800" dist="38100" dir="5400000" algn="t"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72000" tIns="72000" rIns="72000" bIns="72000" rtlCol="0" anchor="ctr" anchorCtr="1"/>
            <a:lstStyle/>
            <a:p>
              <a:pPr algn="ctr"/>
              <a:endParaRPr lang="en-GB" sz="1400" dirty="0" err="1"/>
            </a:p>
          </p:txBody>
        </p:sp>
        <p:sp>
          <p:nvSpPr>
            <p:cNvPr id="13" name="Text Placeholder 6">
              <a:extLst>
                <a:ext uri="{FF2B5EF4-FFF2-40B4-BE49-F238E27FC236}">
                  <a16:creationId xmlns:a16="http://schemas.microsoft.com/office/drawing/2014/main" id="{802A268D-2053-4928-B52B-3F092C3382C9}"/>
                </a:ext>
              </a:extLst>
            </p:cNvPr>
            <p:cNvSpPr txBox="1">
              <a:spLocks/>
            </p:cNvSpPr>
            <p:nvPr/>
          </p:nvSpPr>
          <p:spPr>
            <a:xfrm>
              <a:off x="8685423" y="301554"/>
              <a:ext cx="1425166" cy="276999"/>
            </a:xfrm>
            <a:prstGeom prst="rect">
              <a:avLst/>
            </a:prstGeom>
            <a:solidFill>
              <a:schemeClr val="accent4">
                <a:lumMod val="25000"/>
              </a:schemeClr>
            </a:solidFill>
          </p:spPr>
          <p:txBody>
            <a:bodyPr vert="horz" wrap="square" lIns="0" tIns="0" rIns="0" bIns="0" rtlCol="0">
              <a:spAutoFit/>
            </a:bodyPr>
            <a:lstStyle>
              <a:lvl1pPr marL="0" indent="0" algn="l" defTabSz="872722" rtl="0" eaLnBrk="1" latinLnBrk="0" hangingPunct="1">
                <a:spcBef>
                  <a:spcPts val="0"/>
                </a:spcBef>
                <a:spcAft>
                  <a:spcPts val="600"/>
                </a:spcAft>
                <a:buClr>
                  <a:schemeClr val="tx1"/>
                </a:buClr>
                <a:buFont typeface="Arial" panose="020B0604020202020204" pitchFamily="34" charset="0"/>
                <a:buNone/>
                <a:defRPr sz="2000" b="0" kern="1200">
                  <a:solidFill>
                    <a:schemeClr val="accent2"/>
                  </a:solidFill>
                  <a:latin typeface="+mn-lt"/>
                  <a:ea typeface="+mn-ea"/>
                  <a:cs typeface="+mn-cs"/>
                </a:defRPr>
              </a:lvl1pPr>
              <a:lvl2pPr marL="0" indent="0" algn="l" defTabSz="872722" rtl="0" eaLnBrk="1" latinLnBrk="0" hangingPunct="1">
                <a:spcBef>
                  <a:spcPts val="0"/>
                </a:spcBef>
                <a:spcAft>
                  <a:spcPts val="600"/>
                </a:spcAft>
                <a:buClr>
                  <a:schemeClr val="tx1"/>
                </a:buClr>
                <a:buFont typeface="Arial" panose="020B0604020202020204" pitchFamily="34" charset="0"/>
                <a:buNone/>
                <a:defRPr sz="1600" kern="1200">
                  <a:solidFill>
                    <a:schemeClr val="accent2"/>
                  </a:solidFill>
                  <a:latin typeface="+mn-lt"/>
                  <a:ea typeface="+mn-ea"/>
                  <a:cs typeface="+mn-cs"/>
                </a:defRPr>
              </a:lvl2pPr>
              <a:lvl3pPr marL="222250" indent="-222250" algn="l" defTabSz="872722" rtl="0" eaLnBrk="1" latinLnBrk="0" hangingPunct="1">
                <a:spcBef>
                  <a:spcPts val="0"/>
                </a:spcBef>
                <a:spcAft>
                  <a:spcPts val="600"/>
                </a:spcAft>
                <a:buClr>
                  <a:srgbClr val="608BA3"/>
                </a:buClr>
                <a:buFont typeface="Calibri" panose="020F0502020204030204" pitchFamily="34" charset="0"/>
                <a:buChar char="•"/>
                <a:defRPr sz="1800" kern="1200">
                  <a:solidFill>
                    <a:schemeClr val="tx1"/>
                  </a:solidFill>
                  <a:latin typeface="+mn-lt"/>
                  <a:ea typeface="+mn-ea"/>
                  <a:cs typeface="+mn-cs"/>
                </a:defRPr>
              </a:lvl3pPr>
              <a:lvl4pPr marL="457200" indent="-228600" algn="l" defTabSz="872722" rtl="0" eaLnBrk="1" latinLnBrk="0" hangingPunct="1">
                <a:spcBef>
                  <a:spcPts val="0"/>
                </a:spcBef>
                <a:spcAft>
                  <a:spcPts val="600"/>
                </a:spcAft>
                <a:buClr>
                  <a:schemeClr val="tx2"/>
                </a:buClr>
                <a:buFont typeface="Calibri" panose="020F0502020204030204" pitchFamily="34" charset="0"/>
                <a:buChar char="•"/>
                <a:defRPr sz="1800" kern="1200">
                  <a:solidFill>
                    <a:schemeClr val="tx1"/>
                  </a:solidFill>
                  <a:latin typeface="+mn-lt"/>
                  <a:ea typeface="+mn-ea"/>
                  <a:cs typeface="+mn-cs"/>
                </a:defRPr>
              </a:lvl4pPr>
              <a:lvl5pPr marL="714375" indent="-234950" algn="l" defTabSz="872722" rtl="0" eaLnBrk="1" latinLnBrk="0" hangingPunct="1">
                <a:spcBef>
                  <a:spcPts val="0"/>
                </a:spcBef>
                <a:spcAft>
                  <a:spcPts val="600"/>
                </a:spcAft>
                <a:buClr>
                  <a:schemeClr val="tx2"/>
                </a:buClr>
                <a:buFont typeface="Calibri" panose="020F0502020204030204" pitchFamily="34" charset="0"/>
                <a:buChar char="─"/>
                <a:defRPr sz="1800" kern="1200">
                  <a:solidFill>
                    <a:schemeClr val="tx1"/>
                  </a:solidFill>
                  <a:latin typeface="+mn-lt"/>
                  <a:ea typeface="+mn-ea"/>
                  <a:cs typeface="+mn-cs"/>
                </a:defRPr>
              </a:lvl5pPr>
              <a:lvl6pPr marL="936625" indent="-214313" algn="l" defTabSz="872722" rtl="0" eaLnBrk="1" latinLnBrk="0" hangingPunct="1">
                <a:spcBef>
                  <a:spcPts val="0"/>
                </a:spcBef>
                <a:spcAft>
                  <a:spcPts val="600"/>
                </a:spcAft>
                <a:buClr>
                  <a:schemeClr val="tx2"/>
                </a:buClr>
                <a:buFont typeface="Calibri" panose="020F0502020204030204" pitchFamily="34" charset="0"/>
                <a:buChar char="−"/>
                <a:defRPr sz="1800" kern="1200">
                  <a:solidFill>
                    <a:schemeClr val="tx1"/>
                  </a:solidFill>
                  <a:latin typeface="+mn-lt"/>
                  <a:ea typeface="+mn-ea"/>
                  <a:cs typeface="+mn-cs"/>
                </a:defRPr>
              </a:lvl6pPr>
              <a:lvl7pPr marL="0" indent="0" algn="l" defTabSz="872722" rtl="0" eaLnBrk="1" latinLnBrk="0" hangingPunct="1">
                <a:spcBef>
                  <a:spcPts val="0"/>
                </a:spcBef>
                <a:spcAft>
                  <a:spcPts val="600"/>
                </a:spcAft>
                <a:buClr>
                  <a:schemeClr val="tx1"/>
                </a:buClr>
                <a:buFontTx/>
                <a:buNone/>
                <a:defRPr sz="1800" kern="1200">
                  <a:solidFill>
                    <a:schemeClr val="tx1"/>
                  </a:solidFill>
                  <a:latin typeface="+mn-lt"/>
                  <a:ea typeface="+mn-ea"/>
                  <a:cs typeface="+mn-cs"/>
                </a:defRPr>
              </a:lvl7pPr>
              <a:lvl8pPr marL="209550" indent="-209550" algn="l" defTabSz="872722" rtl="0" eaLnBrk="1" latinLnBrk="0" hangingPunct="1">
                <a:spcBef>
                  <a:spcPts val="0"/>
                </a:spcBef>
                <a:spcAft>
                  <a:spcPts val="600"/>
                </a:spcAft>
                <a:buClr>
                  <a:schemeClr val="tx1"/>
                </a:buClr>
                <a:buFont typeface="+mj-lt"/>
                <a:buAutoNum type="arabicPeriod"/>
                <a:defRPr sz="1800" kern="1200" baseline="0">
                  <a:solidFill>
                    <a:schemeClr val="tx1"/>
                  </a:solidFill>
                  <a:latin typeface="+mn-lt"/>
                  <a:ea typeface="+mn-ea"/>
                  <a:cs typeface="+mn-cs"/>
                </a:defRPr>
              </a:lvl8pPr>
              <a:lvl9pPr marL="473075" indent="-236538" algn="l" defTabSz="872722" rtl="0" eaLnBrk="1" latinLnBrk="0" hangingPunct="1">
                <a:spcBef>
                  <a:spcPts val="0"/>
                </a:spcBef>
                <a:spcAft>
                  <a:spcPts val="600"/>
                </a:spcAft>
                <a:buClr>
                  <a:schemeClr val="tx1"/>
                </a:buClr>
                <a:buFont typeface="+mj-lt"/>
                <a:buAutoNum type="alphaLcPeriod"/>
                <a:defRPr sz="1800" kern="1200" baseline="0">
                  <a:solidFill>
                    <a:schemeClr val="tx1"/>
                  </a:solidFill>
                  <a:latin typeface="+mn-lt"/>
                  <a:ea typeface="+mn-ea"/>
                  <a:cs typeface="+mn-cs"/>
                </a:defRPr>
              </a:lvl9pPr>
            </a:lstStyle>
            <a:p>
              <a:pPr algn="ctr">
                <a:spcAft>
                  <a:spcPts val="0"/>
                </a:spcAft>
              </a:pPr>
              <a:r>
                <a:rPr lang="en-US" sz="1800" b="1" dirty="0">
                  <a:solidFill>
                    <a:srgbClr val="ECEDF1"/>
                  </a:solidFill>
                </a:rPr>
                <a:t>Plenary</a:t>
              </a:r>
              <a:endParaRPr lang="en-GB" sz="1800" b="1" dirty="0">
                <a:solidFill>
                  <a:srgbClr val="ECEDF1"/>
                </a:solidFill>
              </a:endParaRPr>
            </a:p>
          </p:txBody>
        </p:sp>
      </p:grpSp>
      <p:sp>
        <p:nvSpPr>
          <p:cNvPr id="8" name="Прямоугольник 7">
            <a:extLst>
              <a:ext uri="{FF2B5EF4-FFF2-40B4-BE49-F238E27FC236}">
                <a16:creationId xmlns:a16="http://schemas.microsoft.com/office/drawing/2014/main" id="{40D77011-5CD3-47C9-A1AB-0CFE6356093A}"/>
              </a:ext>
            </a:extLst>
          </p:cNvPr>
          <p:cNvSpPr/>
          <p:nvPr/>
        </p:nvSpPr>
        <p:spPr>
          <a:xfrm>
            <a:off x="161925" y="1262063"/>
            <a:ext cx="11868150" cy="5355312"/>
          </a:xfrm>
          <a:prstGeom prst="rect">
            <a:avLst/>
          </a:prstGeom>
        </p:spPr>
        <p:txBody>
          <a:bodyPr wrap="square">
            <a:spAutoFit/>
          </a:bodyPr>
          <a:lstStyle/>
          <a:p>
            <a:r>
              <a:rPr lang="en-US" sz="1600" dirty="0">
                <a:latin typeface="TimesNewRoman"/>
              </a:rPr>
              <a:t>Therefore, to modify the absorption spectrum of solar cells, luminescent materials [14] or metallic nanoparticles [15] are often incorporated.</a:t>
            </a:r>
            <a:r>
              <a:rPr lang="ru-RU" sz="1600" dirty="0">
                <a:latin typeface="TimesNewRoman"/>
              </a:rPr>
              <a:t> </a:t>
            </a:r>
            <a:r>
              <a:rPr lang="en-US" sz="1600" dirty="0">
                <a:latin typeface="TimesNewRoman"/>
              </a:rPr>
              <a:t>In converting solar energy into other forms, the device's optical properties play a crucial role. Surface texturing of various shapes on solar cells has been effectively employed to enhance light absorption [16]. </a:t>
            </a:r>
            <a:endParaRPr lang="ru-RU" sz="1600" dirty="0">
              <a:latin typeface="TimesNewRoman"/>
            </a:endParaRPr>
          </a:p>
          <a:p>
            <a:r>
              <a:rPr lang="en-US" sz="1600" dirty="0">
                <a:latin typeface="TimesNewRoman"/>
              </a:rPr>
              <a:t>Among renewable energy sources, solar energy is gaining an increasingly important role in the global energy system.</a:t>
            </a:r>
            <a:r>
              <a:rPr lang="ru-RU" sz="1600" dirty="0">
                <a:latin typeface="TimesNewRoman"/>
              </a:rPr>
              <a:t> </a:t>
            </a:r>
            <a:r>
              <a:rPr lang="en-US" sz="1600" dirty="0">
                <a:latin typeface="TimesNewRoman"/>
              </a:rPr>
              <a:t>This form of energy is environmentally friendly and represents an inexhaustible energy source [1]. Enhancing the</a:t>
            </a:r>
            <a:r>
              <a:rPr lang="ru-RU" sz="1600" dirty="0">
                <a:latin typeface="TimesNewRoman"/>
              </a:rPr>
              <a:t> </a:t>
            </a:r>
            <a:r>
              <a:rPr lang="en-US" sz="1600" dirty="0">
                <a:latin typeface="TimesNewRoman"/>
              </a:rPr>
              <a:t>efficiency of solar cells is currently one of the key research directions in science and technology. In particular, bifacial</a:t>
            </a:r>
            <a:r>
              <a:rPr lang="ru-RU" sz="1600" dirty="0">
                <a:latin typeface="TimesNewRoman"/>
              </a:rPr>
              <a:t> </a:t>
            </a:r>
            <a:r>
              <a:rPr lang="en-US" sz="1600" dirty="0">
                <a:latin typeface="TimesNewRoman"/>
              </a:rPr>
              <a:t>solar cells, distinguished by their ability to absorb light from both the front and rear sides, can increase their overall energy</a:t>
            </a:r>
            <a:r>
              <a:rPr lang="ru-RU" sz="1600" dirty="0">
                <a:latin typeface="TimesNewRoman"/>
              </a:rPr>
              <a:t> </a:t>
            </a:r>
            <a:r>
              <a:rPr lang="en-US" sz="1600" dirty="0">
                <a:latin typeface="TimesNewRoman"/>
              </a:rPr>
              <a:t>generation potential by up to 10–30% [2].</a:t>
            </a:r>
          </a:p>
          <a:p>
            <a:r>
              <a:rPr lang="en-US" sz="1600" dirty="0">
                <a:latin typeface="TimesNewRoman"/>
              </a:rPr>
              <a:t>Silicon-based solar cells belong to the class of devices that are highly sensitive to environmental conditions. The</a:t>
            </a:r>
            <a:r>
              <a:rPr lang="ru-RU" sz="1600" dirty="0">
                <a:latin typeface="TimesNewRoman"/>
              </a:rPr>
              <a:t> </a:t>
            </a:r>
            <a:r>
              <a:rPr lang="en-US" sz="1600" dirty="0">
                <a:latin typeface="TimesNewRoman"/>
              </a:rPr>
              <a:t>effects of light intensity [3], temperature [4], and the angle of light incidence on solar cell performance has been widely</a:t>
            </a:r>
            <a:r>
              <a:rPr lang="ru-RU" sz="1600" dirty="0">
                <a:latin typeface="TimesNewRoman"/>
              </a:rPr>
              <a:t> </a:t>
            </a:r>
            <a:r>
              <a:rPr lang="en-US" sz="1600" dirty="0">
                <a:latin typeface="TimesNewRoman"/>
              </a:rPr>
              <a:t>investigated. It has been established that an increase in temperature leads to a slight rise in short-circuit current, while the</a:t>
            </a:r>
            <a:r>
              <a:rPr lang="ru-RU" sz="1600" dirty="0">
                <a:latin typeface="TimesNewRoman"/>
              </a:rPr>
              <a:t> </a:t>
            </a:r>
            <a:r>
              <a:rPr lang="en-US" sz="1600" dirty="0">
                <a:latin typeface="TimesNewRoman"/>
              </a:rPr>
              <a:t>open-circuit voltage decreases significantly, resulting in an overall reduction of the power conversion efficiency [5].</a:t>
            </a:r>
          </a:p>
          <a:p>
            <a:r>
              <a:rPr lang="en-US" sz="1600" dirty="0">
                <a:latin typeface="TimesNewRoman"/>
              </a:rPr>
              <a:t>Numerous comprehensive studies have been conducted to enhance the efficiency of solar cells and minimize losses. In</a:t>
            </a:r>
            <a:r>
              <a:rPr lang="ru-RU" sz="1600" dirty="0">
                <a:latin typeface="TimesNewRoman"/>
              </a:rPr>
              <a:t> </a:t>
            </a:r>
            <a:r>
              <a:rPr lang="en-US" sz="1600" dirty="0">
                <a:latin typeface="TimesNewRoman"/>
              </a:rPr>
              <a:t>general, there are three primary loss mechanisms in solar cells: thermal [6], electrical [7], and optical [8]. In conventional</a:t>
            </a:r>
            <a:r>
              <a:rPr lang="ru-RU" sz="1600" dirty="0">
                <a:latin typeface="TimesNewRoman"/>
              </a:rPr>
              <a:t> </a:t>
            </a:r>
            <a:r>
              <a:rPr lang="en-US" sz="1600" dirty="0">
                <a:latin typeface="TimesNewRoman"/>
              </a:rPr>
              <a:t>silicon-based solar cells, more than 30% of the incident light is reflected from the surface [9]. To reduce this reflection</a:t>
            </a:r>
            <a:r>
              <a:rPr lang="ru-RU" sz="1600" dirty="0">
                <a:latin typeface="TimesNewRoman"/>
              </a:rPr>
              <a:t> </a:t>
            </a:r>
            <a:r>
              <a:rPr lang="en-US" sz="1600" dirty="0">
                <a:latin typeface="TimesNewRoman"/>
              </a:rPr>
              <a:t>coefficient, various anti-reflective coatings [10] and surface texturing techniques [11] have been developed. The surfaces</a:t>
            </a:r>
            <a:r>
              <a:rPr lang="ru-RU" sz="1600" dirty="0">
                <a:latin typeface="TimesNewRoman"/>
              </a:rPr>
              <a:t> </a:t>
            </a:r>
            <a:r>
              <a:rPr lang="en-US" sz="1600" dirty="0">
                <a:latin typeface="TimesNewRoman"/>
              </a:rPr>
              <a:t>of silicon-based solar cells are commonly coated with </a:t>
            </a:r>
            <a:r>
              <a:rPr lang="en-US" sz="1600" dirty="0" err="1">
                <a:latin typeface="TimesNewRoman"/>
              </a:rPr>
              <a:t>SiNx</a:t>
            </a:r>
            <a:r>
              <a:rPr lang="en-US" sz="1600" dirty="0">
                <a:latin typeface="TimesNewRoman"/>
              </a:rPr>
              <a:t> or </a:t>
            </a:r>
            <a:r>
              <a:rPr lang="en-US" sz="1600" dirty="0" err="1">
                <a:latin typeface="TimesNewRoman"/>
              </a:rPr>
              <a:t>SiO</a:t>
            </a:r>
            <a:r>
              <a:rPr lang="en-US" sz="1600" dirty="0">
                <a:latin typeface="TimesNewRoman"/>
              </a:rPr>
              <a:t>₂, as these materials possess passivation properties and</a:t>
            </a:r>
            <a:r>
              <a:rPr lang="ru-RU" sz="1600" dirty="0">
                <a:latin typeface="TimesNewRoman"/>
              </a:rPr>
              <a:t> </a:t>
            </a:r>
            <a:r>
              <a:rPr lang="en-US" sz="1600" dirty="0">
                <a:latin typeface="TimesNewRoman"/>
              </a:rPr>
              <a:t>have refractive indices between those of air and silicon [12]. In practice, surface texturing is achieved using alkaline or</a:t>
            </a:r>
            <a:r>
              <a:rPr lang="ru-RU" sz="1600" dirty="0">
                <a:latin typeface="TimesNewRoman"/>
              </a:rPr>
              <a:t> </a:t>
            </a:r>
            <a:r>
              <a:rPr lang="en-US" sz="1600" dirty="0">
                <a:latin typeface="TimesNewRoman"/>
              </a:rPr>
              <a:t>acidic solutions, and silicon wafers with a (100) crystal orientation are typically employed [13]. Since the bandgap of</a:t>
            </a:r>
            <a:r>
              <a:rPr lang="ru-RU" sz="1600" dirty="0">
                <a:latin typeface="TimesNewRoman"/>
              </a:rPr>
              <a:t> </a:t>
            </a:r>
            <a:r>
              <a:rPr lang="en-US" sz="1600" dirty="0">
                <a:latin typeface="TimesNewRoman"/>
              </a:rPr>
              <a:t>silicon is 1.12 eV, it mainly absorbs photons in the visible spectral range. According to the quantum efficiency function,</a:t>
            </a:r>
            <a:r>
              <a:rPr lang="ru-RU" sz="1600" dirty="0">
                <a:latin typeface="TimesNewRoman"/>
              </a:rPr>
              <a:t> </a:t>
            </a:r>
            <a:r>
              <a:rPr lang="en-US" sz="1600" dirty="0">
                <a:latin typeface="TimesNewRoman"/>
              </a:rPr>
              <a:t>solar cell materials do not absorb photons with energies lower than the bandgap. If the photon energy is much greater</a:t>
            </a:r>
            <a:r>
              <a:rPr lang="ru-RU" sz="1600" dirty="0">
                <a:latin typeface="TimesNewRoman"/>
              </a:rPr>
              <a:t> </a:t>
            </a:r>
            <a:r>
              <a:rPr lang="en-US" sz="1600" dirty="0">
                <a:latin typeface="TimesNewRoman"/>
              </a:rPr>
              <a:t>than the bandgap, the excess energy is converted into hot electrons. These high-energy hot electrons quickly lose their</a:t>
            </a:r>
            <a:r>
              <a:rPr lang="ru-RU" sz="1600" dirty="0">
                <a:latin typeface="TimesNewRoman"/>
              </a:rPr>
              <a:t> </a:t>
            </a:r>
            <a:r>
              <a:rPr lang="en-US" sz="1600" dirty="0">
                <a:latin typeface="TimesNewRoman"/>
              </a:rPr>
              <a:t>excess energy through phonon emission, returning to the valence band and thus not contributing to the photocurrent.</a:t>
            </a:r>
          </a:p>
        </p:txBody>
      </p:sp>
    </p:spTree>
    <p:extLst>
      <p:ext uri="{BB962C8B-B14F-4D97-AF65-F5344CB8AC3E}">
        <p14:creationId xmlns:p14="http://schemas.microsoft.com/office/powerpoint/2010/main" val="294480314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1968500" y="278105"/>
            <a:ext cx="5213350" cy="370558"/>
          </a:xfrm>
        </p:spPr>
        <p:txBody>
          <a:bodyPr>
            <a:normAutofit fontScale="90000"/>
          </a:bodyPr>
          <a:lstStyle/>
          <a:p>
            <a:r>
              <a:rPr lang="en-GB" b="1" dirty="0">
                <a:solidFill>
                  <a:schemeClr val="accent5">
                    <a:lumMod val="75000"/>
                  </a:schemeClr>
                </a:solidFill>
              </a:rPr>
              <a:t> </a:t>
            </a:r>
            <a:r>
              <a:rPr lang="en-US" b="1" dirty="0">
                <a:solidFill>
                  <a:schemeClr val="accent5">
                    <a:lumMod val="75000"/>
                  </a:schemeClr>
                </a:solidFill>
              </a:rPr>
              <a:t>Introduction  </a:t>
            </a:r>
            <a:endParaRPr lang="en-GB" b="1" dirty="0">
              <a:solidFill>
                <a:schemeClr val="accent5">
                  <a:lumMod val="75000"/>
                </a:schemeClr>
              </a:solidFill>
            </a:endParaRPr>
          </a:p>
        </p:txBody>
      </p:sp>
      <p:sp>
        <p:nvSpPr>
          <p:cNvPr id="9" name="Text Placeholder 6">
            <a:extLst>
              <a:ext uri="{FF2B5EF4-FFF2-40B4-BE49-F238E27FC236}">
                <a16:creationId xmlns:a16="http://schemas.microsoft.com/office/drawing/2014/main" id="{802A268D-2053-4928-B52B-3F092C3382C9}"/>
              </a:ext>
            </a:extLst>
          </p:cNvPr>
          <p:cNvSpPr txBox="1">
            <a:spLocks/>
          </p:cNvSpPr>
          <p:nvPr/>
        </p:nvSpPr>
        <p:spPr>
          <a:xfrm>
            <a:off x="8725616" y="150987"/>
            <a:ext cx="1185207" cy="707886"/>
          </a:xfrm>
          <a:prstGeom prst="rect">
            <a:avLst/>
          </a:prstGeom>
        </p:spPr>
        <p:txBody>
          <a:bodyPr vert="horz" wrap="square" lIns="0" tIns="0" rIns="0" bIns="0" rtlCol="0">
            <a:spAutoFit/>
          </a:bodyPr>
          <a:lstStyle>
            <a:lvl1pPr marL="0" indent="0" algn="l" defTabSz="872722" rtl="0" eaLnBrk="1" latinLnBrk="0" hangingPunct="1">
              <a:spcBef>
                <a:spcPts val="0"/>
              </a:spcBef>
              <a:spcAft>
                <a:spcPts val="600"/>
              </a:spcAft>
              <a:buClr>
                <a:schemeClr val="tx1"/>
              </a:buClr>
              <a:buFont typeface="Arial" panose="020B0604020202020204" pitchFamily="34" charset="0"/>
              <a:buNone/>
              <a:defRPr sz="2000" b="0" kern="1200">
                <a:solidFill>
                  <a:schemeClr val="accent2"/>
                </a:solidFill>
                <a:latin typeface="+mn-lt"/>
                <a:ea typeface="+mn-ea"/>
                <a:cs typeface="+mn-cs"/>
              </a:defRPr>
            </a:lvl1pPr>
            <a:lvl2pPr marL="0" indent="0" algn="l" defTabSz="872722" rtl="0" eaLnBrk="1" latinLnBrk="0" hangingPunct="1">
              <a:spcBef>
                <a:spcPts val="0"/>
              </a:spcBef>
              <a:spcAft>
                <a:spcPts val="600"/>
              </a:spcAft>
              <a:buClr>
                <a:schemeClr val="tx1"/>
              </a:buClr>
              <a:buFont typeface="Arial" panose="020B0604020202020204" pitchFamily="34" charset="0"/>
              <a:buNone/>
              <a:defRPr sz="1600" kern="1200">
                <a:solidFill>
                  <a:schemeClr val="accent2"/>
                </a:solidFill>
                <a:latin typeface="+mn-lt"/>
                <a:ea typeface="+mn-ea"/>
                <a:cs typeface="+mn-cs"/>
              </a:defRPr>
            </a:lvl2pPr>
            <a:lvl3pPr marL="222250" indent="-222250" algn="l" defTabSz="872722" rtl="0" eaLnBrk="1" latinLnBrk="0" hangingPunct="1">
              <a:spcBef>
                <a:spcPts val="0"/>
              </a:spcBef>
              <a:spcAft>
                <a:spcPts val="600"/>
              </a:spcAft>
              <a:buClr>
                <a:srgbClr val="608BA3"/>
              </a:buClr>
              <a:buFont typeface="Calibri" panose="020F0502020204030204" pitchFamily="34" charset="0"/>
              <a:buChar char="•"/>
              <a:defRPr sz="1800" kern="1200">
                <a:solidFill>
                  <a:schemeClr val="tx1"/>
                </a:solidFill>
                <a:latin typeface="+mn-lt"/>
                <a:ea typeface="+mn-ea"/>
                <a:cs typeface="+mn-cs"/>
              </a:defRPr>
            </a:lvl3pPr>
            <a:lvl4pPr marL="457200" indent="-228600" algn="l" defTabSz="872722" rtl="0" eaLnBrk="1" latinLnBrk="0" hangingPunct="1">
              <a:spcBef>
                <a:spcPts val="0"/>
              </a:spcBef>
              <a:spcAft>
                <a:spcPts val="600"/>
              </a:spcAft>
              <a:buClr>
                <a:schemeClr val="tx2"/>
              </a:buClr>
              <a:buFont typeface="Calibri" panose="020F0502020204030204" pitchFamily="34" charset="0"/>
              <a:buChar char="•"/>
              <a:defRPr sz="1800" kern="1200">
                <a:solidFill>
                  <a:schemeClr val="tx1"/>
                </a:solidFill>
                <a:latin typeface="+mn-lt"/>
                <a:ea typeface="+mn-ea"/>
                <a:cs typeface="+mn-cs"/>
              </a:defRPr>
            </a:lvl4pPr>
            <a:lvl5pPr marL="714375" indent="-234950" algn="l" defTabSz="872722" rtl="0" eaLnBrk="1" latinLnBrk="0" hangingPunct="1">
              <a:spcBef>
                <a:spcPts val="0"/>
              </a:spcBef>
              <a:spcAft>
                <a:spcPts val="600"/>
              </a:spcAft>
              <a:buClr>
                <a:schemeClr val="tx2"/>
              </a:buClr>
              <a:buFont typeface="Calibri" panose="020F0502020204030204" pitchFamily="34" charset="0"/>
              <a:buChar char="─"/>
              <a:defRPr sz="1800" kern="1200">
                <a:solidFill>
                  <a:schemeClr val="tx1"/>
                </a:solidFill>
                <a:latin typeface="+mn-lt"/>
                <a:ea typeface="+mn-ea"/>
                <a:cs typeface="+mn-cs"/>
              </a:defRPr>
            </a:lvl5pPr>
            <a:lvl6pPr marL="936625" indent="-214313" algn="l" defTabSz="872722" rtl="0" eaLnBrk="1" latinLnBrk="0" hangingPunct="1">
              <a:spcBef>
                <a:spcPts val="0"/>
              </a:spcBef>
              <a:spcAft>
                <a:spcPts val="600"/>
              </a:spcAft>
              <a:buClr>
                <a:schemeClr val="tx2"/>
              </a:buClr>
              <a:buFont typeface="Calibri" panose="020F0502020204030204" pitchFamily="34" charset="0"/>
              <a:buChar char="−"/>
              <a:defRPr sz="1800" kern="1200">
                <a:solidFill>
                  <a:schemeClr val="tx1"/>
                </a:solidFill>
                <a:latin typeface="+mn-lt"/>
                <a:ea typeface="+mn-ea"/>
                <a:cs typeface="+mn-cs"/>
              </a:defRPr>
            </a:lvl6pPr>
            <a:lvl7pPr marL="0" indent="0" algn="l" defTabSz="872722" rtl="0" eaLnBrk="1" latinLnBrk="0" hangingPunct="1">
              <a:spcBef>
                <a:spcPts val="0"/>
              </a:spcBef>
              <a:spcAft>
                <a:spcPts val="600"/>
              </a:spcAft>
              <a:buClr>
                <a:schemeClr val="tx1"/>
              </a:buClr>
              <a:buFontTx/>
              <a:buNone/>
              <a:defRPr sz="1800" kern="1200">
                <a:solidFill>
                  <a:schemeClr val="tx1"/>
                </a:solidFill>
                <a:latin typeface="+mn-lt"/>
                <a:ea typeface="+mn-ea"/>
                <a:cs typeface="+mn-cs"/>
              </a:defRPr>
            </a:lvl7pPr>
            <a:lvl8pPr marL="209550" indent="-209550" algn="l" defTabSz="872722" rtl="0" eaLnBrk="1" latinLnBrk="0" hangingPunct="1">
              <a:spcBef>
                <a:spcPts val="0"/>
              </a:spcBef>
              <a:spcAft>
                <a:spcPts val="600"/>
              </a:spcAft>
              <a:buClr>
                <a:schemeClr val="tx1"/>
              </a:buClr>
              <a:buFont typeface="+mj-lt"/>
              <a:buAutoNum type="arabicPeriod"/>
              <a:defRPr sz="1800" kern="1200" baseline="0">
                <a:solidFill>
                  <a:schemeClr val="tx1"/>
                </a:solidFill>
                <a:latin typeface="+mn-lt"/>
                <a:ea typeface="+mn-ea"/>
                <a:cs typeface="+mn-cs"/>
              </a:defRPr>
            </a:lvl8pPr>
            <a:lvl9pPr marL="473075" indent="-236538" algn="l" defTabSz="872722" rtl="0" eaLnBrk="1" latinLnBrk="0" hangingPunct="1">
              <a:spcBef>
                <a:spcPts val="0"/>
              </a:spcBef>
              <a:spcAft>
                <a:spcPts val="600"/>
              </a:spcAft>
              <a:buClr>
                <a:schemeClr val="tx1"/>
              </a:buClr>
              <a:buFont typeface="+mj-lt"/>
              <a:buAutoNum type="alphaLcPeriod"/>
              <a:defRPr sz="1800" kern="1200" baseline="0">
                <a:solidFill>
                  <a:schemeClr val="tx1"/>
                </a:solidFill>
                <a:latin typeface="+mn-lt"/>
                <a:ea typeface="+mn-ea"/>
                <a:cs typeface="+mn-cs"/>
              </a:defRPr>
            </a:lvl9pPr>
          </a:lstStyle>
          <a:p>
            <a:pPr algn="ctr">
              <a:spcAft>
                <a:spcPts val="0"/>
              </a:spcAft>
            </a:pPr>
            <a:r>
              <a:rPr lang="en-US" sz="1400" b="1" dirty="0">
                <a:solidFill>
                  <a:srgbClr val="ECEDF1"/>
                </a:solidFill>
              </a:rPr>
              <a:t>Keynote Number </a:t>
            </a:r>
          </a:p>
          <a:p>
            <a:pPr algn="ctr">
              <a:spcAft>
                <a:spcPts val="0"/>
              </a:spcAft>
            </a:pPr>
            <a:r>
              <a:rPr lang="en-US" sz="1800" b="1" dirty="0">
                <a:solidFill>
                  <a:srgbClr val="ECEDF1"/>
                </a:solidFill>
              </a:rPr>
              <a:t>01</a:t>
            </a:r>
            <a:endParaRPr lang="en-GB" sz="1800" b="1" dirty="0">
              <a:solidFill>
                <a:srgbClr val="ECEDF1"/>
              </a:solidFill>
            </a:endParaRPr>
          </a:p>
        </p:txBody>
      </p:sp>
      <p:grpSp>
        <p:nvGrpSpPr>
          <p:cNvPr id="11" name="Group 10"/>
          <p:cNvGrpSpPr/>
          <p:nvPr/>
        </p:nvGrpSpPr>
        <p:grpSpPr>
          <a:xfrm>
            <a:off x="9241176" y="349"/>
            <a:ext cx="877990" cy="1012482"/>
            <a:chOff x="8653933" y="349"/>
            <a:chExt cx="1592510" cy="1012482"/>
          </a:xfrm>
          <a:solidFill>
            <a:srgbClr val="00B050"/>
          </a:solidFill>
        </p:grpSpPr>
        <p:sp>
          <p:nvSpPr>
            <p:cNvPr id="12" name="Rectangle 3">
              <a:extLst>
                <a:ext uri="{FF2B5EF4-FFF2-40B4-BE49-F238E27FC236}">
                  <a16:creationId xmlns:a16="http://schemas.microsoft.com/office/drawing/2014/main" id="{45FE76FA-C202-4C0B-BA03-E39B9FBDC658}"/>
                </a:ext>
              </a:extLst>
            </p:cNvPr>
            <p:cNvSpPr/>
            <p:nvPr/>
          </p:nvSpPr>
          <p:spPr>
            <a:xfrm>
              <a:off x="8653933" y="349"/>
              <a:ext cx="1592510" cy="1012482"/>
            </a:xfrm>
            <a:custGeom>
              <a:avLst/>
              <a:gdLst>
                <a:gd name="connsiteX0" fmla="*/ 0 w 9371400"/>
                <a:gd name="connsiteY0" fmla="*/ 0 h 5980114"/>
                <a:gd name="connsiteX1" fmla="*/ 9371400 w 9371400"/>
                <a:gd name="connsiteY1" fmla="*/ 0 h 5980114"/>
                <a:gd name="connsiteX2" fmla="*/ 9371400 w 9371400"/>
                <a:gd name="connsiteY2" fmla="*/ 5980114 h 5980114"/>
                <a:gd name="connsiteX3" fmla="*/ 0 w 9371400"/>
                <a:gd name="connsiteY3" fmla="*/ 5980114 h 5980114"/>
                <a:gd name="connsiteX4" fmla="*/ 0 w 9371400"/>
                <a:gd name="connsiteY4" fmla="*/ 0 h 5980114"/>
                <a:gd name="connsiteX0" fmla="*/ 0 w 9371400"/>
                <a:gd name="connsiteY0" fmla="*/ 0 h 5980114"/>
                <a:gd name="connsiteX1" fmla="*/ 9371400 w 9371400"/>
                <a:gd name="connsiteY1" fmla="*/ 0 h 5980114"/>
                <a:gd name="connsiteX2" fmla="*/ 9371400 w 9371400"/>
                <a:gd name="connsiteY2" fmla="*/ 5980114 h 5980114"/>
                <a:gd name="connsiteX3" fmla="*/ 1990725 w 9371400"/>
                <a:gd name="connsiteY3" fmla="*/ 5591176 h 5980114"/>
                <a:gd name="connsiteX4" fmla="*/ 0 w 9371400"/>
                <a:gd name="connsiteY4" fmla="*/ 5980114 h 5980114"/>
                <a:gd name="connsiteX5" fmla="*/ 0 w 9371400"/>
                <a:gd name="connsiteY5" fmla="*/ 0 h 5980114"/>
                <a:gd name="connsiteX0" fmla="*/ 0 w 9371400"/>
                <a:gd name="connsiteY0" fmla="*/ 0 h 5980114"/>
                <a:gd name="connsiteX1" fmla="*/ 9371400 w 9371400"/>
                <a:gd name="connsiteY1" fmla="*/ 0 h 5980114"/>
                <a:gd name="connsiteX2" fmla="*/ 9371400 w 9371400"/>
                <a:gd name="connsiteY2" fmla="*/ 3503614 h 5980114"/>
                <a:gd name="connsiteX3" fmla="*/ 1990725 w 9371400"/>
                <a:gd name="connsiteY3" fmla="*/ 5591176 h 5980114"/>
                <a:gd name="connsiteX4" fmla="*/ 0 w 9371400"/>
                <a:gd name="connsiteY4" fmla="*/ 5980114 h 5980114"/>
                <a:gd name="connsiteX5" fmla="*/ 0 w 9371400"/>
                <a:gd name="connsiteY5" fmla="*/ 0 h 5980114"/>
                <a:gd name="connsiteX0" fmla="*/ 0 w 9371400"/>
                <a:gd name="connsiteY0" fmla="*/ 0 h 5980114"/>
                <a:gd name="connsiteX1" fmla="*/ 9371400 w 9371400"/>
                <a:gd name="connsiteY1" fmla="*/ 0 h 5980114"/>
                <a:gd name="connsiteX2" fmla="*/ 9371400 w 9371400"/>
                <a:gd name="connsiteY2" fmla="*/ 3503614 h 5980114"/>
                <a:gd name="connsiteX3" fmla="*/ 1990725 w 9371400"/>
                <a:gd name="connsiteY3" fmla="*/ 5591176 h 5980114"/>
                <a:gd name="connsiteX4" fmla="*/ 0 w 9371400"/>
                <a:gd name="connsiteY4" fmla="*/ 5980114 h 5980114"/>
                <a:gd name="connsiteX5" fmla="*/ 0 w 9371400"/>
                <a:gd name="connsiteY5" fmla="*/ 0 h 5980114"/>
                <a:gd name="connsiteX0" fmla="*/ 0 w 9371400"/>
                <a:gd name="connsiteY0" fmla="*/ 0 h 5980114"/>
                <a:gd name="connsiteX1" fmla="*/ 9371400 w 9371400"/>
                <a:gd name="connsiteY1" fmla="*/ 0 h 5980114"/>
                <a:gd name="connsiteX2" fmla="*/ 9371400 w 9371400"/>
                <a:gd name="connsiteY2" fmla="*/ 3503614 h 5980114"/>
                <a:gd name="connsiteX3" fmla="*/ 1990725 w 9371400"/>
                <a:gd name="connsiteY3" fmla="*/ 5591176 h 5980114"/>
                <a:gd name="connsiteX4" fmla="*/ 0 w 9371400"/>
                <a:gd name="connsiteY4" fmla="*/ 5980114 h 5980114"/>
                <a:gd name="connsiteX5" fmla="*/ 0 w 9371400"/>
                <a:gd name="connsiteY5" fmla="*/ 0 h 5980114"/>
                <a:gd name="connsiteX0" fmla="*/ 0 w 9371400"/>
                <a:gd name="connsiteY0" fmla="*/ 0 h 5591176"/>
                <a:gd name="connsiteX1" fmla="*/ 9371400 w 9371400"/>
                <a:gd name="connsiteY1" fmla="*/ 0 h 5591176"/>
                <a:gd name="connsiteX2" fmla="*/ 9371400 w 9371400"/>
                <a:gd name="connsiteY2" fmla="*/ 3503614 h 5591176"/>
                <a:gd name="connsiteX3" fmla="*/ 1990725 w 9371400"/>
                <a:gd name="connsiteY3" fmla="*/ 5591176 h 5591176"/>
                <a:gd name="connsiteX4" fmla="*/ 0 w 9371400"/>
                <a:gd name="connsiteY4" fmla="*/ 5370514 h 5591176"/>
                <a:gd name="connsiteX5" fmla="*/ 0 w 9371400"/>
                <a:gd name="connsiteY5" fmla="*/ 0 h 5591176"/>
                <a:gd name="connsiteX0" fmla="*/ 0 w 9371400"/>
                <a:gd name="connsiteY0" fmla="*/ 0 h 5924551"/>
                <a:gd name="connsiteX1" fmla="*/ 9371400 w 9371400"/>
                <a:gd name="connsiteY1" fmla="*/ 0 h 5924551"/>
                <a:gd name="connsiteX2" fmla="*/ 9371400 w 9371400"/>
                <a:gd name="connsiteY2" fmla="*/ 3503614 h 5924551"/>
                <a:gd name="connsiteX3" fmla="*/ 400050 w 9371400"/>
                <a:gd name="connsiteY3" fmla="*/ 5924551 h 5924551"/>
                <a:gd name="connsiteX4" fmla="*/ 0 w 9371400"/>
                <a:gd name="connsiteY4" fmla="*/ 5370514 h 5924551"/>
                <a:gd name="connsiteX5" fmla="*/ 0 w 9371400"/>
                <a:gd name="connsiteY5" fmla="*/ 0 h 5924551"/>
                <a:gd name="connsiteX0" fmla="*/ 0 w 9371400"/>
                <a:gd name="connsiteY0" fmla="*/ 0 h 5939084"/>
                <a:gd name="connsiteX1" fmla="*/ 9371400 w 9371400"/>
                <a:gd name="connsiteY1" fmla="*/ 0 h 5939084"/>
                <a:gd name="connsiteX2" fmla="*/ 9371400 w 9371400"/>
                <a:gd name="connsiteY2" fmla="*/ 3503614 h 5939084"/>
                <a:gd name="connsiteX3" fmla="*/ 400050 w 9371400"/>
                <a:gd name="connsiteY3" fmla="*/ 5924551 h 5939084"/>
                <a:gd name="connsiteX4" fmla="*/ 0 w 9371400"/>
                <a:gd name="connsiteY4" fmla="*/ 5370514 h 5939084"/>
                <a:gd name="connsiteX5" fmla="*/ 0 w 9371400"/>
                <a:gd name="connsiteY5" fmla="*/ 0 h 5939084"/>
                <a:gd name="connsiteX0" fmla="*/ 0 w 9371400"/>
                <a:gd name="connsiteY0" fmla="*/ 0 h 5939084"/>
                <a:gd name="connsiteX1" fmla="*/ 9371400 w 9371400"/>
                <a:gd name="connsiteY1" fmla="*/ 0 h 5939084"/>
                <a:gd name="connsiteX2" fmla="*/ 9371400 w 9371400"/>
                <a:gd name="connsiteY2" fmla="*/ 3503614 h 5939084"/>
                <a:gd name="connsiteX3" fmla="*/ 400050 w 9371400"/>
                <a:gd name="connsiteY3" fmla="*/ 5924551 h 5939084"/>
                <a:gd name="connsiteX4" fmla="*/ 0 w 9371400"/>
                <a:gd name="connsiteY4" fmla="*/ 5370514 h 5939084"/>
                <a:gd name="connsiteX5" fmla="*/ 0 w 9371400"/>
                <a:gd name="connsiteY5" fmla="*/ 0 h 5939084"/>
                <a:gd name="connsiteX0" fmla="*/ 0 w 9371400"/>
                <a:gd name="connsiteY0" fmla="*/ 0 h 5833330"/>
                <a:gd name="connsiteX1" fmla="*/ 9371400 w 9371400"/>
                <a:gd name="connsiteY1" fmla="*/ 0 h 5833330"/>
                <a:gd name="connsiteX2" fmla="*/ 9371400 w 9371400"/>
                <a:gd name="connsiteY2" fmla="*/ 3503614 h 5833330"/>
                <a:gd name="connsiteX3" fmla="*/ 240030 w 9371400"/>
                <a:gd name="connsiteY3" fmla="*/ 5817871 h 5833330"/>
                <a:gd name="connsiteX4" fmla="*/ 0 w 9371400"/>
                <a:gd name="connsiteY4" fmla="*/ 5370514 h 5833330"/>
                <a:gd name="connsiteX5" fmla="*/ 0 w 9371400"/>
                <a:gd name="connsiteY5" fmla="*/ 0 h 5833330"/>
                <a:gd name="connsiteX0" fmla="*/ 0 w 9371400"/>
                <a:gd name="connsiteY0" fmla="*/ 0 h 5826460"/>
                <a:gd name="connsiteX1" fmla="*/ 9371400 w 9371400"/>
                <a:gd name="connsiteY1" fmla="*/ 0 h 5826460"/>
                <a:gd name="connsiteX2" fmla="*/ 9371400 w 9371400"/>
                <a:gd name="connsiteY2" fmla="*/ 3503614 h 5826460"/>
                <a:gd name="connsiteX3" fmla="*/ 240030 w 9371400"/>
                <a:gd name="connsiteY3" fmla="*/ 5817871 h 5826460"/>
                <a:gd name="connsiteX4" fmla="*/ 0 w 9371400"/>
                <a:gd name="connsiteY4" fmla="*/ 5370514 h 5826460"/>
                <a:gd name="connsiteX5" fmla="*/ 0 w 9371400"/>
                <a:gd name="connsiteY5" fmla="*/ 0 h 5826460"/>
                <a:gd name="connsiteX0" fmla="*/ 0 w 9371400"/>
                <a:gd name="connsiteY0" fmla="*/ 0 h 5894683"/>
                <a:gd name="connsiteX1" fmla="*/ 9371400 w 9371400"/>
                <a:gd name="connsiteY1" fmla="*/ 0 h 5894683"/>
                <a:gd name="connsiteX2" fmla="*/ 9371400 w 9371400"/>
                <a:gd name="connsiteY2" fmla="*/ 3503614 h 5894683"/>
                <a:gd name="connsiteX3" fmla="*/ 323850 w 9371400"/>
                <a:gd name="connsiteY3" fmla="*/ 5886451 h 5894683"/>
                <a:gd name="connsiteX4" fmla="*/ 0 w 9371400"/>
                <a:gd name="connsiteY4" fmla="*/ 5370514 h 5894683"/>
                <a:gd name="connsiteX5" fmla="*/ 0 w 9371400"/>
                <a:gd name="connsiteY5" fmla="*/ 0 h 5894683"/>
                <a:gd name="connsiteX0" fmla="*/ 0 w 9371400"/>
                <a:gd name="connsiteY0" fmla="*/ 0 h 5938392"/>
                <a:gd name="connsiteX1" fmla="*/ 9371400 w 9371400"/>
                <a:gd name="connsiteY1" fmla="*/ 0 h 5938392"/>
                <a:gd name="connsiteX2" fmla="*/ 9371400 w 9371400"/>
                <a:gd name="connsiteY2" fmla="*/ 3503614 h 5938392"/>
                <a:gd name="connsiteX3" fmla="*/ 323850 w 9371400"/>
                <a:gd name="connsiteY3" fmla="*/ 5886451 h 5938392"/>
                <a:gd name="connsiteX4" fmla="*/ 0 w 9371400"/>
                <a:gd name="connsiteY4" fmla="*/ 5370514 h 5938392"/>
                <a:gd name="connsiteX5" fmla="*/ 0 w 9371400"/>
                <a:gd name="connsiteY5" fmla="*/ 0 h 5938392"/>
                <a:gd name="connsiteX0" fmla="*/ 0 w 9371400"/>
                <a:gd name="connsiteY0" fmla="*/ 0 h 5938392"/>
                <a:gd name="connsiteX1" fmla="*/ 9371400 w 9371400"/>
                <a:gd name="connsiteY1" fmla="*/ 0 h 5938392"/>
                <a:gd name="connsiteX2" fmla="*/ 9371400 w 9371400"/>
                <a:gd name="connsiteY2" fmla="*/ 3503614 h 5938392"/>
                <a:gd name="connsiteX3" fmla="*/ 323850 w 9371400"/>
                <a:gd name="connsiteY3" fmla="*/ 5886451 h 5938392"/>
                <a:gd name="connsiteX4" fmla="*/ 0 w 9371400"/>
                <a:gd name="connsiteY4" fmla="*/ 5370514 h 5938392"/>
                <a:gd name="connsiteX5" fmla="*/ 0 w 9371400"/>
                <a:gd name="connsiteY5" fmla="*/ 0 h 5938392"/>
                <a:gd name="connsiteX0" fmla="*/ 0 w 9371400"/>
                <a:gd name="connsiteY0" fmla="*/ 0 h 5938392"/>
                <a:gd name="connsiteX1" fmla="*/ 9371400 w 9371400"/>
                <a:gd name="connsiteY1" fmla="*/ 0 h 5938392"/>
                <a:gd name="connsiteX2" fmla="*/ 9371400 w 9371400"/>
                <a:gd name="connsiteY2" fmla="*/ 3503614 h 5938392"/>
                <a:gd name="connsiteX3" fmla="*/ 323850 w 9371400"/>
                <a:gd name="connsiteY3" fmla="*/ 5886451 h 5938392"/>
                <a:gd name="connsiteX4" fmla="*/ 0 w 9371400"/>
                <a:gd name="connsiteY4" fmla="*/ 5370514 h 5938392"/>
                <a:gd name="connsiteX5" fmla="*/ 0 w 9371400"/>
                <a:gd name="connsiteY5" fmla="*/ 0 h 5938392"/>
                <a:gd name="connsiteX0" fmla="*/ 0 w 9371400"/>
                <a:gd name="connsiteY0" fmla="*/ 0 h 5938392"/>
                <a:gd name="connsiteX1" fmla="*/ 9371400 w 9371400"/>
                <a:gd name="connsiteY1" fmla="*/ 0 h 5938392"/>
                <a:gd name="connsiteX2" fmla="*/ 9371400 w 9371400"/>
                <a:gd name="connsiteY2" fmla="*/ 3503614 h 5938392"/>
                <a:gd name="connsiteX3" fmla="*/ 323850 w 9371400"/>
                <a:gd name="connsiteY3" fmla="*/ 5886451 h 5938392"/>
                <a:gd name="connsiteX4" fmla="*/ 0 w 9371400"/>
                <a:gd name="connsiteY4" fmla="*/ 5370514 h 5938392"/>
                <a:gd name="connsiteX5" fmla="*/ 0 w 9371400"/>
                <a:gd name="connsiteY5" fmla="*/ 0 h 5938392"/>
                <a:gd name="connsiteX0" fmla="*/ 0 w 9371400"/>
                <a:gd name="connsiteY0" fmla="*/ 0 h 5903101"/>
                <a:gd name="connsiteX1" fmla="*/ 9371400 w 9371400"/>
                <a:gd name="connsiteY1" fmla="*/ 0 h 5903101"/>
                <a:gd name="connsiteX2" fmla="*/ 9371400 w 9371400"/>
                <a:gd name="connsiteY2" fmla="*/ 3503614 h 5903101"/>
                <a:gd name="connsiteX3" fmla="*/ 323850 w 9371400"/>
                <a:gd name="connsiteY3" fmla="*/ 5886451 h 5903101"/>
                <a:gd name="connsiteX4" fmla="*/ 0 w 9371400"/>
                <a:gd name="connsiteY4" fmla="*/ 5370514 h 5903101"/>
                <a:gd name="connsiteX5" fmla="*/ 0 w 9371400"/>
                <a:gd name="connsiteY5" fmla="*/ 0 h 5903101"/>
                <a:gd name="connsiteX0" fmla="*/ 0 w 9371400"/>
                <a:gd name="connsiteY0" fmla="*/ 0 h 5956929"/>
                <a:gd name="connsiteX1" fmla="*/ 9371400 w 9371400"/>
                <a:gd name="connsiteY1" fmla="*/ 0 h 5956929"/>
                <a:gd name="connsiteX2" fmla="*/ 9371400 w 9371400"/>
                <a:gd name="connsiteY2" fmla="*/ 3503614 h 5956929"/>
                <a:gd name="connsiteX3" fmla="*/ 323850 w 9371400"/>
                <a:gd name="connsiteY3" fmla="*/ 5886451 h 5956929"/>
                <a:gd name="connsiteX4" fmla="*/ 0 w 9371400"/>
                <a:gd name="connsiteY4" fmla="*/ 5370514 h 5956929"/>
                <a:gd name="connsiteX5" fmla="*/ 0 w 9371400"/>
                <a:gd name="connsiteY5" fmla="*/ 0 h 5956929"/>
                <a:gd name="connsiteX0" fmla="*/ 0 w 9371400"/>
                <a:gd name="connsiteY0" fmla="*/ 0 h 5944045"/>
                <a:gd name="connsiteX1" fmla="*/ 9371400 w 9371400"/>
                <a:gd name="connsiteY1" fmla="*/ 0 h 5944045"/>
                <a:gd name="connsiteX2" fmla="*/ 9371400 w 9371400"/>
                <a:gd name="connsiteY2" fmla="*/ 3503614 h 5944045"/>
                <a:gd name="connsiteX3" fmla="*/ 323850 w 9371400"/>
                <a:gd name="connsiteY3" fmla="*/ 5886451 h 5944045"/>
                <a:gd name="connsiteX4" fmla="*/ 0 w 9371400"/>
                <a:gd name="connsiteY4" fmla="*/ 5370514 h 5944045"/>
                <a:gd name="connsiteX5" fmla="*/ 0 w 9371400"/>
                <a:gd name="connsiteY5" fmla="*/ 0 h 5944045"/>
                <a:gd name="connsiteX0" fmla="*/ 0 w 9371400"/>
                <a:gd name="connsiteY0" fmla="*/ 0 h 5869516"/>
                <a:gd name="connsiteX1" fmla="*/ 9371400 w 9371400"/>
                <a:gd name="connsiteY1" fmla="*/ 0 h 5869516"/>
                <a:gd name="connsiteX2" fmla="*/ 9371400 w 9371400"/>
                <a:gd name="connsiteY2" fmla="*/ 3503614 h 5869516"/>
                <a:gd name="connsiteX3" fmla="*/ 234950 w 9371400"/>
                <a:gd name="connsiteY3" fmla="*/ 5810251 h 5869516"/>
                <a:gd name="connsiteX4" fmla="*/ 0 w 9371400"/>
                <a:gd name="connsiteY4" fmla="*/ 5370514 h 5869516"/>
                <a:gd name="connsiteX5" fmla="*/ 0 w 9371400"/>
                <a:gd name="connsiteY5" fmla="*/ 0 h 5869516"/>
                <a:gd name="connsiteX0" fmla="*/ 0 w 9371400"/>
                <a:gd name="connsiteY0" fmla="*/ 0 h 5839290"/>
                <a:gd name="connsiteX1" fmla="*/ 9371400 w 9371400"/>
                <a:gd name="connsiteY1" fmla="*/ 0 h 5839290"/>
                <a:gd name="connsiteX2" fmla="*/ 9371400 w 9371400"/>
                <a:gd name="connsiteY2" fmla="*/ 3503614 h 5839290"/>
                <a:gd name="connsiteX3" fmla="*/ 234950 w 9371400"/>
                <a:gd name="connsiteY3" fmla="*/ 5810251 h 5839290"/>
                <a:gd name="connsiteX4" fmla="*/ 0 w 9371400"/>
                <a:gd name="connsiteY4" fmla="*/ 5370514 h 5839290"/>
                <a:gd name="connsiteX5" fmla="*/ 0 w 9371400"/>
                <a:gd name="connsiteY5" fmla="*/ 0 h 5839290"/>
                <a:gd name="connsiteX0" fmla="*/ 81267 w 9452667"/>
                <a:gd name="connsiteY0" fmla="*/ 0 h 6117953"/>
                <a:gd name="connsiteX1" fmla="*/ 9452667 w 9452667"/>
                <a:gd name="connsiteY1" fmla="*/ 0 h 6117953"/>
                <a:gd name="connsiteX2" fmla="*/ 9452667 w 9452667"/>
                <a:gd name="connsiteY2" fmla="*/ 3503614 h 6117953"/>
                <a:gd name="connsiteX3" fmla="*/ 790880 w 9452667"/>
                <a:gd name="connsiteY3" fmla="*/ 5962650 h 6117953"/>
                <a:gd name="connsiteX4" fmla="*/ 316217 w 9452667"/>
                <a:gd name="connsiteY4" fmla="*/ 5810251 h 6117953"/>
                <a:gd name="connsiteX5" fmla="*/ 81267 w 9452667"/>
                <a:gd name="connsiteY5" fmla="*/ 5370514 h 6117953"/>
                <a:gd name="connsiteX6" fmla="*/ 81267 w 9452667"/>
                <a:gd name="connsiteY6" fmla="*/ 0 h 6117953"/>
                <a:gd name="connsiteX0" fmla="*/ 0 w 9371400"/>
                <a:gd name="connsiteY0" fmla="*/ 0 h 5965597"/>
                <a:gd name="connsiteX1" fmla="*/ 9371400 w 9371400"/>
                <a:gd name="connsiteY1" fmla="*/ 0 h 5965597"/>
                <a:gd name="connsiteX2" fmla="*/ 9371400 w 9371400"/>
                <a:gd name="connsiteY2" fmla="*/ 3503614 h 5965597"/>
                <a:gd name="connsiteX3" fmla="*/ 709613 w 9371400"/>
                <a:gd name="connsiteY3" fmla="*/ 5962650 h 5965597"/>
                <a:gd name="connsiteX4" fmla="*/ 234950 w 9371400"/>
                <a:gd name="connsiteY4" fmla="*/ 5810251 h 5965597"/>
                <a:gd name="connsiteX5" fmla="*/ 0 w 9371400"/>
                <a:gd name="connsiteY5" fmla="*/ 5370514 h 5965597"/>
                <a:gd name="connsiteX6" fmla="*/ 0 w 9371400"/>
                <a:gd name="connsiteY6" fmla="*/ 0 h 5965597"/>
                <a:gd name="connsiteX0" fmla="*/ 0 w 9371400"/>
                <a:gd name="connsiteY0" fmla="*/ 0 h 5965024"/>
                <a:gd name="connsiteX1" fmla="*/ 9371400 w 9371400"/>
                <a:gd name="connsiteY1" fmla="*/ 0 h 5965024"/>
                <a:gd name="connsiteX2" fmla="*/ 9371400 w 9371400"/>
                <a:gd name="connsiteY2" fmla="*/ 3503614 h 5965024"/>
                <a:gd name="connsiteX3" fmla="*/ 709613 w 9371400"/>
                <a:gd name="connsiteY3" fmla="*/ 5962650 h 5965024"/>
                <a:gd name="connsiteX4" fmla="*/ 203200 w 9371400"/>
                <a:gd name="connsiteY4" fmla="*/ 5788026 h 5965024"/>
                <a:gd name="connsiteX5" fmla="*/ 0 w 9371400"/>
                <a:gd name="connsiteY5" fmla="*/ 5370514 h 5965024"/>
                <a:gd name="connsiteX6" fmla="*/ 0 w 9371400"/>
                <a:gd name="connsiteY6" fmla="*/ 0 h 5965024"/>
                <a:gd name="connsiteX0" fmla="*/ 0 w 9371400"/>
                <a:gd name="connsiteY0" fmla="*/ 0 h 5965393"/>
                <a:gd name="connsiteX1" fmla="*/ 9371400 w 9371400"/>
                <a:gd name="connsiteY1" fmla="*/ 0 h 5965393"/>
                <a:gd name="connsiteX2" fmla="*/ 9371400 w 9371400"/>
                <a:gd name="connsiteY2" fmla="*/ 3503614 h 5965393"/>
                <a:gd name="connsiteX3" fmla="*/ 709613 w 9371400"/>
                <a:gd name="connsiteY3" fmla="*/ 5962650 h 5965393"/>
                <a:gd name="connsiteX4" fmla="*/ 203200 w 9371400"/>
                <a:gd name="connsiteY4" fmla="*/ 5788026 h 5965393"/>
                <a:gd name="connsiteX5" fmla="*/ 0 w 9371400"/>
                <a:gd name="connsiteY5" fmla="*/ 5370514 h 5965393"/>
                <a:gd name="connsiteX6" fmla="*/ 0 w 9371400"/>
                <a:gd name="connsiteY6" fmla="*/ 0 h 5965393"/>
                <a:gd name="connsiteX0" fmla="*/ 0 w 9371400"/>
                <a:gd name="connsiteY0" fmla="*/ 0 h 5965393"/>
                <a:gd name="connsiteX1" fmla="*/ 9371400 w 9371400"/>
                <a:gd name="connsiteY1" fmla="*/ 0 h 5965393"/>
                <a:gd name="connsiteX2" fmla="*/ 9371400 w 9371400"/>
                <a:gd name="connsiteY2" fmla="*/ 3503614 h 5965393"/>
                <a:gd name="connsiteX3" fmla="*/ 709613 w 9371400"/>
                <a:gd name="connsiteY3" fmla="*/ 5962650 h 5965393"/>
                <a:gd name="connsiteX4" fmla="*/ 203200 w 9371400"/>
                <a:gd name="connsiteY4" fmla="*/ 5788026 h 5965393"/>
                <a:gd name="connsiteX5" fmla="*/ 0 w 9371400"/>
                <a:gd name="connsiteY5" fmla="*/ 5370514 h 5965393"/>
                <a:gd name="connsiteX6" fmla="*/ 0 w 9371400"/>
                <a:gd name="connsiteY6" fmla="*/ 0 h 5965393"/>
                <a:gd name="connsiteX0" fmla="*/ 0 w 9371400"/>
                <a:gd name="connsiteY0" fmla="*/ 0 h 5965393"/>
                <a:gd name="connsiteX1" fmla="*/ 9371400 w 9371400"/>
                <a:gd name="connsiteY1" fmla="*/ 0 h 5965393"/>
                <a:gd name="connsiteX2" fmla="*/ 9371400 w 9371400"/>
                <a:gd name="connsiteY2" fmla="*/ 3503614 h 5965393"/>
                <a:gd name="connsiteX3" fmla="*/ 709613 w 9371400"/>
                <a:gd name="connsiteY3" fmla="*/ 5962650 h 5965393"/>
                <a:gd name="connsiteX4" fmla="*/ 203200 w 9371400"/>
                <a:gd name="connsiteY4" fmla="*/ 5788026 h 5965393"/>
                <a:gd name="connsiteX5" fmla="*/ 0 w 9371400"/>
                <a:gd name="connsiteY5" fmla="*/ 5370514 h 5965393"/>
                <a:gd name="connsiteX6" fmla="*/ 0 w 9371400"/>
                <a:gd name="connsiteY6" fmla="*/ 0 h 5965393"/>
                <a:gd name="connsiteX0" fmla="*/ 0 w 9371400"/>
                <a:gd name="connsiteY0" fmla="*/ 0 h 5958791"/>
                <a:gd name="connsiteX1" fmla="*/ 9371400 w 9371400"/>
                <a:gd name="connsiteY1" fmla="*/ 0 h 5958791"/>
                <a:gd name="connsiteX2" fmla="*/ 9371400 w 9371400"/>
                <a:gd name="connsiteY2" fmla="*/ 3503614 h 5958791"/>
                <a:gd name="connsiteX3" fmla="*/ 642938 w 9371400"/>
                <a:gd name="connsiteY3" fmla="*/ 5956300 h 5958791"/>
                <a:gd name="connsiteX4" fmla="*/ 203200 w 9371400"/>
                <a:gd name="connsiteY4" fmla="*/ 5788026 h 5958791"/>
                <a:gd name="connsiteX5" fmla="*/ 0 w 9371400"/>
                <a:gd name="connsiteY5" fmla="*/ 5370514 h 5958791"/>
                <a:gd name="connsiteX6" fmla="*/ 0 w 9371400"/>
                <a:gd name="connsiteY6" fmla="*/ 0 h 5958791"/>
                <a:gd name="connsiteX0" fmla="*/ 0 w 9371400"/>
                <a:gd name="connsiteY0" fmla="*/ 0 h 5958791"/>
                <a:gd name="connsiteX1" fmla="*/ 9371400 w 9371400"/>
                <a:gd name="connsiteY1" fmla="*/ 0 h 5958791"/>
                <a:gd name="connsiteX2" fmla="*/ 9371400 w 9371400"/>
                <a:gd name="connsiteY2" fmla="*/ 3503614 h 5958791"/>
                <a:gd name="connsiteX3" fmla="*/ 642938 w 9371400"/>
                <a:gd name="connsiteY3" fmla="*/ 5956300 h 5958791"/>
                <a:gd name="connsiteX4" fmla="*/ 203200 w 9371400"/>
                <a:gd name="connsiteY4" fmla="*/ 5788026 h 5958791"/>
                <a:gd name="connsiteX5" fmla="*/ 0 w 9371400"/>
                <a:gd name="connsiteY5" fmla="*/ 5370514 h 5958791"/>
                <a:gd name="connsiteX6" fmla="*/ 0 w 9371400"/>
                <a:gd name="connsiteY6" fmla="*/ 0 h 5958791"/>
                <a:gd name="connsiteX0" fmla="*/ 0 w 9371400"/>
                <a:gd name="connsiteY0" fmla="*/ 0 h 5958980"/>
                <a:gd name="connsiteX1" fmla="*/ 9371400 w 9371400"/>
                <a:gd name="connsiteY1" fmla="*/ 0 h 5958980"/>
                <a:gd name="connsiteX2" fmla="*/ 9371400 w 9371400"/>
                <a:gd name="connsiteY2" fmla="*/ 3503614 h 5958980"/>
                <a:gd name="connsiteX3" fmla="*/ 642938 w 9371400"/>
                <a:gd name="connsiteY3" fmla="*/ 5956300 h 5958980"/>
                <a:gd name="connsiteX4" fmla="*/ 203200 w 9371400"/>
                <a:gd name="connsiteY4" fmla="*/ 5788026 h 5958980"/>
                <a:gd name="connsiteX5" fmla="*/ 0 w 9371400"/>
                <a:gd name="connsiteY5" fmla="*/ 5322889 h 5958980"/>
                <a:gd name="connsiteX6" fmla="*/ 0 w 9371400"/>
                <a:gd name="connsiteY6" fmla="*/ 0 h 5958980"/>
                <a:gd name="connsiteX0" fmla="*/ 0 w 9371400"/>
                <a:gd name="connsiteY0" fmla="*/ 0 h 5958980"/>
                <a:gd name="connsiteX1" fmla="*/ 9371400 w 9371400"/>
                <a:gd name="connsiteY1" fmla="*/ 0 h 5958980"/>
                <a:gd name="connsiteX2" fmla="*/ 9371400 w 9371400"/>
                <a:gd name="connsiteY2" fmla="*/ 3503614 h 5958980"/>
                <a:gd name="connsiteX3" fmla="*/ 642938 w 9371400"/>
                <a:gd name="connsiteY3" fmla="*/ 5956300 h 5958980"/>
                <a:gd name="connsiteX4" fmla="*/ 203200 w 9371400"/>
                <a:gd name="connsiteY4" fmla="*/ 5788026 h 5958980"/>
                <a:gd name="connsiteX5" fmla="*/ 0 w 9371400"/>
                <a:gd name="connsiteY5" fmla="*/ 5322889 h 5958980"/>
                <a:gd name="connsiteX6" fmla="*/ 0 w 9371400"/>
                <a:gd name="connsiteY6" fmla="*/ 0 h 5958980"/>
                <a:gd name="connsiteX0" fmla="*/ 0 w 9371400"/>
                <a:gd name="connsiteY0" fmla="*/ 0 h 5958980"/>
                <a:gd name="connsiteX1" fmla="*/ 9371400 w 9371400"/>
                <a:gd name="connsiteY1" fmla="*/ 0 h 5958980"/>
                <a:gd name="connsiteX2" fmla="*/ 9371400 w 9371400"/>
                <a:gd name="connsiteY2" fmla="*/ 3503614 h 5958980"/>
                <a:gd name="connsiteX3" fmla="*/ 642938 w 9371400"/>
                <a:gd name="connsiteY3" fmla="*/ 5956300 h 5958980"/>
                <a:gd name="connsiteX4" fmla="*/ 203200 w 9371400"/>
                <a:gd name="connsiteY4" fmla="*/ 5788026 h 5958980"/>
                <a:gd name="connsiteX5" fmla="*/ 0 w 9371400"/>
                <a:gd name="connsiteY5" fmla="*/ 5322889 h 5958980"/>
                <a:gd name="connsiteX6" fmla="*/ 0 w 9371400"/>
                <a:gd name="connsiteY6" fmla="*/ 0 h 5958980"/>
                <a:gd name="connsiteX0" fmla="*/ 0 w 9371400"/>
                <a:gd name="connsiteY0" fmla="*/ 0 h 5949683"/>
                <a:gd name="connsiteX1" fmla="*/ 9371400 w 9371400"/>
                <a:gd name="connsiteY1" fmla="*/ 0 h 5949683"/>
                <a:gd name="connsiteX2" fmla="*/ 9371400 w 9371400"/>
                <a:gd name="connsiteY2" fmla="*/ 3503614 h 5949683"/>
                <a:gd name="connsiteX3" fmla="*/ 735807 w 9371400"/>
                <a:gd name="connsiteY3" fmla="*/ 5946775 h 5949683"/>
                <a:gd name="connsiteX4" fmla="*/ 203200 w 9371400"/>
                <a:gd name="connsiteY4" fmla="*/ 5788026 h 5949683"/>
                <a:gd name="connsiteX5" fmla="*/ 0 w 9371400"/>
                <a:gd name="connsiteY5" fmla="*/ 5322889 h 5949683"/>
                <a:gd name="connsiteX6" fmla="*/ 0 w 9371400"/>
                <a:gd name="connsiteY6" fmla="*/ 0 h 5949683"/>
                <a:gd name="connsiteX0" fmla="*/ 0 w 9371400"/>
                <a:gd name="connsiteY0" fmla="*/ 0 h 5954326"/>
                <a:gd name="connsiteX1" fmla="*/ 9371400 w 9371400"/>
                <a:gd name="connsiteY1" fmla="*/ 0 h 5954326"/>
                <a:gd name="connsiteX2" fmla="*/ 9371400 w 9371400"/>
                <a:gd name="connsiteY2" fmla="*/ 3503614 h 5954326"/>
                <a:gd name="connsiteX3" fmla="*/ 638176 w 9371400"/>
                <a:gd name="connsiteY3" fmla="*/ 5951537 h 5954326"/>
                <a:gd name="connsiteX4" fmla="*/ 203200 w 9371400"/>
                <a:gd name="connsiteY4" fmla="*/ 5788026 h 5954326"/>
                <a:gd name="connsiteX5" fmla="*/ 0 w 9371400"/>
                <a:gd name="connsiteY5" fmla="*/ 5322889 h 5954326"/>
                <a:gd name="connsiteX6" fmla="*/ 0 w 9371400"/>
                <a:gd name="connsiteY6" fmla="*/ 0 h 5954326"/>
                <a:gd name="connsiteX0" fmla="*/ 0 w 9371400"/>
                <a:gd name="connsiteY0" fmla="*/ 0 h 5960329"/>
                <a:gd name="connsiteX1" fmla="*/ 9371400 w 9371400"/>
                <a:gd name="connsiteY1" fmla="*/ 0 h 5960329"/>
                <a:gd name="connsiteX2" fmla="*/ 9371400 w 9371400"/>
                <a:gd name="connsiteY2" fmla="*/ 3503614 h 5960329"/>
                <a:gd name="connsiteX3" fmla="*/ 773906 w 9371400"/>
                <a:gd name="connsiteY3" fmla="*/ 5936455 h 5960329"/>
                <a:gd name="connsiteX4" fmla="*/ 638176 w 9371400"/>
                <a:gd name="connsiteY4" fmla="*/ 5951537 h 5960329"/>
                <a:gd name="connsiteX5" fmla="*/ 203200 w 9371400"/>
                <a:gd name="connsiteY5" fmla="*/ 5788026 h 5960329"/>
                <a:gd name="connsiteX6" fmla="*/ 0 w 9371400"/>
                <a:gd name="connsiteY6" fmla="*/ 5322889 h 5960329"/>
                <a:gd name="connsiteX7" fmla="*/ 0 w 9371400"/>
                <a:gd name="connsiteY7" fmla="*/ 0 h 5960329"/>
                <a:gd name="connsiteX0" fmla="*/ 0 w 9371400"/>
                <a:gd name="connsiteY0" fmla="*/ 0 h 5962334"/>
                <a:gd name="connsiteX1" fmla="*/ 9371400 w 9371400"/>
                <a:gd name="connsiteY1" fmla="*/ 0 h 5962334"/>
                <a:gd name="connsiteX2" fmla="*/ 9371400 w 9371400"/>
                <a:gd name="connsiteY2" fmla="*/ 3503614 h 5962334"/>
                <a:gd name="connsiteX3" fmla="*/ 773906 w 9371400"/>
                <a:gd name="connsiteY3" fmla="*/ 5936455 h 5962334"/>
                <a:gd name="connsiteX4" fmla="*/ 535782 w 9371400"/>
                <a:gd name="connsiteY4" fmla="*/ 5953918 h 5962334"/>
                <a:gd name="connsiteX5" fmla="*/ 203200 w 9371400"/>
                <a:gd name="connsiteY5" fmla="*/ 5788026 h 5962334"/>
                <a:gd name="connsiteX6" fmla="*/ 0 w 9371400"/>
                <a:gd name="connsiteY6" fmla="*/ 5322889 h 5962334"/>
                <a:gd name="connsiteX7" fmla="*/ 0 w 9371400"/>
                <a:gd name="connsiteY7" fmla="*/ 0 h 5962334"/>
                <a:gd name="connsiteX0" fmla="*/ 0 w 9371400"/>
                <a:gd name="connsiteY0" fmla="*/ 0 h 5960358"/>
                <a:gd name="connsiteX1" fmla="*/ 9371400 w 9371400"/>
                <a:gd name="connsiteY1" fmla="*/ 0 h 5960358"/>
                <a:gd name="connsiteX2" fmla="*/ 9371400 w 9371400"/>
                <a:gd name="connsiteY2" fmla="*/ 3503614 h 5960358"/>
                <a:gd name="connsiteX3" fmla="*/ 773906 w 9371400"/>
                <a:gd name="connsiteY3" fmla="*/ 5936455 h 5960358"/>
                <a:gd name="connsiteX4" fmla="*/ 535782 w 9371400"/>
                <a:gd name="connsiteY4" fmla="*/ 5953918 h 5960358"/>
                <a:gd name="connsiteX5" fmla="*/ 203200 w 9371400"/>
                <a:gd name="connsiteY5" fmla="*/ 5788026 h 5960358"/>
                <a:gd name="connsiteX6" fmla="*/ 0 w 9371400"/>
                <a:gd name="connsiteY6" fmla="*/ 5322889 h 5960358"/>
                <a:gd name="connsiteX7" fmla="*/ 0 w 9371400"/>
                <a:gd name="connsiteY7" fmla="*/ 0 h 5960358"/>
                <a:gd name="connsiteX0" fmla="*/ 0 w 9371400"/>
                <a:gd name="connsiteY0" fmla="*/ 0 h 5962002"/>
                <a:gd name="connsiteX1" fmla="*/ 9371400 w 9371400"/>
                <a:gd name="connsiteY1" fmla="*/ 0 h 5962002"/>
                <a:gd name="connsiteX2" fmla="*/ 9371400 w 9371400"/>
                <a:gd name="connsiteY2" fmla="*/ 3503614 h 5962002"/>
                <a:gd name="connsiteX3" fmla="*/ 773906 w 9371400"/>
                <a:gd name="connsiteY3" fmla="*/ 5936455 h 5962002"/>
                <a:gd name="connsiteX4" fmla="*/ 535782 w 9371400"/>
                <a:gd name="connsiteY4" fmla="*/ 5953918 h 5962002"/>
                <a:gd name="connsiteX5" fmla="*/ 198438 w 9371400"/>
                <a:gd name="connsiteY5" fmla="*/ 5792788 h 5962002"/>
                <a:gd name="connsiteX6" fmla="*/ 0 w 9371400"/>
                <a:gd name="connsiteY6" fmla="*/ 5322889 h 5962002"/>
                <a:gd name="connsiteX7" fmla="*/ 0 w 9371400"/>
                <a:gd name="connsiteY7" fmla="*/ 0 h 5962002"/>
                <a:gd name="connsiteX0" fmla="*/ 0 w 9371400"/>
                <a:gd name="connsiteY0" fmla="*/ 0 h 5962002"/>
                <a:gd name="connsiteX1" fmla="*/ 9371400 w 9371400"/>
                <a:gd name="connsiteY1" fmla="*/ 0 h 5962002"/>
                <a:gd name="connsiteX2" fmla="*/ 9371400 w 9371400"/>
                <a:gd name="connsiteY2" fmla="*/ 3503614 h 5962002"/>
                <a:gd name="connsiteX3" fmla="*/ 773906 w 9371400"/>
                <a:gd name="connsiteY3" fmla="*/ 5936455 h 5962002"/>
                <a:gd name="connsiteX4" fmla="*/ 535782 w 9371400"/>
                <a:gd name="connsiteY4" fmla="*/ 5953918 h 5962002"/>
                <a:gd name="connsiteX5" fmla="*/ 198438 w 9371400"/>
                <a:gd name="connsiteY5" fmla="*/ 5792788 h 5962002"/>
                <a:gd name="connsiteX6" fmla="*/ 0 w 9371400"/>
                <a:gd name="connsiteY6" fmla="*/ 5322889 h 5962002"/>
                <a:gd name="connsiteX7" fmla="*/ 0 w 9371400"/>
                <a:gd name="connsiteY7" fmla="*/ 0 h 5962002"/>
                <a:gd name="connsiteX0" fmla="*/ 0 w 9371400"/>
                <a:gd name="connsiteY0" fmla="*/ 0 h 5962002"/>
                <a:gd name="connsiteX1" fmla="*/ 9371400 w 9371400"/>
                <a:gd name="connsiteY1" fmla="*/ 0 h 5962002"/>
                <a:gd name="connsiteX2" fmla="*/ 9371400 w 9371400"/>
                <a:gd name="connsiteY2" fmla="*/ 3503614 h 5962002"/>
                <a:gd name="connsiteX3" fmla="*/ 773906 w 9371400"/>
                <a:gd name="connsiteY3" fmla="*/ 5936455 h 5962002"/>
                <a:gd name="connsiteX4" fmla="*/ 535782 w 9371400"/>
                <a:gd name="connsiteY4" fmla="*/ 5953918 h 5962002"/>
                <a:gd name="connsiteX5" fmla="*/ 198438 w 9371400"/>
                <a:gd name="connsiteY5" fmla="*/ 5792788 h 5962002"/>
                <a:gd name="connsiteX6" fmla="*/ 0 w 9371400"/>
                <a:gd name="connsiteY6" fmla="*/ 5322889 h 5962002"/>
                <a:gd name="connsiteX7" fmla="*/ 0 w 9371400"/>
                <a:gd name="connsiteY7" fmla="*/ 0 h 5962002"/>
                <a:gd name="connsiteX0" fmla="*/ 0 w 9371400"/>
                <a:gd name="connsiteY0" fmla="*/ 0 h 5958126"/>
                <a:gd name="connsiteX1" fmla="*/ 9371400 w 9371400"/>
                <a:gd name="connsiteY1" fmla="*/ 0 h 5958126"/>
                <a:gd name="connsiteX2" fmla="*/ 9371400 w 9371400"/>
                <a:gd name="connsiteY2" fmla="*/ 3503614 h 5958126"/>
                <a:gd name="connsiteX3" fmla="*/ 773906 w 9371400"/>
                <a:gd name="connsiteY3" fmla="*/ 5936455 h 5958126"/>
                <a:gd name="connsiteX4" fmla="*/ 535782 w 9371400"/>
                <a:gd name="connsiteY4" fmla="*/ 5953918 h 5958126"/>
                <a:gd name="connsiteX5" fmla="*/ 198438 w 9371400"/>
                <a:gd name="connsiteY5" fmla="*/ 5792788 h 5958126"/>
                <a:gd name="connsiteX6" fmla="*/ 0 w 9371400"/>
                <a:gd name="connsiteY6" fmla="*/ 5322889 h 5958126"/>
                <a:gd name="connsiteX7" fmla="*/ 0 w 9371400"/>
                <a:gd name="connsiteY7" fmla="*/ 0 h 5958126"/>
                <a:gd name="connsiteX0" fmla="*/ 0 w 9371400"/>
                <a:gd name="connsiteY0" fmla="*/ 0 h 5958126"/>
                <a:gd name="connsiteX1" fmla="*/ 9371400 w 9371400"/>
                <a:gd name="connsiteY1" fmla="*/ 0 h 5958126"/>
                <a:gd name="connsiteX2" fmla="*/ 9371400 w 9371400"/>
                <a:gd name="connsiteY2" fmla="*/ 3503614 h 5958126"/>
                <a:gd name="connsiteX3" fmla="*/ 773906 w 9371400"/>
                <a:gd name="connsiteY3" fmla="*/ 5936455 h 5958126"/>
                <a:gd name="connsiteX4" fmla="*/ 535782 w 9371400"/>
                <a:gd name="connsiteY4" fmla="*/ 5953918 h 5958126"/>
                <a:gd name="connsiteX5" fmla="*/ 198438 w 9371400"/>
                <a:gd name="connsiteY5" fmla="*/ 5792788 h 5958126"/>
                <a:gd name="connsiteX6" fmla="*/ 0 w 9371400"/>
                <a:gd name="connsiteY6" fmla="*/ 5322889 h 5958126"/>
                <a:gd name="connsiteX7" fmla="*/ 0 w 9371400"/>
                <a:gd name="connsiteY7" fmla="*/ 0 h 5958126"/>
                <a:gd name="connsiteX0" fmla="*/ 0 w 9371400"/>
                <a:gd name="connsiteY0" fmla="*/ 0 h 5958126"/>
                <a:gd name="connsiteX1" fmla="*/ 9371400 w 9371400"/>
                <a:gd name="connsiteY1" fmla="*/ 0 h 5958126"/>
                <a:gd name="connsiteX2" fmla="*/ 9371400 w 9371400"/>
                <a:gd name="connsiteY2" fmla="*/ 3503614 h 5958126"/>
                <a:gd name="connsiteX3" fmla="*/ 773906 w 9371400"/>
                <a:gd name="connsiteY3" fmla="*/ 5936455 h 5958126"/>
                <a:gd name="connsiteX4" fmla="*/ 535782 w 9371400"/>
                <a:gd name="connsiteY4" fmla="*/ 5953918 h 5958126"/>
                <a:gd name="connsiteX5" fmla="*/ 198438 w 9371400"/>
                <a:gd name="connsiteY5" fmla="*/ 5792788 h 5958126"/>
                <a:gd name="connsiteX6" fmla="*/ 0 w 9371400"/>
                <a:gd name="connsiteY6" fmla="*/ 5322889 h 5958126"/>
                <a:gd name="connsiteX7" fmla="*/ 0 w 9371400"/>
                <a:gd name="connsiteY7" fmla="*/ 0 h 59581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371400" h="5958126">
                  <a:moveTo>
                    <a:pt x="0" y="0"/>
                  </a:moveTo>
                  <a:lnTo>
                    <a:pt x="9371400" y="0"/>
                  </a:lnTo>
                  <a:lnTo>
                    <a:pt x="9371400" y="3503614"/>
                  </a:lnTo>
                  <a:lnTo>
                    <a:pt x="773906" y="5936455"/>
                  </a:lnTo>
                  <a:cubicBezTo>
                    <a:pt x="728663" y="5941482"/>
                    <a:pt x="626930" y="5968337"/>
                    <a:pt x="535782" y="5953918"/>
                  </a:cubicBezTo>
                  <a:cubicBezTo>
                    <a:pt x="444634" y="5939499"/>
                    <a:pt x="337741" y="5917010"/>
                    <a:pt x="198438" y="5792788"/>
                  </a:cubicBezTo>
                  <a:cubicBezTo>
                    <a:pt x="59135" y="5668566"/>
                    <a:pt x="3016" y="5434703"/>
                    <a:pt x="0" y="5322889"/>
                  </a:cubicBezTo>
                  <a:lnTo>
                    <a:pt x="0" y="0"/>
                  </a:lnTo>
                  <a:close/>
                </a:path>
              </a:pathLst>
            </a:custGeom>
            <a:solidFill>
              <a:schemeClr val="accent4">
                <a:lumMod val="25000"/>
              </a:schemeClr>
            </a:solidFill>
            <a:ln w="6350">
              <a:solidFill>
                <a:schemeClr val="accent4">
                  <a:lumMod val="10000"/>
                </a:schemeClr>
              </a:solidFill>
            </a:ln>
            <a:effectLst>
              <a:outerShdw blurRad="50800" dist="38100" dir="5400000" algn="t"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72000" tIns="72000" rIns="72000" bIns="72000" rtlCol="0" anchor="ctr" anchorCtr="1"/>
            <a:lstStyle/>
            <a:p>
              <a:pPr algn="ctr"/>
              <a:endParaRPr lang="en-GB" sz="1400" dirty="0" err="1"/>
            </a:p>
          </p:txBody>
        </p:sp>
        <p:sp>
          <p:nvSpPr>
            <p:cNvPr id="13" name="Text Placeholder 6">
              <a:extLst>
                <a:ext uri="{FF2B5EF4-FFF2-40B4-BE49-F238E27FC236}">
                  <a16:creationId xmlns:a16="http://schemas.microsoft.com/office/drawing/2014/main" id="{802A268D-2053-4928-B52B-3F092C3382C9}"/>
                </a:ext>
              </a:extLst>
            </p:cNvPr>
            <p:cNvSpPr txBox="1">
              <a:spLocks/>
            </p:cNvSpPr>
            <p:nvPr/>
          </p:nvSpPr>
          <p:spPr>
            <a:xfrm>
              <a:off x="8685423" y="301554"/>
              <a:ext cx="1425166" cy="276999"/>
            </a:xfrm>
            <a:prstGeom prst="rect">
              <a:avLst/>
            </a:prstGeom>
            <a:solidFill>
              <a:schemeClr val="accent4">
                <a:lumMod val="25000"/>
              </a:schemeClr>
            </a:solidFill>
          </p:spPr>
          <p:txBody>
            <a:bodyPr vert="horz" wrap="square" lIns="0" tIns="0" rIns="0" bIns="0" rtlCol="0">
              <a:spAutoFit/>
            </a:bodyPr>
            <a:lstStyle>
              <a:lvl1pPr marL="0" indent="0" algn="l" defTabSz="872722" rtl="0" eaLnBrk="1" latinLnBrk="0" hangingPunct="1">
                <a:spcBef>
                  <a:spcPts val="0"/>
                </a:spcBef>
                <a:spcAft>
                  <a:spcPts val="600"/>
                </a:spcAft>
                <a:buClr>
                  <a:schemeClr val="tx1"/>
                </a:buClr>
                <a:buFont typeface="Arial" panose="020B0604020202020204" pitchFamily="34" charset="0"/>
                <a:buNone/>
                <a:defRPr sz="2000" b="0" kern="1200">
                  <a:solidFill>
                    <a:schemeClr val="accent2"/>
                  </a:solidFill>
                  <a:latin typeface="+mn-lt"/>
                  <a:ea typeface="+mn-ea"/>
                  <a:cs typeface="+mn-cs"/>
                </a:defRPr>
              </a:lvl1pPr>
              <a:lvl2pPr marL="0" indent="0" algn="l" defTabSz="872722" rtl="0" eaLnBrk="1" latinLnBrk="0" hangingPunct="1">
                <a:spcBef>
                  <a:spcPts val="0"/>
                </a:spcBef>
                <a:spcAft>
                  <a:spcPts val="600"/>
                </a:spcAft>
                <a:buClr>
                  <a:schemeClr val="tx1"/>
                </a:buClr>
                <a:buFont typeface="Arial" panose="020B0604020202020204" pitchFamily="34" charset="0"/>
                <a:buNone/>
                <a:defRPr sz="1600" kern="1200">
                  <a:solidFill>
                    <a:schemeClr val="accent2"/>
                  </a:solidFill>
                  <a:latin typeface="+mn-lt"/>
                  <a:ea typeface="+mn-ea"/>
                  <a:cs typeface="+mn-cs"/>
                </a:defRPr>
              </a:lvl2pPr>
              <a:lvl3pPr marL="222250" indent="-222250" algn="l" defTabSz="872722" rtl="0" eaLnBrk="1" latinLnBrk="0" hangingPunct="1">
                <a:spcBef>
                  <a:spcPts val="0"/>
                </a:spcBef>
                <a:spcAft>
                  <a:spcPts val="600"/>
                </a:spcAft>
                <a:buClr>
                  <a:srgbClr val="608BA3"/>
                </a:buClr>
                <a:buFont typeface="Calibri" panose="020F0502020204030204" pitchFamily="34" charset="0"/>
                <a:buChar char="•"/>
                <a:defRPr sz="1800" kern="1200">
                  <a:solidFill>
                    <a:schemeClr val="tx1"/>
                  </a:solidFill>
                  <a:latin typeface="+mn-lt"/>
                  <a:ea typeface="+mn-ea"/>
                  <a:cs typeface="+mn-cs"/>
                </a:defRPr>
              </a:lvl3pPr>
              <a:lvl4pPr marL="457200" indent="-228600" algn="l" defTabSz="872722" rtl="0" eaLnBrk="1" latinLnBrk="0" hangingPunct="1">
                <a:spcBef>
                  <a:spcPts val="0"/>
                </a:spcBef>
                <a:spcAft>
                  <a:spcPts val="600"/>
                </a:spcAft>
                <a:buClr>
                  <a:schemeClr val="tx2"/>
                </a:buClr>
                <a:buFont typeface="Calibri" panose="020F0502020204030204" pitchFamily="34" charset="0"/>
                <a:buChar char="•"/>
                <a:defRPr sz="1800" kern="1200">
                  <a:solidFill>
                    <a:schemeClr val="tx1"/>
                  </a:solidFill>
                  <a:latin typeface="+mn-lt"/>
                  <a:ea typeface="+mn-ea"/>
                  <a:cs typeface="+mn-cs"/>
                </a:defRPr>
              </a:lvl4pPr>
              <a:lvl5pPr marL="714375" indent="-234950" algn="l" defTabSz="872722" rtl="0" eaLnBrk="1" latinLnBrk="0" hangingPunct="1">
                <a:spcBef>
                  <a:spcPts val="0"/>
                </a:spcBef>
                <a:spcAft>
                  <a:spcPts val="600"/>
                </a:spcAft>
                <a:buClr>
                  <a:schemeClr val="tx2"/>
                </a:buClr>
                <a:buFont typeface="Calibri" panose="020F0502020204030204" pitchFamily="34" charset="0"/>
                <a:buChar char="─"/>
                <a:defRPr sz="1800" kern="1200">
                  <a:solidFill>
                    <a:schemeClr val="tx1"/>
                  </a:solidFill>
                  <a:latin typeface="+mn-lt"/>
                  <a:ea typeface="+mn-ea"/>
                  <a:cs typeface="+mn-cs"/>
                </a:defRPr>
              </a:lvl5pPr>
              <a:lvl6pPr marL="936625" indent="-214313" algn="l" defTabSz="872722" rtl="0" eaLnBrk="1" latinLnBrk="0" hangingPunct="1">
                <a:spcBef>
                  <a:spcPts val="0"/>
                </a:spcBef>
                <a:spcAft>
                  <a:spcPts val="600"/>
                </a:spcAft>
                <a:buClr>
                  <a:schemeClr val="tx2"/>
                </a:buClr>
                <a:buFont typeface="Calibri" panose="020F0502020204030204" pitchFamily="34" charset="0"/>
                <a:buChar char="−"/>
                <a:defRPr sz="1800" kern="1200">
                  <a:solidFill>
                    <a:schemeClr val="tx1"/>
                  </a:solidFill>
                  <a:latin typeface="+mn-lt"/>
                  <a:ea typeface="+mn-ea"/>
                  <a:cs typeface="+mn-cs"/>
                </a:defRPr>
              </a:lvl6pPr>
              <a:lvl7pPr marL="0" indent="0" algn="l" defTabSz="872722" rtl="0" eaLnBrk="1" latinLnBrk="0" hangingPunct="1">
                <a:spcBef>
                  <a:spcPts val="0"/>
                </a:spcBef>
                <a:spcAft>
                  <a:spcPts val="600"/>
                </a:spcAft>
                <a:buClr>
                  <a:schemeClr val="tx1"/>
                </a:buClr>
                <a:buFontTx/>
                <a:buNone/>
                <a:defRPr sz="1800" kern="1200">
                  <a:solidFill>
                    <a:schemeClr val="tx1"/>
                  </a:solidFill>
                  <a:latin typeface="+mn-lt"/>
                  <a:ea typeface="+mn-ea"/>
                  <a:cs typeface="+mn-cs"/>
                </a:defRPr>
              </a:lvl7pPr>
              <a:lvl8pPr marL="209550" indent="-209550" algn="l" defTabSz="872722" rtl="0" eaLnBrk="1" latinLnBrk="0" hangingPunct="1">
                <a:spcBef>
                  <a:spcPts val="0"/>
                </a:spcBef>
                <a:spcAft>
                  <a:spcPts val="600"/>
                </a:spcAft>
                <a:buClr>
                  <a:schemeClr val="tx1"/>
                </a:buClr>
                <a:buFont typeface="+mj-lt"/>
                <a:buAutoNum type="arabicPeriod"/>
                <a:defRPr sz="1800" kern="1200" baseline="0">
                  <a:solidFill>
                    <a:schemeClr val="tx1"/>
                  </a:solidFill>
                  <a:latin typeface="+mn-lt"/>
                  <a:ea typeface="+mn-ea"/>
                  <a:cs typeface="+mn-cs"/>
                </a:defRPr>
              </a:lvl8pPr>
              <a:lvl9pPr marL="473075" indent="-236538" algn="l" defTabSz="872722" rtl="0" eaLnBrk="1" latinLnBrk="0" hangingPunct="1">
                <a:spcBef>
                  <a:spcPts val="0"/>
                </a:spcBef>
                <a:spcAft>
                  <a:spcPts val="600"/>
                </a:spcAft>
                <a:buClr>
                  <a:schemeClr val="tx1"/>
                </a:buClr>
                <a:buFont typeface="+mj-lt"/>
                <a:buAutoNum type="alphaLcPeriod"/>
                <a:defRPr sz="1800" kern="1200" baseline="0">
                  <a:solidFill>
                    <a:schemeClr val="tx1"/>
                  </a:solidFill>
                  <a:latin typeface="+mn-lt"/>
                  <a:ea typeface="+mn-ea"/>
                  <a:cs typeface="+mn-cs"/>
                </a:defRPr>
              </a:lvl9pPr>
            </a:lstStyle>
            <a:p>
              <a:pPr algn="ctr">
                <a:spcAft>
                  <a:spcPts val="0"/>
                </a:spcAft>
              </a:pPr>
              <a:r>
                <a:rPr lang="en-US" sz="1800" b="1" dirty="0">
                  <a:solidFill>
                    <a:srgbClr val="ECEDF1"/>
                  </a:solidFill>
                </a:rPr>
                <a:t>Plenary</a:t>
              </a:r>
              <a:endParaRPr lang="en-GB" sz="1800" b="1" dirty="0">
                <a:solidFill>
                  <a:srgbClr val="ECEDF1"/>
                </a:solidFill>
              </a:endParaRPr>
            </a:p>
          </p:txBody>
        </p:sp>
      </p:grpSp>
      <p:sp>
        <p:nvSpPr>
          <p:cNvPr id="7" name="Прямоугольник 6">
            <a:extLst>
              <a:ext uri="{FF2B5EF4-FFF2-40B4-BE49-F238E27FC236}">
                <a16:creationId xmlns:a16="http://schemas.microsoft.com/office/drawing/2014/main" id="{9AA2137B-5885-47C4-9222-DA381030EF2E}"/>
              </a:ext>
            </a:extLst>
          </p:cNvPr>
          <p:cNvSpPr/>
          <p:nvPr/>
        </p:nvSpPr>
        <p:spPr>
          <a:xfrm>
            <a:off x="180975" y="1189226"/>
            <a:ext cx="11849100" cy="5632311"/>
          </a:xfrm>
          <a:prstGeom prst="rect">
            <a:avLst/>
          </a:prstGeom>
        </p:spPr>
        <p:txBody>
          <a:bodyPr wrap="square">
            <a:spAutoFit/>
          </a:bodyPr>
          <a:lstStyle/>
          <a:p>
            <a:r>
              <a:rPr lang="en-US" dirty="0">
                <a:latin typeface="TimesNewRoman"/>
              </a:rPr>
              <a:t>Due to multiple refractions of sunlight at the surface, its energy is absorbed more efficiently. The presence of a p–n junction near the surface requires maximizing light absorption in its vicinity [17]. Increased light absorption close to the p–n junction results in a higher generation rate of charge carriers [18]. Therefore, surface textures with varying heights are fabricated on solar cells [19].</a:t>
            </a:r>
          </a:p>
          <a:p>
            <a:r>
              <a:rPr lang="en-US" dirty="0">
                <a:latin typeface="TimesNewRoman"/>
              </a:rPr>
              <a:t>These textures cause incident light rays to undergo multiple reflections within the structure, thereby increasing their</a:t>
            </a:r>
          </a:p>
          <a:p>
            <a:r>
              <a:rPr lang="en-US" dirty="0">
                <a:latin typeface="TimesNewRoman"/>
              </a:rPr>
              <a:t>interaction with the surface. Consequently, the degree of light absorption by the surface is significantly enhanced.</a:t>
            </a:r>
          </a:p>
          <a:p>
            <a:r>
              <a:rPr lang="en-US" dirty="0">
                <a:latin typeface="TimesNewRoman"/>
              </a:rPr>
              <a:t>Currently, methods for generating additional charge carriers near the p–n junction are being continually improved.</a:t>
            </a:r>
          </a:p>
          <a:p>
            <a:r>
              <a:rPr lang="en-US" dirty="0">
                <a:latin typeface="TimesNewRoman"/>
              </a:rPr>
              <a:t>In particular, the use of metallic nanoparticles to enhance the optical and electrical properties of solar cells has emerged</a:t>
            </a:r>
          </a:p>
          <a:p>
            <a:r>
              <a:rPr lang="en-US" dirty="0">
                <a:latin typeface="TimesNewRoman"/>
              </a:rPr>
              <a:t>as a promising approach [20]. Metallic nanoparticles such as gold (Au), silver (Ag), and platinum (Pt) can enhance light</a:t>
            </a:r>
          </a:p>
          <a:p>
            <a:r>
              <a:rPr lang="en-US" dirty="0">
                <a:latin typeface="TimesNewRoman"/>
              </a:rPr>
              <a:t>scattering and absorption through the localized surface plasmon resonance (LSPR) phenomenon [21][22]. This effect</a:t>
            </a:r>
          </a:p>
          <a:p>
            <a:r>
              <a:rPr lang="en-US" dirty="0">
                <a:latin typeface="TimesNewRoman"/>
              </a:rPr>
              <a:t>leads to a localized enhancement of the electric field around the nanoparticles, thereby increasing the number of photons</a:t>
            </a:r>
          </a:p>
          <a:p>
            <a:r>
              <a:rPr lang="en-US" dirty="0">
                <a:latin typeface="TimesNewRoman"/>
              </a:rPr>
              <a:t>reaching the active layer [23]. Based on these mechanisms, numerous studies have confirmed that modifying solar cells</a:t>
            </a:r>
          </a:p>
          <a:p>
            <a:r>
              <a:rPr lang="en-US" dirty="0">
                <a:latin typeface="TimesNewRoman"/>
              </a:rPr>
              <a:t>with metallic nanoparticles can broaden the optical absorption spectrum, enhance scattering angles, and ultimately</a:t>
            </a:r>
          </a:p>
          <a:p>
            <a:r>
              <a:rPr lang="en-US" dirty="0">
                <a:latin typeface="TimesNewRoman"/>
              </a:rPr>
              <a:t>improve photogeneration efficiency [24][25]. For example, J. Zhu et al. demonstrated that the application of</a:t>
            </a:r>
          </a:p>
          <a:p>
            <a:r>
              <a:rPr lang="en-US" dirty="0">
                <a:latin typeface="TimesNewRoman"/>
              </a:rPr>
              <a:t>nanostructures could double the light absorption in illuminated solar cells.</a:t>
            </a:r>
          </a:p>
          <a:p>
            <a:r>
              <a:rPr lang="en-US" dirty="0">
                <a:latin typeface="TimesNewRoman"/>
              </a:rPr>
              <a:t>In this study, the optical and electrical properties of bifacial silicon-based solar cells were investigated by introducing</a:t>
            </a:r>
          </a:p>
          <a:p>
            <a:r>
              <a:rPr lang="en-US" dirty="0">
                <a:latin typeface="TimesNewRoman"/>
              </a:rPr>
              <a:t>metallic nanoparticles (Au, Pt, Cu, Al, Ag) into the emitter layer through numerical modeling using the </a:t>
            </a:r>
            <a:r>
              <a:rPr lang="en-US" dirty="0" err="1">
                <a:latin typeface="TimesNewRoman"/>
              </a:rPr>
              <a:t>Sentaurus</a:t>
            </a:r>
            <a:r>
              <a:rPr lang="en-US" dirty="0">
                <a:latin typeface="TimesNewRoman"/>
              </a:rPr>
              <a:t> TCAD</a:t>
            </a:r>
          </a:p>
          <a:p>
            <a:r>
              <a:rPr lang="en-US" dirty="0">
                <a:latin typeface="TimesNewRoman"/>
              </a:rPr>
              <a:t>software package. Based on the simulation results, the effects of nanoparticle radius and material type on the photocurrent</a:t>
            </a:r>
          </a:p>
          <a:p>
            <a:r>
              <a:rPr lang="en-US" dirty="0">
                <a:latin typeface="TimesNewRoman"/>
              </a:rPr>
              <a:t>density and current–voltage characteristics were determined. The results showed that the optimal selection of nanoparticle</a:t>
            </a:r>
          </a:p>
          <a:p>
            <a:r>
              <a:rPr lang="en-US" dirty="0">
                <a:latin typeface="TimesNewRoman"/>
              </a:rPr>
              <a:t>parameters can significantly improve light absorption, thereby enhancing the overall efficiency of the solar cell.</a:t>
            </a:r>
            <a:endParaRPr lang="ru-RU" dirty="0"/>
          </a:p>
        </p:txBody>
      </p:sp>
    </p:spTree>
    <p:extLst>
      <p:ext uri="{BB962C8B-B14F-4D97-AF65-F5344CB8AC3E}">
        <p14:creationId xmlns:p14="http://schemas.microsoft.com/office/powerpoint/2010/main" val="376733939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10"/>
          <p:cNvGrpSpPr/>
          <p:nvPr/>
        </p:nvGrpSpPr>
        <p:grpSpPr>
          <a:xfrm>
            <a:off x="9241176" y="349"/>
            <a:ext cx="877990" cy="1012482"/>
            <a:chOff x="8653933" y="349"/>
            <a:chExt cx="1592510" cy="1012482"/>
          </a:xfrm>
          <a:solidFill>
            <a:srgbClr val="00B050"/>
          </a:solidFill>
        </p:grpSpPr>
        <p:sp>
          <p:nvSpPr>
            <p:cNvPr id="5" name="Rectangle 3">
              <a:extLst>
                <a:ext uri="{FF2B5EF4-FFF2-40B4-BE49-F238E27FC236}">
                  <a16:creationId xmlns:a16="http://schemas.microsoft.com/office/drawing/2014/main" id="{45FE76FA-C202-4C0B-BA03-E39B9FBDC658}"/>
                </a:ext>
              </a:extLst>
            </p:cNvPr>
            <p:cNvSpPr/>
            <p:nvPr/>
          </p:nvSpPr>
          <p:spPr>
            <a:xfrm>
              <a:off x="8653933" y="349"/>
              <a:ext cx="1592510" cy="1012482"/>
            </a:xfrm>
            <a:custGeom>
              <a:avLst/>
              <a:gdLst>
                <a:gd name="connsiteX0" fmla="*/ 0 w 9371400"/>
                <a:gd name="connsiteY0" fmla="*/ 0 h 5980114"/>
                <a:gd name="connsiteX1" fmla="*/ 9371400 w 9371400"/>
                <a:gd name="connsiteY1" fmla="*/ 0 h 5980114"/>
                <a:gd name="connsiteX2" fmla="*/ 9371400 w 9371400"/>
                <a:gd name="connsiteY2" fmla="*/ 5980114 h 5980114"/>
                <a:gd name="connsiteX3" fmla="*/ 0 w 9371400"/>
                <a:gd name="connsiteY3" fmla="*/ 5980114 h 5980114"/>
                <a:gd name="connsiteX4" fmla="*/ 0 w 9371400"/>
                <a:gd name="connsiteY4" fmla="*/ 0 h 5980114"/>
                <a:gd name="connsiteX0" fmla="*/ 0 w 9371400"/>
                <a:gd name="connsiteY0" fmla="*/ 0 h 5980114"/>
                <a:gd name="connsiteX1" fmla="*/ 9371400 w 9371400"/>
                <a:gd name="connsiteY1" fmla="*/ 0 h 5980114"/>
                <a:gd name="connsiteX2" fmla="*/ 9371400 w 9371400"/>
                <a:gd name="connsiteY2" fmla="*/ 5980114 h 5980114"/>
                <a:gd name="connsiteX3" fmla="*/ 1990725 w 9371400"/>
                <a:gd name="connsiteY3" fmla="*/ 5591176 h 5980114"/>
                <a:gd name="connsiteX4" fmla="*/ 0 w 9371400"/>
                <a:gd name="connsiteY4" fmla="*/ 5980114 h 5980114"/>
                <a:gd name="connsiteX5" fmla="*/ 0 w 9371400"/>
                <a:gd name="connsiteY5" fmla="*/ 0 h 5980114"/>
                <a:gd name="connsiteX0" fmla="*/ 0 w 9371400"/>
                <a:gd name="connsiteY0" fmla="*/ 0 h 5980114"/>
                <a:gd name="connsiteX1" fmla="*/ 9371400 w 9371400"/>
                <a:gd name="connsiteY1" fmla="*/ 0 h 5980114"/>
                <a:gd name="connsiteX2" fmla="*/ 9371400 w 9371400"/>
                <a:gd name="connsiteY2" fmla="*/ 3503614 h 5980114"/>
                <a:gd name="connsiteX3" fmla="*/ 1990725 w 9371400"/>
                <a:gd name="connsiteY3" fmla="*/ 5591176 h 5980114"/>
                <a:gd name="connsiteX4" fmla="*/ 0 w 9371400"/>
                <a:gd name="connsiteY4" fmla="*/ 5980114 h 5980114"/>
                <a:gd name="connsiteX5" fmla="*/ 0 w 9371400"/>
                <a:gd name="connsiteY5" fmla="*/ 0 h 5980114"/>
                <a:gd name="connsiteX0" fmla="*/ 0 w 9371400"/>
                <a:gd name="connsiteY0" fmla="*/ 0 h 5980114"/>
                <a:gd name="connsiteX1" fmla="*/ 9371400 w 9371400"/>
                <a:gd name="connsiteY1" fmla="*/ 0 h 5980114"/>
                <a:gd name="connsiteX2" fmla="*/ 9371400 w 9371400"/>
                <a:gd name="connsiteY2" fmla="*/ 3503614 h 5980114"/>
                <a:gd name="connsiteX3" fmla="*/ 1990725 w 9371400"/>
                <a:gd name="connsiteY3" fmla="*/ 5591176 h 5980114"/>
                <a:gd name="connsiteX4" fmla="*/ 0 w 9371400"/>
                <a:gd name="connsiteY4" fmla="*/ 5980114 h 5980114"/>
                <a:gd name="connsiteX5" fmla="*/ 0 w 9371400"/>
                <a:gd name="connsiteY5" fmla="*/ 0 h 5980114"/>
                <a:gd name="connsiteX0" fmla="*/ 0 w 9371400"/>
                <a:gd name="connsiteY0" fmla="*/ 0 h 5980114"/>
                <a:gd name="connsiteX1" fmla="*/ 9371400 w 9371400"/>
                <a:gd name="connsiteY1" fmla="*/ 0 h 5980114"/>
                <a:gd name="connsiteX2" fmla="*/ 9371400 w 9371400"/>
                <a:gd name="connsiteY2" fmla="*/ 3503614 h 5980114"/>
                <a:gd name="connsiteX3" fmla="*/ 1990725 w 9371400"/>
                <a:gd name="connsiteY3" fmla="*/ 5591176 h 5980114"/>
                <a:gd name="connsiteX4" fmla="*/ 0 w 9371400"/>
                <a:gd name="connsiteY4" fmla="*/ 5980114 h 5980114"/>
                <a:gd name="connsiteX5" fmla="*/ 0 w 9371400"/>
                <a:gd name="connsiteY5" fmla="*/ 0 h 5980114"/>
                <a:gd name="connsiteX0" fmla="*/ 0 w 9371400"/>
                <a:gd name="connsiteY0" fmla="*/ 0 h 5591176"/>
                <a:gd name="connsiteX1" fmla="*/ 9371400 w 9371400"/>
                <a:gd name="connsiteY1" fmla="*/ 0 h 5591176"/>
                <a:gd name="connsiteX2" fmla="*/ 9371400 w 9371400"/>
                <a:gd name="connsiteY2" fmla="*/ 3503614 h 5591176"/>
                <a:gd name="connsiteX3" fmla="*/ 1990725 w 9371400"/>
                <a:gd name="connsiteY3" fmla="*/ 5591176 h 5591176"/>
                <a:gd name="connsiteX4" fmla="*/ 0 w 9371400"/>
                <a:gd name="connsiteY4" fmla="*/ 5370514 h 5591176"/>
                <a:gd name="connsiteX5" fmla="*/ 0 w 9371400"/>
                <a:gd name="connsiteY5" fmla="*/ 0 h 5591176"/>
                <a:gd name="connsiteX0" fmla="*/ 0 w 9371400"/>
                <a:gd name="connsiteY0" fmla="*/ 0 h 5924551"/>
                <a:gd name="connsiteX1" fmla="*/ 9371400 w 9371400"/>
                <a:gd name="connsiteY1" fmla="*/ 0 h 5924551"/>
                <a:gd name="connsiteX2" fmla="*/ 9371400 w 9371400"/>
                <a:gd name="connsiteY2" fmla="*/ 3503614 h 5924551"/>
                <a:gd name="connsiteX3" fmla="*/ 400050 w 9371400"/>
                <a:gd name="connsiteY3" fmla="*/ 5924551 h 5924551"/>
                <a:gd name="connsiteX4" fmla="*/ 0 w 9371400"/>
                <a:gd name="connsiteY4" fmla="*/ 5370514 h 5924551"/>
                <a:gd name="connsiteX5" fmla="*/ 0 w 9371400"/>
                <a:gd name="connsiteY5" fmla="*/ 0 h 5924551"/>
                <a:gd name="connsiteX0" fmla="*/ 0 w 9371400"/>
                <a:gd name="connsiteY0" fmla="*/ 0 h 5939084"/>
                <a:gd name="connsiteX1" fmla="*/ 9371400 w 9371400"/>
                <a:gd name="connsiteY1" fmla="*/ 0 h 5939084"/>
                <a:gd name="connsiteX2" fmla="*/ 9371400 w 9371400"/>
                <a:gd name="connsiteY2" fmla="*/ 3503614 h 5939084"/>
                <a:gd name="connsiteX3" fmla="*/ 400050 w 9371400"/>
                <a:gd name="connsiteY3" fmla="*/ 5924551 h 5939084"/>
                <a:gd name="connsiteX4" fmla="*/ 0 w 9371400"/>
                <a:gd name="connsiteY4" fmla="*/ 5370514 h 5939084"/>
                <a:gd name="connsiteX5" fmla="*/ 0 w 9371400"/>
                <a:gd name="connsiteY5" fmla="*/ 0 h 5939084"/>
                <a:gd name="connsiteX0" fmla="*/ 0 w 9371400"/>
                <a:gd name="connsiteY0" fmla="*/ 0 h 5939084"/>
                <a:gd name="connsiteX1" fmla="*/ 9371400 w 9371400"/>
                <a:gd name="connsiteY1" fmla="*/ 0 h 5939084"/>
                <a:gd name="connsiteX2" fmla="*/ 9371400 w 9371400"/>
                <a:gd name="connsiteY2" fmla="*/ 3503614 h 5939084"/>
                <a:gd name="connsiteX3" fmla="*/ 400050 w 9371400"/>
                <a:gd name="connsiteY3" fmla="*/ 5924551 h 5939084"/>
                <a:gd name="connsiteX4" fmla="*/ 0 w 9371400"/>
                <a:gd name="connsiteY4" fmla="*/ 5370514 h 5939084"/>
                <a:gd name="connsiteX5" fmla="*/ 0 w 9371400"/>
                <a:gd name="connsiteY5" fmla="*/ 0 h 5939084"/>
                <a:gd name="connsiteX0" fmla="*/ 0 w 9371400"/>
                <a:gd name="connsiteY0" fmla="*/ 0 h 5833330"/>
                <a:gd name="connsiteX1" fmla="*/ 9371400 w 9371400"/>
                <a:gd name="connsiteY1" fmla="*/ 0 h 5833330"/>
                <a:gd name="connsiteX2" fmla="*/ 9371400 w 9371400"/>
                <a:gd name="connsiteY2" fmla="*/ 3503614 h 5833330"/>
                <a:gd name="connsiteX3" fmla="*/ 240030 w 9371400"/>
                <a:gd name="connsiteY3" fmla="*/ 5817871 h 5833330"/>
                <a:gd name="connsiteX4" fmla="*/ 0 w 9371400"/>
                <a:gd name="connsiteY4" fmla="*/ 5370514 h 5833330"/>
                <a:gd name="connsiteX5" fmla="*/ 0 w 9371400"/>
                <a:gd name="connsiteY5" fmla="*/ 0 h 5833330"/>
                <a:gd name="connsiteX0" fmla="*/ 0 w 9371400"/>
                <a:gd name="connsiteY0" fmla="*/ 0 h 5826460"/>
                <a:gd name="connsiteX1" fmla="*/ 9371400 w 9371400"/>
                <a:gd name="connsiteY1" fmla="*/ 0 h 5826460"/>
                <a:gd name="connsiteX2" fmla="*/ 9371400 w 9371400"/>
                <a:gd name="connsiteY2" fmla="*/ 3503614 h 5826460"/>
                <a:gd name="connsiteX3" fmla="*/ 240030 w 9371400"/>
                <a:gd name="connsiteY3" fmla="*/ 5817871 h 5826460"/>
                <a:gd name="connsiteX4" fmla="*/ 0 w 9371400"/>
                <a:gd name="connsiteY4" fmla="*/ 5370514 h 5826460"/>
                <a:gd name="connsiteX5" fmla="*/ 0 w 9371400"/>
                <a:gd name="connsiteY5" fmla="*/ 0 h 5826460"/>
                <a:gd name="connsiteX0" fmla="*/ 0 w 9371400"/>
                <a:gd name="connsiteY0" fmla="*/ 0 h 5894683"/>
                <a:gd name="connsiteX1" fmla="*/ 9371400 w 9371400"/>
                <a:gd name="connsiteY1" fmla="*/ 0 h 5894683"/>
                <a:gd name="connsiteX2" fmla="*/ 9371400 w 9371400"/>
                <a:gd name="connsiteY2" fmla="*/ 3503614 h 5894683"/>
                <a:gd name="connsiteX3" fmla="*/ 323850 w 9371400"/>
                <a:gd name="connsiteY3" fmla="*/ 5886451 h 5894683"/>
                <a:gd name="connsiteX4" fmla="*/ 0 w 9371400"/>
                <a:gd name="connsiteY4" fmla="*/ 5370514 h 5894683"/>
                <a:gd name="connsiteX5" fmla="*/ 0 w 9371400"/>
                <a:gd name="connsiteY5" fmla="*/ 0 h 5894683"/>
                <a:gd name="connsiteX0" fmla="*/ 0 w 9371400"/>
                <a:gd name="connsiteY0" fmla="*/ 0 h 5938392"/>
                <a:gd name="connsiteX1" fmla="*/ 9371400 w 9371400"/>
                <a:gd name="connsiteY1" fmla="*/ 0 h 5938392"/>
                <a:gd name="connsiteX2" fmla="*/ 9371400 w 9371400"/>
                <a:gd name="connsiteY2" fmla="*/ 3503614 h 5938392"/>
                <a:gd name="connsiteX3" fmla="*/ 323850 w 9371400"/>
                <a:gd name="connsiteY3" fmla="*/ 5886451 h 5938392"/>
                <a:gd name="connsiteX4" fmla="*/ 0 w 9371400"/>
                <a:gd name="connsiteY4" fmla="*/ 5370514 h 5938392"/>
                <a:gd name="connsiteX5" fmla="*/ 0 w 9371400"/>
                <a:gd name="connsiteY5" fmla="*/ 0 h 5938392"/>
                <a:gd name="connsiteX0" fmla="*/ 0 w 9371400"/>
                <a:gd name="connsiteY0" fmla="*/ 0 h 5938392"/>
                <a:gd name="connsiteX1" fmla="*/ 9371400 w 9371400"/>
                <a:gd name="connsiteY1" fmla="*/ 0 h 5938392"/>
                <a:gd name="connsiteX2" fmla="*/ 9371400 w 9371400"/>
                <a:gd name="connsiteY2" fmla="*/ 3503614 h 5938392"/>
                <a:gd name="connsiteX3" fmla="*/ 323850 w 9371400"/>
                <a:gd name="connsiteY3" fmla="*/ 5886451 h 5938392"/>
                <a:gd name="connsiteX4" fmla="*/ 0 w 9371400"/>
                <a:gd name="connsiteY4" fmla="*/ 5370514 h 5938392"/>
                <a:gd name="connsiteX5" fmla="*/ 0 w 9371400"/>
                <a:gd name="connsiteY5" fmla="*/ 0 h 5938392"/>
                <a:gd name="connsiteX0" fmla="*/ 0 w 9371400"/>
                <a:gd name="connsiteY0" fmla="*/ 0 h 5938392"/>
                <a:gd name="connsiteX1" fmla="*/ 9371400 w 9371400"/>
                <a:gd name="connsiteY1" fmla="*/ 0 h 5938392"/>
                <a:gd name="connsiteX2" fmla="*/ 9371400 w 9371400"/>
                <a:gd name="connsiteY2" fmla="*/ 3503614 h 5938392"/>
                <a:gd name="connsiteX3" fmla="*/ 323850 w 9371400"/>
                <a:gd name="connsiteY3" fmla="*/ 5886451 h 5938392"/>
                <a:gd name="connsiteX4" fmla="*/ 0 w 9371400"/>
                <a:gd name="connsiteY4" fmla="*/ 5370514 h 5938392"/>
                <a:gd name="connsiteX5" fmla="*/ 0 w 9371400"/>
                <a:gd name="connsiteY5" fmla="*/ 0 h 5938392"/>
                <a:gd name="connsiteX0" fmla="*/ 0 w 9371400"/>
                <a:gd name="connsiteY0" fmla="*/ 0 h 5938392"/>
                <a:gd name="connsiteX1" fmla="*/ 9371400 w 9371400"/>
                <a:gd name="connsiteY1" fmla="*/ 0 h 5938392"/>
                <a:gd name="connsiteX2" fmla="*/ 9371400 w 9371400"/>
                <a:gd name="connsiteY2" fmla="*/ 3503614 h 5938392"/>
                <a:gd name="connsiteX3" fmla="*/ 323850 w 9371400"/>
                <a:gd name="connsiteY3" fmla="*/ 5886451 h 5938392"/>
                <a:gd name="connsiteX4" fmla="*/ 0 w 9371400"/>
                <a:gd name="connsiteY4" fmla="*/ 5370514 h 5938392"/>
                <a:gd name="connsiteX5" fmla="*/ 0 w 9371400"/>
                <a:gd name="connsiteY5" fmla="*/ 0 h 5938392"/>
                <a:gd name="connsiteX0" fmla="*/ 0 w 9371400"/>
                <a:gd name="connsiteY0" fmla="*/ 0 h 5903101"/>
                <a:gd name="connsiteX1" fmla="*/ 9371400 w 9371400"/>
                <a:gd name="connsiteY1" fmla="*/ 0 h 5903101"/>
                <a:gd name="connsiteX2" fmla="*/ 9371400 w 9371400"/>
                <a:gd name="connsiteY2" fmla="*/ 3503614 h 5903101"/>
                <a:gd name="connsiteX3" fmla="*/ 323850 w 9371400"/>
                <a:gd name="connsiteY3" fmla="*/ 5886451 h 5903101"/>
                <a:gd name="connsiteX4" fmla="*/ 0 w 9371400"/>
                <a:gd name="connsiteY4" fmla="*/ 5370514 h 5903101"/>
                <a:gd name="connsiteX5" fmla="*/ 0 w 9371400"/>
                <a:gd name="connsiteY5" fmla="*/ 0 h 5903101"/>
                <a:gd name="connsiteX0" fmla="*/ 0 w 9371400"/>
                <a:gd name="connsiteY0" fmla="*/ 0 h 5956929"/>
                <a:gd name="connsiteX1" fmla="*/ 9371400 w 9371400"/>
                <a:gd name="connsiteY1" fmla="*/ 0 h 5956929"/>
                <a:gd name="connsiteX2" fmla="*/ 9371400 w 9371400"/>
                <a:gd name="connsiteY2" fmla="*/ 3503614 h 5956929"/>
                <a:gd name="connsiteX3" fmla="*/ 323850 w 9371400"/>
                <a:gd name="connsiteY3" fmla="*/ 5886451 h 5956929"/>
                <a:gd name="connsiteX4" fmla="*/ 0 w 9371400"/>
                <a:gd name="connsiteY4" fmla="*/ 5370514 h 5956929"/>
                <a:gd name="connsiteX5" fmla="*/ 0 w 9371400"/>
                <a:gd name="connsiteY5" fmla="*/ 0 h 5956929"/>
                <a:gd name="connsiteX0" fmla="*/ 0 w 9371400"/>
                <a:gd name="connsiteY0" fmla="*/ 0 h 5944045"/>
                <a:gd name="connsiteX1" fmla="*/ 9371400 w 9371400"/>
                <a:gd name="connsiteY1" fmla="*/ 0 h 5944045"/>
                <a:gd name="connsiteX2" fmla="*/ 9371400 w 9371400"/>
                <a:gd name="connsiteY2" fmla="*/ 3503614 h 5944045"/>
                <a:gd name="connsiteX3" fmla="*/ 323850 w 9371400"/>
                <a:gd name="connsiteY3" fmla="*/ 5886451 h 5944045"/>
                <a:gd name="connsiteX4" fmla="*/ 0 w 9371400"/>
                <a:gd name="connsiteY4" fmla="*/ 5370514 h 5944045"/>
                <a:gd name="connsiteX5" fmla="*/ 0 w 9371400"/>
                <a:gd name="connsiteY5" fmla="*/ 0 h 5944045"/>
                <a:gd name="connsiteX0" fmla="*/ 0 w 9371400"/>
                <a:gd name="connsiteY0" fmla="*/ 0 h 5869516"/>
                <a:gd name="connsiteX1" fmla="*/ 9371400 w 9371400"/>
                <a:gd name="connsiteY1" fmla="*/ 0 h 5869516"/>
                <a:gd name="connsiteX2" fmla="*/ 9371400 w 9371400"/>
                <a:gd name="connsiteY2" fmla="*/ 3503614 h 5869516"/>
                <a:gd name="connsiteX3" fmla="*/ 234950 w 9371400"/>
                <a:gd name="connsiteY3" fmla="*/ 5810251 h 5869516"/>
                <a:gd name="connsiteX4" fmla="*/ 0 w 9371400"/>
                <a:gd name="connsiteY4" fmla="*/ 5370514 h 5869516"/>
                <a:gd name="connsiteX5" fmla="*/ 0 w 9371400"/>
                <a:gd name="connsiteY5" fmla="*/ 0 h 5869516"/>
                <a:gd name="connsiteX0" fmla="*/ 0 w 9371400"/>
                <a:gd name="connsiteY0" fmla="*/ 0 h 5839290"/>
                <a:gd name="connsiteX1" fmla="*/ 9371400 w 9371400"/>
                <a:gd name="connsiteY1" fmla="*/ 0 h 5839290"/>
                <a:gd name="connsiteX2" fmla="*/ 9371400 w 9371400"/>
                <a:gd name="connsiteY2" fmla="*/ 3503614 h 5839290"/>
                <a:gd name="connsiteX3" fmla="*/ 234950 w 9371400"/>
                <a:gd name="connsiteY3" fmla="*/ 5810251 h 5839290"/>
                <a:gd name="connsiteX4" fmla="*/ 0 w 9371400"/>
                <a:gd name="connsiteY4" fmla="*/ 5370514 h 5839290"/>
                <a:gd name="connsiteX5" fmla="*/ 0 w 9371400"/>
                <a:gd name="connsiteY5" fmla="*/ 0 h 5839290"/>
                <a:gd name="connsiteX0" fmla="*/ 81267 w 9452667"/>
                <a:gd name="connsiteY0" fmla="*/ 0 h 6117953"/>
                <a:gd name="connsiteX1" fmla="*/ 9452667 w 9452667"/>
                <a:gd name="connsiteY1" fmla="*/ 0 h 6117953"/>
                <a:gd name="connsiteX2" fmla="*/ 9452667 w 9452667"/>
                <a:gd name="connsiteY2" fmla="*/ 3503614 h 6117953"/>
                <a:gd name="connsiteX3" fmla="*/ 790880 w 9452667"/>
                <a:gd name="connsiteY3" fmla="*/ 5962650 h 6117953"/>
                <a:gd name="connsiteX4" fmla="*/ 316217 w 9452667"/>
                <a:gd name="connsiteY4" fmla="*/ 5810251 h 6117953"/>
                <a:gd name="connsiteX5" fmla="*/ 81267 w 9452667"/>
                <a:gd name="connsiteY5" fmla="*/ 5370514 h 6117953"/>
                <a:gd name="connsiteX6" fmla="*/ 81267 w 9452667"/>
                <a:gd name="connsiteY6" fmla="*/ 0 h 6117953"/>
                <a:gd name="connsiteX0" fmla="*/ 0 w 9371400"/>
                <a:gd name="connsiteY0" fmla="*/ 0 h 5965597"/>
                <a:gd name="connsiteX1" fmla="*/ 9371400 w 9371400"/>
                <a:gd name="connsiteY1" fmla="*/ 0 h 5965597"/>
                <a:gd name="connsiteX2" fmla="*/ 9371400 w 9371400"/>
                <a:gd name="connsiteY2" fmla="*/ 3503614 h 5965597"/>
                <a:gd name="connsiteX3" fmla="*/ 709613 w 9371400"/>
                <a:gd name="connsiteY3" fmla="*/ 5962650 h 5965597"/>
                <a:gd name="connsiteX4" fmla="*/ 234950 w 9371400"/>
                <a:gd name="connsiteY4" fmla="*/ 5810251 h 5965597"/>
                <a:gd name="connsiteX5" fmla="*/ 0 w 9371400"/>
                <a:gd name="connsiteY5" fmla="*/ 5370514 h 5965597"/>
                <a:gd name="connsiteX6" fmla="*/ 0 w 9371400"/>
                <a:gd name="connsiteY6" fmla="*/ 0 h 5965597"/>
                <a:gd name="connsiteX0" fmla="*/ 0 w 9371400"/>
                <a:gd name="connsiteY0" fmla="*/ 0 h 5965024"/>
                <a:gd name="connsiteX1" fmla="*/ 9371400 w 9371400"/>
                <a:gd name="connsiteY1" fmla="*/ 0 h 5965024"/>
                <a:gd name="connsiteX2" fmla="*/ 9371400 w 9371400"/>
                <a:gd name="connsiteY2" fmla="*/ 3503614 h 5965024"/>
                <a:gd name="connsiteX3" fmla="*/ 709613 w 9371400"/>
                <a:gd name="connsiteY3" fmla="*/ 5962650 h 5965024"/>
                <a:gd name="connsiteX4" fmla="*/ 203200 w 9371400"/>
                <a:gd name="connsiteY4" fmla="*/ 5788026 h 5965024"/>
                <a:gd name="connsiteX5" fmla="*/ 0 w 9371400"/>
                <a:gd name="connsiteY5" fmla="*/ 5370514 h 5965024"/>
                <a:gd name="connsiteX6" fmla="*/ 0 w 9371400"/>
                <a:gd name="connsiteY6" fmla="*/ 0 h 5965024"/>
                <a:gd name="connsiteX0" fmla="*/ 0 w 9371400"/>
                <a:gd name="connsiteY0" fmla="*/ 0 h 5965393"/>
                <a:gd name="connsiteX1" fmla="*/ 9371400 w 9371400"/>
                <a:gd name="connsiteY1" fmla="*/ 0 h 5965393"/>
                <a:gd name="connsiteX2" fmla="*/ 9371400 w 9371400"/>
                <a:gd name="connsiteY2" fmla="*/ 3503614 h 5965393"/>
                <a:gd name="connsiteX3" fmla="*/ 709613 w 9371400"/>
                <a:gd name="connsiteY3" fmla="*/ 5962650 h 5965393"/>
                <a:gd name="connsiteX4" fmla="*/ 203200 w 9371400"/>
                <a:gd name="connsiteY4" fmla="*/ 5788026 h 5965393"/>
                <a:gd name="connsiteX5" fmla="*/ 0 w 9371400"/>
                <a:gd name="connsiteY5" fmla="*/ 5370514 h 5965393"/>
                <a:gd name="connsiteX6" fmla="*/ 0 w 9371400"/>
                <a:gd name="connsiteY6" fmla="*/ 0 h 5965393"/>
                <a:gd name="connsiteX0" fmla="*/ 0 w 9371400"/>
                <a:gd name="connsiteY0" fmla="*/ 0 h 5965393"/>
                <a:gd name="connsiteX1" fmla="*/ 9371400 w 9371400"/>
                <a:gd name="connsiteY1" fmla="*/ 0 h 5965393"/>
                <a:gd name="connsiteX2" fmla="*/ 9371400 w 9371400"/>
                <a:gd name="connsiteY2" fmla="*/ 3503614 h 5965393"/>
                <a:gd name="connsiteX3" fmla="*/ 709613 w 9371400"/>
                <a:gd name="connsiteY3" fmla="*/ 5962650 h 5965393"/>
                <a:gd name="connsiteX4" fmla="*/ 203200 w 9371400"/>
                <a:gd name="connsiteY4" fmla="*/ 5788026 h 5965393"/>
                <a:gd name="connsiteX5" fmla="*/ 0 w 9371400"/>
                <a:gd name="connsiteY5" fmla="*/ 5370514 h 5965393"/>
                <a:gd name="connsiteX6" fmla="*/ 0 w 9371400"/>
                <a:gd name="connsiteY6" fmla="*/ 0 h 5965393"/>
                <a:gd name="connsiteX0" fmla="*/ 0 w 9371400"/>
                <a:gd name="connsiteY0" fmla="*/ 0 h 5965393"/>
                <a:gd name="connsiteX1" fmla="*/ 9371400 w 9371400"/>
                <a:gd name="connsiteY1" fmla="*/ 0 h 5965393"/>
                <a:gd name="connsiteX2" fmla="*/ 9371400 w 9371400"/>
                <a:gd name="connsiteY2" fmla="*/ 3503614 h 5965393"/>
                <a:gd name="connsiteX3" fmla="*/ 709613 w 9371400"/>
                <a:gd name="connsiteY3" fmla="*/ 5962650 h 5965393"/>
                <a:gd name="connsiteX4" fmla="*/ 203200 w 9371400"/>
                <a:gd name="connsiteY4" fmla="*/ 5788026 h 5965393"/>
                <a:gd name="connsiteX5" fmla="*/ 0 w 9371400"/>
                <a:gd name="connsiteY5" fmla="*/ 5370514 h 5965393"/>
                <a:gd name="connsiteX6" fmla="*/ 0 w 9371400"/>
                <a:gd name="connsiteY6" fmla="*/ 0 h 5965393"/>
                <a:gd name="connsiteX0" fmla="*/ 0 w 9371400"/>
                <a:gd name="connsiteY0" fmla="*/ 0 h 5958791"/>
                <a:gd name="connsiteX1" fmla="*/ 9371400 w 9371400"/>
                <a:gd name="connsiteY1" fmla="*/ 0 h 5958791"/>
                <a:gd name="connsiteX2" fmla="*/ 9371400 w 9371400"/>
                <a:gd name="connsiteY2" fmla="*/ 3503614 h 5958791"/>
                <a:gd name="connsiteX3" fmla="*/ 642938 w 9371400"/>
                <a:gd name="connsiteY3" fmla="*/ 5956300 h 5958791"/>
                <a:gd name="connsiteX4" fmla="*/ 203200 w 9371400"/>
                <a:gd name="connsiteY4" fmla="*/ 5788026 h 5958791"/>
                <a:gd name="connsiteX5" fmla="*/ 0 w 9371400"/>
                <a:gd name="connsiteY5" fmla="*/ 5370514 h 5958791"/>
                <a:gd name="connsiteX6" fmla="*/ 0 w 9371400"/>
                <a:gd name="connsiteY6" fmla="*/ 0 h 5958791"/>
                <a:gd name="connsiteX0" fmla="*/ 0 w 9371400"/>
                <a:gd name="connsiteY0" fmla="*/ 0 h 5958791"/>
                <a:gd name="connsiteX1" fmla="*/ 9371400 w 9371400"/>
                <a:gd name="connsiteY1" fmla="*/ 0 h 5958791"/>
                <a:gd name="connsiteX2" fmla="*/ 9371400 w 9371400"/>
                <a:gd name="connsiteY2" fmla="*/ 3503614 h 5958791"/>
                <a:gd name="connsiteX3" fmla="*/ 642938 w 9371400"/>
                <a:gd name="connsiteY3" fmla="*/ 5956300 h 5958791"/>
                <a:gd name="connsiteX4" fmla="*/ 203200 w 9371400"/>
                <a:gd name="connsiteY4" fmla="*/ 5788026 h 5958791"/>
                <a:gd name="connsiteX5" fmla="*/ 0 w 9371400"/>
                <a:gd name="connsiteY5" fmla="*/ 5370514 h 5958791"/>
                <a:gd name="connsiteX6" fmla="*/ 0 w 9371400"/>
                <a:gd name="connsiteY6" fmla="*/ 0 h 5958791"/>
                <a:gd name="connsiteX0" fmla="*/ 0 w 9371400"/>
                <a:gd name="connsiteY0" fmla="*/ 0 h 5958980"/>
                <a:gd name="connsiteX1" fmla="*/ 9371400 w 9371400"/>
                <a:gd name="connsiteY1" fmla="*/ 0 h 5958980"/>
                <a:gd name="connsiteX2" fmla="*/ 9371400 w 9371400"/>
                <a:gd name="connsiteY2" fmla="*/ 3503614 h 5958980"/>
                <a:gd name="connsiteX3" fmla="*/ 642938 w 9371400"/>
                <a:gd name="connsiteY3" fmla="*/ 5956300 h 5958980"/>
                <a:gd name="connsiteX4" fmla="*/ 203200 w 9371400"/>
                <a:gd name="connsiteY4" fmla="*/ 5788026 h 5958980"/>
                <a:gd name="connsiteX5" fmla="*/ 0 w 9371400"/>
                <a:gd name="connsiteY5" fmla="*/ 5322889 h 5958980"/>
                <a:gd name="connsiteX6" fmla="*/ 0 w 9371400"/>
                <a:gd name="connsiteY6" fmla="*/ 0 h 5958980"/>
                <a:gd name="connsiteX0" fmla="*/ 0 w 9371400"/>
                <a:gd name="connsiteY0" fmla="*/ 0 h 5958980"/>
                <a:gd name="connsiteX1" fmla="*/ 9371400 w 9371400"/>
                <a:gd name="connsiteY1" fmla="*/ 0 h 5958980"/>
                <a:gd name="connsiteX2" fmla="*/ 9371400 w 9371400"/>
                <a:gd name="connsiteY2" fmla="*/ 3503614 h 5958980"/>
                <a:gd name="connsiteX3" fmla="*/ 642938 w 9371400"/>
                <a:gd name="connsiteY3" fmla="*/ 5956300 h 5958980"/>
                <a:gd name="connsiteX4" fmla="*/ 203200 w 9371400"/>
                <a:gd name="connsiteY4" fmla="*/ 5788026 h 5958980"/>
                <a:gd name="connsiteX5" fmla="*/ 0 w 9371400"/>
                <a:gd name="connsiteY5" fmla="*/ 5322889 h 5958980"/>
                <a:gd name="connsiteX6" fmla="*/ 0 w 9371400"/>
                <a:gd name="connsiteY6" fmla="*/ 0 h 5958980"/>
                <a:gd name="connsiteX0" fmla="*/ 0 w 9371400"/>
                <a:gd name="connsiteY0" fmla="*/ 0 h 5958980"/>
                <a:gd name="connsiteX1" fmla="*/ 9371400 w 9371400"/>
                <a:gd name="connsiteY1" fmla="*/ 0 h 5958980"/>
                <a:gd name="connsiteX2" fmla="*/ 9371400 w 9371400"/>
                <a:gd name="connsiteY2" fmla="*/ 3503614 h 5958980"/>
                <a:gd name="connsiteX3" fmla="*/ 642938 w 9371400"/>
                <a:gd name="connsiteY3" fmla="*/ 5956300 h 5958980"/>
                <a:gd name="connsiteX4" fmla="*/ 203200 w 9371400"/>
                <a:gd name="connsiteY4" fmla="*/ 5788026 h 5958980"/>
                <a:gd name="connsiteX5" fmla="*/ 0 w 9371400"/>
                <a:gd name="connsiteY5" fmla="*/ 5322889 h 5958980"/>
                <a:gd name="connsiteX6" fmla="*/ 0 w 9371400"/>
                <a:gd name="connsiteY6" fmla="*/ 0 h 5958980"/>
                <a:gd name="connsiteX0" fmla="*/ 0 w 9371400"/>
                <a:gd name="connsiteY0" fmla="*/ 0 h 5949683"/>
                <a:gd name="connsiteX1" fmla="*/ 9371400 w 9371400"/>
                <a:gd name="connsiteY1" fmla="*/ 0 h 5949683"/>
                <a:gd name="connsiteX2" fmla="*/ 9371400 w 9371400"/>
                <a:gd name="connsiteY2" fmla="*/ 3503614 h 5949683"/>
                <a:gd name="connsiteX3" fmla="*/ 735807 w 9371400"/>
                <a:gd name="connsiteY3" fmla="*/ 5946775 h 5949683"/>
                <a:gd name="connsiteX4" fmla="*/ 203200 w 9371400"/>
                <a:gd name="connsiteY4" fmla="*/ 5788026 h 5949683"/>
                <a:gd name="connsiteX5" fmla="*/ 0 w 9371400"/>
                <a:gd name="connsiteY5" fmla="*/ 5322889 h 5949683"/>
                <a:gd name="connsiteX6" fmla="*/ 0 w 9371400"/>
                <a:gd name="connsiteY6" fmla="*/ 0 h 5949683"/>
                <a:gd name="connsiteX0" fmla="*/ 0 w 9371400"/>
                <a:gd name="connsiteY0" fmla="*/ 0 h 5954326"/>
                <a:gd name="connsiteX1" fmla="*/ 9371400 w 9371400"/>
                <a:gd name="connsiteY1" fmla="*/ 0 h 5954326"/>
                <a:gd name="connsiteX2" fmla="*/ 9371400 w 9371400"/>
                <a:gd name="connsiteY2" fmla="*/ 3503614 h 5954326"/>
                <a:gd name="connsiteX3" fmla="*/ 638176 w 9371400"/>
                <a:gd name="connsiteY3" fmla="*/ 5951537 h 5954326"/>
                <a:gd name="connsiteX4" fmla="*/ 203200 w 9371400"/>
                <a:gd name="connsiteY4" fmla="*/ 5788026 h 5954326"/>
                <a:gd name="connsiteX5" fmla="*/ 0 w 9371400"/>
                <a:gd name="connsiteY5" fmla="*/ 5322889 h 5954326"/>
                <a:gd name="connsiteX6" fmla="*/ 0 w 9371400"/>
                <a:gd name="connsiteY6" fmla="*/ 0 h 5954326"/>
                <a:gd name="connsiteX0" fmla="*/ 0 w 9371400"/>
                <a:gd name="connsiteY0" fmla="*/ 0 h 5960329"/>
                <a:gd name="connsiteX1" fmla="*/ 9371400 w 9371400"/>
                <a:gd name="connsiteY1" fmla="*/ 0 h 5960329"/>
                <a:gd name="connsiteX2" fmla="*/ 9371400 w 9371400"/>
                <a:gd name="connsiteY2" fmla="*/ 3503614 h 5960329"/>
                <a:gd name="connsiteX3" fmla="*/ 773906 w 9371400"/>
                <a:gd name="connsiteY3" fmla="*/ 5936455 h 5960329"/>
                <a:gd name="connsiteX4" fmla="*/ 638176 w 9371400"/>
                <a:gd name="connsiteY4" fmla="*/ 5951537 h 5960329"/>
                <a:gd name="connsiteX5" fmla="*/ 203200 w 9371400"/>
                <a:gd name="connsiteY5" fmla="*/ 5788026 h 5960329"/>
                <a:gd name="connsiteX6" fmla="*/ 0 w 9371400"/>
                <a:gd name="connsiteY6" fmla="*/ 5322889 h 5960329"/>
                <a:gd name="connsiteX7" fmla="*/ 0 w 9371400"/>
                <a:gd name="connsiteY7" fmla="*/ 0 h 5960329"/>
                <a:gd name="connsiteX0" fmla="*/ 0 w 9371400"/>
                <a:gd name="connsiteY0" fmla="*/ 0 h 5962334"/>
                <a:gd name="connsiteX1" fmla="*/ 9371400 w 9371400"/>
                <a:gd name="connsiteY1" fmla="*/ 0 h 5962334"/>
                <a:gd name="connsiteX2" fmla="*/ 9371400 w 9371400"/>
                <a:gd name="connsiteY2" fmla="*/ 3503614 h 5962334"/>
                <a:gd name="connsiteX3" fmla="*/ 773906 w 9371400"/>
                <a:gd name="connsiteY3" fmla="*/ 5936455 h 5962334"/>
                <a:gd name="connsiteX4" fmla="*/ 535782 w 9371400"/>
                <a:gd name="connsiteY4" fmla="*/ 5953918 h 5962334"/>
                <a:gd name="connsiteX5" fmla="*/ 203200 w 9371400"/>
                <a:gd name="connsiteY5" fmla="*/ 5788026 h 5962334"/>
                <a:gd name="connsiteX6" fmla="*/ 0 w 9371400"/>
                <a:gd name="connsiteY6" fmla="*/ 5322889 h 5962334"/>
                <a:gd name="connsiteX7" fmla="*/ 0 w 9371400"/>
                <a:gd name="connsiteY7" fmla="*/ 0 h 5962334"/>
                <a:gd name="connsiteX0" fmla="*/ 0 w 9371400"/>
                <a:gd name="connsiteY0" fmla="*/ 0 h 5960358"/>
                <a:gd name="connsiteX1" fmla="*/ 9371400 w 9371400"/>
                <a:gd name="connsiteY1" fmla="*/ 0 h 5960358"/>
                <a:gd name="connsiteX2" fmla="*/ 9371400 w 9371400"/>
                <a:gd name="connsiteY2" fmla="*/ 3503614 h 5960358"/>
                <a:gd name="connsiteX3" fmla="*/ 773906 w 9371400"/>
                <a:gd name="connsiteY3" fmla="*/ 5936455 h 5960358"/>
                <a:gd name="connsiteX4" fmla="*/ 535782 w 9371400"/>
                <a:gd name="connsiteY4" fmla="*/ 5953918 h 5960358"/>
                <a:gd name="connsiteX5" fmla="*/ 203200 w 9371400"/>
                <a:gd name="connsiteY5" fmla="*/ 5788026 h 5960358"/>
                <a:gd name="connsiteX6" fmla="*/ 0 w 9371400"/>
                <a:gd name="connsiteY6" fmla="*/ 5322889 h 5960358"/>
                <a:gd name="connsiteX7" fmla="*/ 0 w 9371400"/>
                <a:gd name="connsiteY7" fmla="*/ 0 h 5960358"/>
                <a:gd name="connsiteX0" fmla="*/ 0 w 9371400"/>
                <a:gd name="connsiteY0" fmla="*/ 0 h 5962002"/>
                <a:gd name="connsiteX1" fmla="*/ 9371400 w 9371400"/>
                <a:gd name="connsiteY1" fmla="*/ 0 h 5962002"/>
                <a:gd name="connsiteX2" fmla="*/ 9371400 w 9371400"/>
                <a:gd name="connsiteY2" fmla="*/ 3503614 h 5962002"/>
                <a:gd name="connsiteX3" fmla="*/ 773906 w 9371400"/>
                <a:gd name="connsiteY3" fmla="*/ 5936455 h 5962002"/>
                <a:gd name="connsiteX4" fmla="*/ 535782 w 9371400"/>
                <a:gd name="connsiteY4" fmla="*/ 5953918 h 5962002"/>
                <a:gd name="connsiteX5" fmla="*/ 198438 w 9371400"/>
                <a:gd name="connsiteY5" fmla="*/ 5792788 h 5962002"/>
                <a:gd name="connsiteX6" fmla="*/ 0 w 9371400"/>
                <a:gd name="connsiteY6" fmla="*/ 5322889 h 5962002"/>
                <a:gd name="connsiteX7" fmla="*/ 0 w 9371400"/>
                <a:gd name="connsiteY7" fmla="*/ 0 h 5962002"/>
                <a:gd name="connsiteX0" fmla="*/ 0 w 9371400"/>
                <a:gd name="connsiteY0" fmla="*/ 0 h 5962002"/>
                <a:gd name="connsiteX1" fmla="*/ 9371400 w 9371400"/>
                <a:gd name="connsiteY1" fmla="*/ 0 h 5962002"/>
                <a:gd name="connsiteX2" fmla="*/ 9371400 w 9371400"/>
                <a:gd name="connsiteY2" fmla="*/ 3503614 h 5962002"/>
                <a:gd name="connsiteX3" fmla="*/ 773906 w 9371400"/>
                <a:gd name="connsiteY3" fmla="*/ 5936455 h 5962002"/>
                <a:gd name="connsiteX4" fmla="*/ 535782 w 9371400"/>
                <a:gd name="connsiteY4" fmla="*/ 5953918 h 5962002"/>
                <a:gd name="connsiteX5" fmla="*/ 198438 w 9371400"/>
                <a:gd name="connsiteY5" fmla="*/ 5792788 h 5962002"/>
                <a:gd name="connsiteX6" fmla="*/ 0 w 9371400"/>
                <a:gd name="connsiteY6" fmla="*/ 5322889 h 5962002"/>
                <a:gd name="connsiteX7" fmla="*/ 0 w 9371400"/>
                <a:gd name="connsiteY7" fmla="*/ 0 h 5962002"/>
                <a:gd name="connsiteX0" fmla="*/ 0 w 9371400"/>
                <a:gd name="connsiteY0" fmla="*/ 0 h 5962002"/>
                <a:gd name="connsiteX1" fmla="*/ 9371400 w 9371400"/>
                <a:gd name="connsiteY1" fmla="*/ 0 h 5962002"/>
                <a:gd name="connsiteX2" fmla="*/ 9371400 w 9371400"/>
                <a:gd name="connsiteY2" fmla="*/ 3503614 h 5962002"/>
                <a:gd name="connsiteX3" fmla="*/ 773906 w 9371400"/>
                <a:gd name="connsiteY3" fmla="*/ 5936455 h 5962002"/>
                <a:gd name="connsiteX4" fmla="*/ 535782 w 9371400"/>
                <a:gd name="connsiteY4" fmla="*/ 5953918 h 5962002"/>
                <a:gd name="connsiteX5" fmla="*/ 198438 w 9371400"/>
                <a:gd name="connsiteY5" fmla="*/ 5792788 h 5962002"/>
                <a:gd name="connsiteX6" fmla="*/ 0 w 9371400"/>
                <a:gd name="connsiteY6" fmla="*/ 5322889 h 5962002"/>
                <a:gd name="connsiteX7" fmla="*/ 0 w 9371400"/>
                <a:gd name="connsiteY7" fmla="*/ 0 h 5962002"/>
                <a:gd name="connsiteX0" fmla="*/ 0 w 9371400"/>
                <a:gd name="connsiteY0" fmla="*/ 0 h 5958126"/>
                <a:gd name="connsiteX1" fmla="*/ 9371400 w 9371400"/>
                <a:gd name="connsiteY1" fmla="*/ 0 h 5958126"/>
                <a:gd name="connsiteX2" fmla="*/ 9371400 w 9371400"/>
                <a:gd name="connsiteY2" fmla="*/ 3503614 h 5958126"/>
                <a:gd name="connsiteX3" fmla="*/ 773906 w 9371400"/>
                <a:gd name="connsiteY3" fmla="*/ 5936455 h 5958126"/>
                <a:gd name="connsiteX4" fmla="*/ 535782 w 9371400"/>
                <a:gd name="connsiteY4" fmla="*/ 5953918 h 5958126"/>
                <a:gd name="connsiteX5" fmla="*/ 198438 w 9371400"/>
                <a:gd name="connsiteY5" fmla="*/ 5792788 h 5958126"/>
                <a:gd name="connsiteX6" fmla="*/ 0 w 9371400"/>
                <a:gd name="connsiteY6" fmla="*/ 5322889 h 5958126"/>
                <a:gd name="connsiteX7" fmla="*/ 0 w 9371400"/>
                <a:gd name="connsiteY7" fmla="*/ 0 h 5958126"/>
                <a:gd name="connsiteX0" fmla="*/ 0 w 9371400"/>
                <a:gd name="connsiteY0" fmla="*/ 0 h 5958126"/>
                <a:gd name="connsiteX1" fmla="*/ 9371400 w 9371400"/>
                <a:gd name="connsiteY1" fmla="*/ 0 h 5958126"/>
                <a:gd name="connsiteX2" fmla="*/ 9371400 w 9371400"/>
                <a:gd name="connsiteY2" fmla="*/ 3503614 h 5958126"/>
                <a:gd name="connsiteX3" fmla="*/ 773906 w 9371400"/>
                <a:gd name="connsiteY3" fmla="*/ 5936455 h 5958126"/>
                <a:gd name="connsiteX4" fmla="*/ 535782 w 9371400"/>
                <a:gd name="connsiteY4" fmla="*/ 5953918 h 5958126"/>
                <a:gd name="connsiteX5" fmla="*/ 198438 w 9371400"/>
                <a:gd name="connsiteY5" fmla="*/ 5792788 h 5958126"/>
                <a:gd name="connsiteX6" fmla="*/ 0 w 9371400"/>
                <a:gd name="connsiteY6" fmla="*/ 5322889 h 5958126"/>
                <a:gd name="connsiteX7" fmla="*/ 0 w 9371400"/>
                <a:gd name="connsiteY7" fmla="*/ 0 h 5958126"/>
                <a:gd name="connsiteX0" fmla="*/ 0 w 9371400"/>
                <a:gd name="connsiteY0" fmla="*/ 0 h 5958126"/>
                <a:gd name="connsiteX1" fmla="*/ 9371400 w 9371400"/>
                <a:gd name="connsiteY1" fmla="*/ 0 h 5958126"/>
                <a:gd name="connsiteX2" fmla="*/ 9371400 w 9371400"/>
                <a:gd name="connsiteY2" fmla="*/ 3503614 h 5958126"/>
                <a:gd name="connsiteX3" fmla="*/ 773906 w 9371400"/>
                <a:gd name="connsiteY3" fmla="*/ 5936455 h 5958126"/>
                <a:gd name="connsiteX4" fmla="*/ 535782 w 9371400"/>
                <a:gd name="connsiteY4" fmla="*/ 5953918 h 5958126"/>
                <a:gd name="connsiteX5" fmla="*/ 198438 w 9371400"/>
                <a:gd name="connsiteY5" fmla="*/ 5792788 h 5958126"/>
                <a:gd name="connsiteX6" fmla="*/ 0 w 9371400"/>
                <a:gd name="connsiteY6" fmla="*/ 5322889 h 5958126"/>
                <a:gd name="connsiteX7" fmla="*/ 0 w 9371400"/>
                <a:gd name="connsiteY7" fmla="*/ 0 h 59581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371400" h="5958126">
                  <a:moveTo>
                    <a:pt x="0" y="0"/>
                  </a:moveTo>
                  <a:lnTo>
                    <a:pt x="9371400" y="0"/>
                  </a:lnTo>
                  <a:lnTo>
                    <a:pt x="9371400" y="3503614"/>
                  </a:lnTo>
                  <a:lnTo>
                    <a:pt x="773906" y="5936455"/>
                  </a:lnTo>
                  <a:cubicBezTo>
                    <a:pt x="728663" y="5941482"/>
                    <a:pt x="626930" y="5968337"/>
                    <a:pt x="535782" y="5953918"/>
                  </a:cubicBezTo>
                  <a:cubicBezTo>
                    <a:pt x="444634" y="5939499"/>
                    <a:pt x="337741" y="5917010"/>
                    <a:pt x="198438" y="5792788"/>
                  </a:cubicBezTo>
                  <a:cubicBezTo>
                    <a:pt x="59135" y="5668566"/>
                    <a:pt x="3016" y="5434703"/>
                    <a:pt x="0" y="5322889"/>
                  </a:cubicBezTo>
                  <a:lnTo>
                    <a:pt x="0" y="0"/>
                  </a:lnTo>
                  <a:close/>
                </a:path>
              </a:pathLst>
            </a:custGeom>
            <a:solidFill>
              <a:schemeClr val="accent4">
                <a:lumMod val="25000"/>
              </a:schemeClr>
            </a:solidFill>
            <a:ln w="6350">
              <a:solidFill>
                <a:schemeClr val="accent4">
                  <a:lumMod val="10000"/>
                </a:schemeClr>
              </a:solidFill>
            </a:ln>
            <a:effectLst>
              <a:outerShdw blurRad="50800" dist="38100" dir="5400000" algn="t"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72000" tIns="72000" rIns="72000" bIns="72000" rtlCol="0" anchor="ctr" anchorCtr="1"/>
            <a:lstStyle/>
            <a:p>
              <a:pPr algn="ctr"/>
              <a:endParaRPr lang="en-GB" sz="1400" dirty="0" err="1"/>
            </a:p>
          </p:txBody>
        </p:sp>
        <p:sp>
          <p:nvSpPr>
            <p:cNvPr id="6" name="Text Placeholder 6">
              <a:extLst>
                <a:ext uri="{FF2B5EF4-FFF2-40B4-BE49-F238E27FC236}">
                  <a16:creationId xmlns:a16="http://schemas.microsoft.com/office/drawing/2014/main" id="{802A268D-2053-4928-B52B-3F092C3382C9}"/>
                </a:ext>
              </a:extLst>
            </p:cNvPr>
            <p:cNvSpPr txBox="1">
              <a:spLocks/>
            </p:cNvSpPr>
            <p:nvPr/>
          </p:nvSpPr>
          <p:spPr>
            <a:xfrm>
              <a:off x="8685423" y="301554"/>
              <a:ext cx="1425166" cy="276999"/>
            </a:xfrm>
            <a:prstGeom prst="rect">
              <a:avLst/>
            </a:prstGeom>
            <a:solidFill>
              <a:schemeClr val="accent4">
                <a:lumMod val="25000"/>
              </a:schemeClr>
            </a:solidFill>
          </p:spPr>
          <p:txBody>
            <a:bodyPr vert="horz" wrap="square" lIns="0" tIns="0" rIns="0" bIns="0" rtlCol="0">
              <a:spAutoFit/>
            </a:bodyPr>
            <a:lstStyle>
              <a:lvl1pPr marL="0" indent="0" algn="l" defTabSz="872722" rtl="0" eaLnBrk="1" latinLnBrk="0" hangingPunct="1">
                <a:spcBef>
                  <a:spcPts val="0"/>
                </a:spcBef>
                <a:spcAft>
                  <a:spcPts val="600"/>
                </a:spcAft>
                <a:buClr>
                  <a:schemeClr val="tx1"/>
                </a:buClr>
                <a:buFont typeface="Arial" panose="020B0604020202020204" pitchFamily="34" charset="0"/>
                <a:buNone/>
                <a:defRPr sz="2000" b="0" kern="1200">
                  <a:solidFill>
                    <a:schemeClr val="accent2"/>
                  </a:solidFill>
                  <a:latin typeface="+mn-lt"/>
                  <a:ea typeface="+mn-ea"/>
                  <a:cs typeface="+mn-cs"/>
                </a:defRPr>
              </a:lvl1pPr>
              <a:lvl2pPr marL="0" indent="0" algn="l" defTabSz="872722" rtl="0" eaLnBrk="1" latinLnBrk="0" hangingPunct="1">
                <a:spcBef>
                  <a:spcPts val="0"/>
                </a:spcBef>
                <a:spcAft>
                  <a:spcPts val="600"/>
                </a:spcAft>
                <a:buClr>
                  <a:schemeClr val="tx1"/>
                </a:buClr>
                <a:buFont typeface="Arial" panose="020B0604020202020204" pitchFamily="34" charset="0"/>
                <a:buNone/>
                <a:defRPr sz="1600" kern="1200">
                  <a:solidFill>
                    <a:schemeClr val="accent2"/>
                  </a:solidFill>
                  <a:latin typeface="+mn-lt"/>
                  <a:ea typeface="+mn-ea"/>
                  <a:cs typeface="+mn-cs"/>
                </a:defRPr>
              </a:lvl2pPr>
              <a:lvl3pPr marL="222250" indent="-222250" algn="l" defTabSz="872722" rtl="0" eaLnBrk="1" latinLnBrk="0" hangingPunct="1">
                <a:spcBef>
                  <a:spcPts val="0"/>
                </a:spcBef>
                <a:spcAft>
                  <a:spcPts val="600"/>
                </a:spcAft>
                <a:buClr>
                  <a:srgbClr val="608BA3"/>
                </a:buClr>
                <a:buFont typeface="Calibri" panose="020F0502020204030204" pitchFamily="34" charset="0"/>
                <a:buChar char="•"/>
                <a:defRPr sz="1800" kern="1200">
                  <a:solidFill>
                    <a:schemeClr val="tx1"/>
                  </a:solidFill>
                  <a:latin typeface="+mn-lt"/>
                  <a:ea typeface="+mn-ea"/>
                  <a:cs typeface="+mn-cs"/>
                </a:defRPr>
              </a:lvl3pPr>
              <a:lvl4pPr marL="457200" indent="-228600" algn="l" defTabSz="872722" rtl="0" eaLnBrk="1" latinLnBrk="0" hangingPunct="1">
                <a:spcBef>
                  <a:spcPts val="0"/>
                </a:spcBef>
                <a:spcAft>
                  <a:spcPts val="600"/>
                </a:spcAft>
                <a:buClr>
                  <a:schemeClr val="tx2"/>
                </a:buClr>
                <a:buFont typeface="Calibri" panose="020F0502020204030204" pitchFamily="34" charset="0"/>
                <a:buChar char="•"/>
                <a:defRPr sz="1800" kern="1200">
                  <a:solidFill>
                    <a:schemeClr val="tx1"/>
                  </a:solidFill>
                  <a:latin typeface="+mn-lt"/>
                  <a:ea typeface="+mn-ea"/>
                  <a:cs typeface="+mn-cs"/>
                </a:defRPr>
              </a:lvl4pPr>
              <a:lvl5pPr marL="714375" indent="-234950" algn="l" defTabSz="872722" rtl="0" eaLnBrk="1" latinLnBrk="0" hangingPunct="1">
                <a:spcBef>
                  <a:spcPts val="0"/>
                </a:spcBef>
                <a:spcAft>
                  <a:spcPts val="600"/>
                </a:spcAft>
                <a:buClr>
                  <a:schemeClr val="tx2"/>
                </a:buClr>
                <a:buFont typeface="Calibri" panose="020F0502020204030204" pitchFamily="34" charset="0"/>
                <a:buChar char="─"/>
                <a:defRPr sz="1800" kern="1200">
                  <a:solidFill>
                    <a:schemeClr val="tx1"/>
                  </a:solidFill>
                  <a:latin typeface="+mn-lt"/>
                  <a:ea typeface="+mn-ea"/>
                  <a:cs typeface="+mn-cs"/>
                </a:defRPr>
              </a:lvl5pPr>
              <a:lvl6pPr marL="936625" indent="-214313" algn="l" defTabSz="872722" rtl="0" eaLnBrk="1" latinLnBrk="0" hangingPunct="1">
                <a:spcBef>
                  <a:spcPts val="0"/>
                </a:spcBef>
                <a:spcAft>
                  <a:spcPts val="600"/>
                </a:spcAft>
                <a:buClr>
                  <a:schemeClr val="tx2"/>
                </a:buClr>
                <a:buFont typeface="Calibri" panose="020F0502020204030204" pitchFamily="34" charset="0"/>
                <a:buChar char="−"/>
                <a:defRPr sz="1800" kern="1200">
                  <a:solidFill>
                    <a:schemeClr val="tx1"/>
                  </a:solidFill>
                  <a:latin typeface="+mn-lt"/>
                  <a:ea typeface="+mn-ea"/>
                  <a:cs typeface="+mn-cs"/>
                </a:defRPr>
              </a:lvl6pPr>
              <a:lvl7pPr marL="0" indent="0" algn="l" defTabSz="872722" rtl="0" eaLnBrk="1" latinLnBrk="0" hangingPunct="1">
                <a:spcBef>
                  <a:spcPts val="0"/>
                </a:spcBef>
                <a:spcAft>
                  <a:spcPts val="600"/>
                </a:spcAft>
                <a:buClr>
                  <a:schemeClr val="tx1"/>
                </a:buClr>
                <a:buFontTx/>
                <a:buNone/>
                <a:defRPr sz="1800" kern="1200">
                  <a:solidFill>
                    <a:schemeClr val="tx1"/>
                  </a:solidFill>
                  <a:latin typeface="+mn-lt"/>
                  <a:ea typeface="+mn-ea"/>
                  <a:cs typeface="+mn-cs"/>
                </a:defRPr>
              </a:lvl7pPr>
              <a:lvl8pPr marL="209550" indent="-209550" algn="l" defTabSz="872722" rtl="0" eaLnBrk="1" latinLnBrk="0" hangingPunct="1">
                <a:spcBef>
                  <a:spcPts val="0"/>
                </a:spcBef>
                <a:spcAft>
                  <a:spcPts val="600"/>
                </a:spcAft>
                <a:buClr>
                  <a:schemeClr val="tx1"/>
                </a:buClr>
                <a:buFont typeface="+mj-lt"/>
                <a:buAutoNum type="arabicPeriod"/>
                <a:defRPr sz="1800" kern="1200" baseline="0">
                  <a:solidFill>
                    <a:schemeClr val="tx1"/>
                  </a:solidFill>
                  <a:latin typeface="+mn-lt"/>
                  <a:ea typeface="+mn-ea"/>
                  <a:cs typeface="+mn-cs"/>
                </a:defRPr>
              </a:lvl8pPr>
              <a:lvl9pPr marL="473075" indent="-236538" algn="l" defTabSz="872722" rtl="0" eaLnBrk="1" latinLnBrk="0" hangingPunct="1">
                <a:spcBef>
                  <a:spcPts val="0"/>
                </a:spcBef>
                <a:spcAft>
                  <a:spcPts val="600"/>
                </a:spcAft>
                <a:buClr>
                  <a:schemeClr val="tx1"/>
                </a:buClr>
                <a:buFont typeface="+mj-lt"/>
                <a:buAutoNum type="alphaLcPeriod"/>
                <a:defRPr sz="1800" kern="1200" baseline="0">
                  <a:solidFill>
                    <a:schemeClr val="tx1"/>
                  </a:solidFill>
                  <a:latin typeface="+mn-lt"/>
                  <a:ea typeface="+mn-ea"/>
                  <a:cs typeface="+mn-cs"/>
                </a:defRPr>
              </a:lvl9pPr>
            </a:lstStyle>
            <a:p>
              <a:pPr algn="ctr">
                <a:spcAft>
                  <a:spcPts val="0"/>
                </a:spcAft>
              </a:pPr>
              <a:r>
                <a:rPr lang="en-US" sz="1800" b="1" dirty="0">
                  <a:solidFill>
                    <a:srgbClr val="ECEDF1"/>
                  </a:solidFill>
                </a:rPr>
                <a:t>Plenary</a:t>
              </a:r>
              <a:endParaRPr lang="en-GB" sz="1800" b="1" dirty="0">
                <a:solidFill>
                  <a:srgbClr val="ECEDF1"/>
                </a:solidFill>
              </a:endParaRPr>
            </a:p>
          </p:txBody>
        </p:sp>
      </p:grpSp>
      <p:sp>
        <p:nvSpPr>
          <p:cNvPr id="7" name="Title 4">
            <a:extLst>
              <a:ext uri="{FF2B5EF4-FFF2-40B4-BE49-F238E27FC236}">
                <a16:creationId xmlns:a16="http://schemas.microsoft.com/office/drawing/2014/main" id="{2B01F2D3-F555-49F2-BA0B-DCF1307B366F}"/>
              </a:ext>
            </a:extLst>
          </p:cNvPr>
          <p:cNvSpPr>
            <a:spLocks noGrp="1"/>
          </p:cNvSpPr>
          <p:nvPr>
            <p:ph type="title"/>
          </p:nvPr>
        </p:nvSpPr>
        <p:spPr>
          <a:xfrm>
            <a:off x="1968500" y="278105"/>
            <a:ext cx="8239126" cy="370558"/>
          </a:xfrm>
        </p:spPr>
        <p:txBody>
          <a:bodyPr>
            <a:normAutofit fontScale="90000"/>
          </a:bodyPr>
          <a:lstStyle/>
          <a:p>
            <a:r>
              <a:rPr lang="en-GB" b="1" dirty="0">
                <a:solidFill>
                  <a:schemeClr val="accent5">
                    <a:lumMod val="75000"/>
                  </a:schemeClr>
                </a:solidFill>
              </a:rPr>
              <a:t> </a:t>
            </a:r>
            <a:r>
              <a:rPr lang="en-US" b="1" dirty="0">
                <a:solidFill>
                  <a:schemeClr val="accent5">
                    <a:lumMod val="75000"/>
                  </a:schemeClr>
                </a:solidFill>
              </a:rPr>
              <a:t>Research method  </a:t>
            </a:r>
            <a:endParaRPr lang="en-GB" b="1" dirty="0">
              <a:solidFill>
                <a:schemeClr val="accent5">
                  <a:lumMod val="75000"/>
                </a:schemeClr>
              </a:solidFill>
            </a:endParaRPr>
          </a:p>
        </p:txBody>
      </p:sp>
      <p:pic>
        <p:nvPicPr>
          <p:cNvPr id="2" name="Рисунок 1">
            <a:extLst>
              <a:ext uri="{FF2B5EF4-FFF2-40B4-BE49-F238E27FC236}">
                <a16:creationId xmlns:a16="http://schemas.microsoft.com/office/drawing/2014/main" id="{B9E9B0E4-F611-4E8B-B23B-52F28919A827}"/>
              </a:ext>
            </a:extLst>
          </p:cNvPr>
          <p:cNvPicPr>
            <a:picLocks noChangeAspect="1"/>
          </p:cNvPicPr>
          <p:nvPr/>
        </p:nvPicPr>
        <p:blipFill>
          <a:blip r:embed="rId3"/>
          <a:stretch>
            <a:fillRect/>
          </a:stretch>
        </p:blipFill>
        <p:spPr>
          <a:xfrm>
            <a:off x="136306" y="1152525"/>
            <a:ext cx="6087410" cy="1971675"/>
          </a:xfrm>
          <a:prstGeom prst="rect">
            <a:avLst/>
          </a:prstGeom>
        </p:spPr>
      </p:pic>
      <p:pic>
        <p:nvPicPr>
          <p:cNvPr id="8" name="Рисунок 7">
            <a:extLst>
              <a:ext uri="{FF2B5EF4-FFF2-40B4-BE49-F238E27FC236}">
                <a16:creationId xmlns:a16="http://schemas.microsoft.com/office/drawing/2014/main" id="{F92E8ABF-256D-4302-B935-F3E45A376949}"/>
              </a:ext>
            </a:extLst>
          </p:cNvPr>
          <p:cNvPicPr>
            <a:picLocks noChangeAspect="1"/>
          </p:cNvPicPr>
          <p:nvPr/>
        </p:nvPicPr>
        <p:blipFill>
          <a:blip r:embed="rId4"/>
          <a:stretch>
            <a:fillRect/>
          </a:stretch>
        </p:blipFill>
        <p:spPr>
          <a:xfrm>
            <a:off x="146094" y="5400675"/>
            <a:ext cx="7207206" cy="1351334"/>
          </a:xfrm>
          <a:prstGeom prst="rect">
            <a:avLst/>
          </a:prstGeom>
        </p:spPr>
      </p:pic>
      <p:pic>
        <p:nvPicPr>
          <p:cNvPr id="9" name="Рисунок 8">
            <a:extLst>
              <a:ext uri="{FF2B5EF4-FFF2-40B4-BE49-F238E27FC236}">
                <a16:creationId xmlns:a16="http://schemas.microsoft.com/office/drawing/2014/main" id="{B4CB79B8-8426-44C3-A41E-E366C16A9FFE}"/>
              </a:ext>
            </a:extLst>
          </p:cNvPr>
          <p:cNvPicPr>
            <a:picLocks noChangeAspect="1"/>
          </p:cNvPicPr>
          <p:nvPr/>
        </p:nvPicPr>
        <p:blipFill>
          <a:blip r:embed="rId5"/>
          <a:stretch>
            <a:fillRect/>
          </a:stretch>
        </p:blipFill>
        <p:spPr>
          <a:xfrm>
            <a:off x="77810" y="3193711"/>
            <a:ext cx="7313590" cy="835363"/>
          </a:xfrm>
          <a:prstGeom prst="rect">
            <a:avLst/>
          </a:prstGeom>
        </p:spPr>
      </p:pic>
      <p:pic>
        <p:nvPicPr>
          <p:cNvPr id="10" name="Рисунок 9">
            <a:extLst>
              <a:ext uri="{FF2B5EF4-FFF2-40B4-BE49-F238E27FC236}">
                <a16:creationId xmlns:a16="http://schemas.microsoft.com/office/drawing/2014/main" id="{3C9BBA0E-D4B5-4BFD-8893-2918EC357263}"/>
              </a:ext>
            </a:extLst>
          </p:cNvPr>
          <p:cNvPicPr>
            <a:picLocks noChangeAspect="1"/>
          </p:cNvPicPr>
          <p:nvPr/>
        </p:nvPicPr>
        <p:blipFill>
          <a:blip r:embed="rId6"/>
          <a:stretch>
            <a:fillRect/>
          </a:stretch>
        </p:blipFill>
        <p:spPr>
          <a:xfrm>
            <a:off x="120873" y="4052380"/>
            <a:ext cx="7051452" cy="1230700"/>
          </a:xfrm>
          <a:prstGeom prst="rect">
            <a:avLst/>
          </a:prstGeom>
        </p:spPr>
      </p:pic>
      <p:grpSp>
        <p:nvGrpSpPr>
          <p:cNvPr id="11" name="Группа 10">
            <a:extLst>
              <a:ext uri="{FF2B5EF4-FFF2-40B4-BE49-F238E27FC236}">
                <a16:creationId xmlns:a16="http://schemas.microsoft.com/office/drawing/2014/main" id="{6E342B9D-1774-4D1F-BB1D-8CF4ECC78D03}"/>
              </a:ext>
            </a:extLst>
          </p:cNvPr>
          <p:cNvGrpSpPr/>
          <p:nvPr/>
        </p:nvGrpSpPr>
        <p:grpSpPr>
          <a:xfrm>
            <a:off x="7116535" y="1117606"/>
            <a:ext cx="4875440" cy="5632898"/>
            <a:chOff x="8547100" y="440480"/>
            <a:chExt cx="3506784" cy="5856942"/>
          </a:xfrm>
        </p:grpSpPr>
        <p:sp>
          <p:nvSpPr>
            <p:cNvPr id="12" name="Прямоугольник 11">
              <a:extLst>
                <a:ext uri="{FF2B5EF4-FFF2-40B4-BE49-F238E27FC236}">
                  <a16:creationId xmlns:a16="http://schemas.microsoft.com/office/drawing/2014/main" id="{AC1E6906-A85E-438F-A991-A2545BA70B5D}"/>
                </a:ext>
              </a:extLst>
            </p:cNvPr>
            <p:cNvSpPr/>
            <p:nvPr/>
          </p:nvSpPr>
          <p:spPr>
            <a:xfrm>
              <a:off x="8547100" y="440480"/>
              <a:ext cx="3460749" cy="5856942"/>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ru-RU">
                <a:solidFill>
                  <a:srgbClr val="0070C0"/>
                </a:solidFill>
              </a:endParaRPr>
            </a:p>
          </p:txBody>
        </p:sp>
        <p:sp>
          <p:nvSpPr>
            <p:cNvPr id="13" name="TextBox 12">
              <a:extLst>
                <a:ext uri="{FF2B5EF4-FFF2-40B4-BE49-F238E27FC236}">
                  <a16:creationId xmlns:a16="http://schemas.microsoft.com/office/drawing/2014/main" id="{B35232B3-0159-4F8B-A62D-7B1DD9426B07}"/>
                </a:ext>
              </a:extLst>
            </p:cNvPr>
            <p:cNvSpPr txBox="1"/>
            <p:nvPr/>
          </p:nvSpPr>
          <p:spPr>
            <a:xfrm>
              <a:off x="8694735" y="469939"/>
              <a:ext cx="3359149" cy="359378"/>
            </a:xfrm>
            <a:prstGeom prst="rect">
              <a:avLst/>
            </a:prstGeom>
            <a:noFill/>
          </p:spPr>
          <p:txBody>
            <a:bodyPr wrap="square" rtlCol="0">
              <a:spAutoFit/>
            </a:bodyPr>
            <a:lstStyle/>
            <a:p>
              <a:r>
                <a:rPr lang="en-US" sz="1600" b="1" dirty="0">
                  <a:solidFill>
                    <a:srgbClr val="0070C0"/>
                  </a:solidFill>
                  <a:latin typeface="Times New Roman" panose="02020603050405020304" pitchFamily="18" charset="0"/>
                  <a:cs typeface="Times New Roman" panose="02020603050405020304" pitchFamily="18" charset="0"/>
                </a:rPr>
                <a:t>THEORETICAL BACKGROUND</a:t>
              </a:r>
              <a:endParaRPr lang="ru-RU" sz="2800" b="1" dirty="0">
                <a:solidFill>
                  <a:srgbClr val="0070C0"/>
                </a:solidFill>
                <a:latin typeface="Times New Roman" panose="02020603050405020304" pitchFamily="18" charset="0"/>
                <a:cs typeface="Times New Roman" panose="02020603050405020304" pitchFamily="18" charset="0"/>
              </a:endParaRPr>
            </a:p>
          </p:txBody>
        </p:sp>
        <p:graphicFrame>
          <p:nvGraphicFramePr>
            <p:cNvPr id="14" name="Объект 13">
              <a:extLst>
                <a:ext uri="{FF2B5EF4-FFF2-40B4-BE49-F238E27FC236}">
                  <a16:creationId xmlns:a16="http://schemas.microsoft.com/office/drawing/2014/main" id="{13988843-D46F-460C-AA37-801A9B83B113}"/>
                </a:ext>
              </a:extLst>
            </p:cNvPr>
            <p:cNvGraphicFramePr>
              <a:graphicFrameLocks noChangeAspect="1"/>
            </p:cNvGraphicFramePr>
            <p:nvPr/>
          </p:nvGraphicFramePr>
          <p:xfrm>
            <a:off x="8692355" y="3778631"/>
            <a:ext cx="3086100" cy="466725"/>
          </p:xfrm>
          <a:graphic>
            <a:graphicData uri="http://schemas.openxmlformats.org/presentationml/2006/ole">
              <mc:AlternateContent xmlns:mc="http://schemas.openxmlformats.org/markup-compatibility/2006">
                <mc:Choice xmlns:v="urn:schemas-microsoft-com:vml" Requires="v">
                  <p:oleObj spid="_x0000_s10266" name="Equation" r:id="rId7" imgW="2463800" imgH="368300" progId="Equation.DSMT4">
                    <p:embed/>
                  </p:oleObj>
                </mc:Choice>
                <mc:Fallback>
                  <p:oleObj name="Equation" r:id="rId7" imgW="2463800" imgH="368300" progId="Equation.DSMT4">
                    <p:embed/>
                    <p:pic>
                      <p:nvPicPr>
                        <p:cNvPr id="33" name="Объект 32">
                          <a:extLst>
                            <a:ext uri="{FF2B5EF4-FFF2-40B4-BE49-F238E27FC236}">
                              <a16:creationId xmlns:a16="http://schemas.microsoft.com/office/drawing/2014/main" id="{484AA0AE-1BC8-4F86-BFBC-9D9E48AA399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92355" y="3778631"/>
                          <a:ext cx="3086100"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Объект 14">
              <a:extLst>
                <a:ext uri="{FF2B5EF4-FFF2-40B4-BE49-F238E27FC236}">
                  <a16:creationId xmlns:a16="http://schemas.microsoft.com/office/drawing/2014/main" id="{69D28BBF-8D7B-4BC1-8545-09BCB3A57CEA}"/>
                </a:ext>
              </a:extLst>
            </p:cNvPr>
            <p:cNvGraphicFramePr>
              <a:graphicFrameLocks noChangeAspect="1"/>
            </p:cNvGraphicFramePr>
            <p:nvPr/>
          </p:nvGraphicFramePr>
          <p:xfrm>
            <a:off x="8704611" y="5094319"/>
            <a:ext cx="1771650" cy="428625"/>
          </p:xfrm>
          <a:graphic>
            <a:graphicData uri="http://schemas.openxmlformats.org/presentationml/2006/ole">
              <mc:AlternateContent xmlns:mc="http://schemas.openxmlformats.org/markup-compatibility/2006">
                <mc:Choice xmlns:v="urn:schemas-microsoft-com:vml" Requires="v">
                  <p:oleObj spid="_x0000_s10267" name="Equation" r:id="rId9" imgW="1307532" imgH="317362" progId="Equation.DSMT4">
                    <p:embed/>
                  </p:oleObj>
                </mc:Choice>
                <mc:Fallback>
                  <p:oleObj name="Equation" r:id="rId9" imgW="1307532" imgH="317362" progId="Equation.DSMT4">
                    <p:embed/>
                    <p:pic>
                      <p:nvPicPr>
                        <p:cNvPr id="34" name="Объект 33">
                          <a:extLst>
                            <a:ext uri="{FF2B5EF4-FFF2-40B4-BE49-F238E27FC236}">
                              <a16:creationId xmlns:a16="http://schemas.microsoft.com/office/drawing/2014/main" id="{6B9BFA3F-F5F7-42B4-A355-880D81B8540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704611" y="5094319"/>
                          <a:ext cx="1771650"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Объект 15">
              <a:extLst>
                <a:ext uri="{FF2B5EF4-FFF2-40B4-BE49-F238E27FC236}">
                  <a16:creationId xmlns:a16="http://schemas.microsoft.com/office/drawing/2014/main" id="{5180AC07-A2F1-43FB-9D35-A044400A0B64}"/>
                </a:ext>
              </a:extLst>
            </p:cNvPr>
            <p:cNvGraphicFramePr>
              <a:graphicFrameLocks noChangeAspect="1"/>
            </p:cNvGraphicFramePr>
            <p:nvPr/>
          </p:nvGraphicFramePr>
          <p:xfrm>
            <a:off x="8662986" y="5720160"/>
            <a:ext cx="3228975" cy="428625"/>
          </p:xfrm>
          <a:graphic>
            <a:graphicData uri="http://schemas.openxmlformats.org/presentationml/2006/ole">
              <mc:AlternateContent xmlns:mc="http://schemas.openxmlformats.org/markup-compatibility/2006">
                <mc:Choice xmlns:v="urn:schemas-microsoft-com:vml" Requires="v">
                  <p:oleObj spid="_x0000_s10268" name="Equation" r:id="rId11" imgW="2387600" imgH="317500" progId="Equation.DSMT4">
                    <p:embed/>
                  </p:oleObj>
                </mc:Choice>
                <mc:Fallback>
                  <p:oleObj name="Equation" r:id="rId11" imgW="2387600" imgH="317500" progId="Equation.DSMT4">
                    <p:embed/>
                    <p:pic>
                      <p:nvPicPr>
                        <p:cNvPr id="35" name="Объект 34">
                          <a:extLst>
                            <a:ext uri="{FF2B5EF4-FFF2-40B4-BE49-F238E27FC236}">
                              <a16:creationId xmlns:a16="http://schemas.microsoft.com/office/drawing/2014/main" id="{B0C4F599-CD74-4308-A0B7-AC1070DFF11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662986" y="5720160"/>
                          <a:ext cx="3228975"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Объект 16">
              <a:extLst>
                <a:ext uri="{FF2B5EF4-FFF2-40B4-BE49-F238E27FC236}">
                  <a16:creationId xmlns:a16="http://schemas.microsoft.com/office/drawing/2014/main" id="{50B3E7F4-EB2E-47D0-9CAB-43865C495AE3}"/>
                </a:ext>
              </a:extLst>
            </p:cNvPr>
            <p:cNvGraphicFramePr>
              <a:graphicFrameLocks noChangeAspect="1"/>
            </p:cNvGraphicFramePr>
            <p:nvPr/>
          </p:nvGraphicFramePr>
          <p:xfrm>
            <a:off x="8593136" y="1027870"/>
            <a:ext cx="3200400" cy="914400"/>
          </p:xfrm>
          <a:graphic>
            <a:graphicData uri="http://schemas.openxmlformats.org/presentationml/2006/ole">
              <mc:AlternateContent xmlns:mc="http://schemas.openxmlformats.org/markup-compatibility/2006">
                <mc:Choice xmlns:v="urn:schemas-microsoft-com:vml" Requires="v">
                  <p:oleObj spid="_x0000_s10269" name="Equation" r:id="rId13" imgW="3200400" imgH="914400" progId="Equation.DSMT4">
                    <p:embed/>
                  </p:oleObj>
                </mc:Choice>
                <mc:Fallback>
                  <p:oleObj name="Equation" r:id="rId13" imgW="3200400" imgH="914400" progId="Equation.DSMT4">
                    <p:embed/>
                    <p:pic>
                      <p:nvPicPr>
                        <p:cNvPr id="36" name="Объект 35">
                          <a:extLst>
                            <a:ext uri="{FF2B5EF4-FFF2-40B4-BE49-F238E27FC236}">
                              <a16:creationId xmlns:a16="http://schemas.microsoft.com/office/drawing/2014/main" id="{F720DC69-B433-4480-A54B-FA7BC671FB52}"/>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593136" y="1027870"/>
                          <a:ext cx="32004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Объект 17">
              <a:extLst>
                <a:ext uri="{FF2B5EF4-FFF2-40B4-BE49-F238E27FC236}">
                  <a16:creationId xmlns:a16="http://schemas.microsoft.com/office/drawing/2014/main" id="{7984FF8F-0031-4293-AE0F-FFBEFAA6FF2A}"/>
                </a:ext>
              </a:extLst>
            </p:cNvPr>
            <p:cNvGraphicFramePr>
              <a:graphicFrameLocks noChangeAspect="1"/>
            </p:cNvGraphicFramePr>
            <p:nvPr/>
          </p:nvGraphicFramePr>
          <p:xfrm>
            <a:off x="8704611" y="2364898"/>
            <a:ext cx="2076450" cy="285750"/>
          </p:xfrm>
          <a:graphic>
            <a:graphicData uri="http://schemas.openxmlformats.org/presentationml/2006/ole">
              <mc:AlternateContent xmlns:mc="http://schemas.openxmlformats.org/markup-compatibility/2006">
                <mc:Choice xmlns:v="urn:schemas-microsoft-com:vml" Requires="v">
                  <p:oleObj spid="_x0000_s10270" name="Equation" r:id="rId15" imgW="2184400" imgH="279400" progId="Equation.DSMT4">
                    <p:embed/>
                  </p:oleObj>
                </mc:Choice>
                <mc:Fallback>
                  <p:oleObj name="Equation" r:id="rId15" imgW="2184400" imgH="279400" progId="Equation.DSMT4">
                    <p:embed/>
                    <p:pic>
                      <p:nvPicPr>
                        <p:cNvPr id="37" name="Объект 36">
                          <a:extLst>
                            <a:ext uri="{FF2B5EF4-FFF2-40B4-BE49-F238E27FC236}">
                              <a16:creationId xmlns:a16="http://schemas.microsoft.com/office/drawing/2014/main" id="{3F1930F0-965D-4F10-BCD8-68A9E8AC2EF7}"/>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704611" y="2364898"/>
                          <a:ext cx="2076450"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extBox 18">
              <a:extLst>
                <a:ext uri="{FF2B5EF4-FFF2-40B4-BE49-F238E27FC236}">
                  <a16:creationId xmlns:a16="http://schemas.microsoft.com/office/drawing/2014/main" id="{DAD553F8-C146-4492-9112-C23362D9E6BF}"/>
                </a:ext>
              </a:extLst>
            </p:cNvPr>
            <p:cNvSpPr txBox="1"/>
            <p:nvPr/>
          </p:nvSpPr>
          <p:spPr>
            <a:xfrm>
              <a:off x="8593483" y="762220"/>
              <a:ext cx="3111500" cy="294037"/>
            </a:xfrm>
            <a:prstGeom prst="rect">
              <a:avLst/>
            </a:prstGeom>
            <a:noFill/>
          </p:spPr>
          <p:txBody>
            <a:bodyPr wrap="square" rtlCol="0">
              <a:spAutoFit/>
            </a:bodyPr>
            <a:lstStyle/>
            <a:p>
              <a:r>
                <a:rPr lang="en-US" sz="1200" dirty="0">
                  <a:solidFill>
                    <a:srgbClr val="0070C0"/>
                  </a:solidFill>
                  <a:latin typeface="Times New Roman" panose="02020603050405020304" pitchFamily="18" charset="0"/>
                  <a:cs typeface="Times New Roman" panose="02020603050405020304" pitchFamily="18" charset="0"/>
                </a:rPr>
                <a:t>Optical boundary condition</a:t>
              </a:r>
              <a:endParaRPr lang="ru-RU" sz="2000" dirty="0">
                <a:solidFill>
                  <a:srgbClr val="0070C0"/>
                </a:solidFill>
                <a:latin typeface="Times New Roman" panose="02020603050405020304" pitchFamily="18" charset="0"/>
                <a:cs typeface="Times New Roman" panose="02020603050405020304" pitchFamily="18" charset="0"/>
              </a:endParaRPr>
            </a:p>
          </p:txBody>
        </p:sp>
        <p:sp>
          <p:nvSpPr>
            <p:cNvPr id="20" name="TextBox 19">
              <a:extLst>
                <a:ext uri="{FF2B5EF4-FFF2-40B4-BE49-F238E27FC236}">
                  <a16:creationId xmlns:a16="http://schemas.microsoft.com/office/drawing/2014/main" id="{C329096C-5F12-476E-8F23-208E32A8B1DC}"/>
                </a:ext>
              </a:extLst>
            </p:cNvPr>
            <p:cNvSpPr txBox="1"/>
            <p:nvPr/>
          </p:nvSpPr>
          <p:spPr>
            <a:xfrm>
              <a:off x="8618883" y="2147187"/>
              <a:ext cx="3111500" cy="294037"/>
            </a:xfrm>
            <a:prstGeom prst="rect">
              <a:avLst/>
            </a:prstGeom>
            <a:noFill/>
          </p:spPr>
          <p:txBody>
            <a:bodyPr wrap="square" rtlCol="0">
              <a:spAutoFit/>
            </a:bodyPr>
            <a:lstStyle/>
            <a:p>
              <a:r>
                <a:rPr lang="en-US" sz="1200" dirty="0">
                  <a:solidFill>
                    <a:srgbClr val="0070C0"/>
                  </a:solidFill>
                  <a:latin typeface="Times New Roman" panose="02020603050405020304" pitchFamily="18" charset="0"/>
                  <a:cs typeface="Times New Roman" panose="02020603050405020304" pitchFamily="18" charset="0"/>
                </a:rPr>
                <a:t>Optical generation</a:t>
              </a:r>
              <a:endParaRPr lang="ru-RU" sz="2000" dirty="0">
                <a:solidFill>
                  <a:srgbClr val="0070C0"/>
                </a:solidFill>
                <a:latin typeface="Times New Roman" panose="02020603050405020304" pitchFamily="18" charset="0"/>
                <a:cs typeface="Times New Roman" panose="02020603050405020304" pitchFamily="18" charset="0"/>
              </a:endParaRPr>
            </a:p>
          </p:txBody>
        </p:sp>
        <p:sp>
          <p:nvSpPr>
            <p:cNvPr id="21" name="TextBox 20">
              <a:extLst>
                <a:ext uri="{FF2B5EF4-FFF2-40B4-BE49-F238E27FC236}">
                  <a16:creationId xmlns:a16="http://schemas.microsoft.com/office/drawing/2014/main" id="{6EEBED8D-4E85-4F50-9D21-21FED25BAF67}"/>
                </a:ext>
              </a:extLst>
            </p:cNvPr>
            <p:cNvSpPr txBox="1"/>
            <p:nvPr/>
          </p:nvSpPr>
          <p:spPr>
            <a:xfrm>
              <a:off x="8644283" y="3512924"/>
              <a:ext cx="3111500" cy="294037"/>
            </a:xfrm>
            <a:prstGeom prst="rect">
              <a:avLst/>
            </a:prstGeom>
            <a:noFill/>
          </p:spPr>
          <p:txBody>
            <a:bodyPr wrap="square" rtlCol="0">
              <a:spAutoFit/>
            </a:bodyPr>
            <a:lstStyle/>
            <a:p>
              <a:r>
                <a:rPr lang="en-US" sz="1200" dirty="0">
                  <a:solidFill>
                    <a:srgbClr val="0070C0"/>
                  </a:solidFill>
                  <a:latin typeface="Times New Roman" panose="02020603050405020304" pitchFamily="18" charset="0"/>
                  <a:cs typeface="Times New Roman" panose="02020603050405020304" pitchFamily="18" charset="0"/>
                </a:rPr>
                <a:t>Fermi function for carriers concentration</a:t>
              </a:r>
              <a:endParaRPr lang="ru-RU" sz="2000" dirty="0">
                <a:solidFill>
                  <a:srgbClr val="0070C0"/>
                </a:solidFill>
                <a:latin typeface="Times New Roman" panose="02020603050405020304" pitchFamily="18" charset="0"/>
                <a:cs typeface="Times New Roman" panose="02020603050405020304" pitchFamily="18" charset="0"/>
              </a:endParaRPr>
            </a:p>
          </p:txBody>
        </p:sp>
        <p:sp>
          <p:nvSpPr>
            <p:cNvPr id="22" name="TextBox 21">
              <a:extLst>
                <a:ext uri="{FF2B5EF4-FFF2-40B4-BE49-F238E27FC236}">
                  <a16:creationId xmlns:a16="http://schemas.microsoft.com/office/drawing/2014/main" id="{FF84CE66-880C-4BA1-99A5-9510EAC65074}"/>
                </a:ext>
              </a:extLst>
            </p:cNvPr>
            <p:cNvSpPr txBox="1"/>
            <p:nvPr/>
          </p:nvSpPr>
          <p:spPr>
            <a:xfrm>
              <a:off x="8637586" y="4863593"/>
              <a:ext cx="3111500" cy="294037"/>
            </a:xfrm>
            <a:prstGeom prst="rect">
              <a:avLst/>
            </a:prstGeom>
            <a:noFill/>
          </p:spPr>
          <p:txBody>
            <a:bodyPr wrap="square" rtlCol="0">
              <a:spAutoFit/>
            </a:bodyPr>
            <a:lstStyle/>
            <a:p>
              <a:r>
                <a:rPr lang="en-US" sz="1200" dirty="0">
                  <a:solidFill>
                    <a:srgbClr val="0070C0"/>
                  </a:solidFill>
                  <a:latin typeface="Times New Roman" panose="02020603050405020304" pitchFamily="18" charset="0"/>
                  <a:cs typeface="Times New Roman" panose="02020603050405020304" pitchFamily="18" charset="0"/>
                </a:rPr>
                <a:t>Poisson equation</a:t>
              </a:r>
              <a:endParaRPr lang="ru-RU" sz="2000" dirty="0">
                <a:solidFill>
                  <a:srgbClr val="0070C0"/>
                </a:solidFill>
                <a:latin typeface="Times New Roman" panose="02020603050405020304" pitchFamily="18" charset="0"/>
                <a:cs typeface="Times New Roman" panose="02020603050405020304" pitchFamily="18" charset="0"/>
              </a:endParaRPr>
            </a:p>
          </p:txBody>
        </p:sp>
        <p:sp>
          <p:nvSpPr>
            <p:cNvPr id="23" name="TextBox 22">
              <a:extLst>
                <a:ext uri="{FF2B5EF4-FFF2-40B4-BE49-F238E27FC236}">
                  <a16:creationId xmlns:a16="http://schemas.microsoft.com/office/drawing/2014/main" id="{199C7D79-275F-4FF4-BEAF-79746294EECE}"/>
                </a:ext>
              </a:extLst>
            </p:cNvPr>
            <p:cNvSpPr txBox="1"/>
            <p:nvPr/>
          </p:nvSpPr>
          <p:spPr>
            <a:xfrm>
              <a:off x="8637586" y="5467367"/>
              <a:ext cx="3111500" cy="294037"/>
            </a:xfrm>
            <a:prstGeom prst="rect">
              <a:avLst/>
            </a:prstGeom>
            <a:noFill/>
          </p:spPr>
          <p:txBody>
            <a:bodyPr wrap="square" rtlCol="0">
              <a:spAutoFit/>
            </a:bodyPr>
            <a:lstStyle/>
            <a:p>
              <a:r>
                <a:rPr lang="en-US" sz="1200" dirty="0">
                  <a:solidFill>
                    <a:srgbClr val="0070C0"/>
                  </a:solidFill>
                  <a:latin typeface="Times New Roman" panose="02020603050405020304" pitchFamily="18" charset="0"/>
                  <a:cs typeface="Times New Roman" panose="02020603050405020304" pitchFamily="18" charset="0"/>
                </a:rPr>
                <a:t>Continuity equation</a:t>
              </a:r>
              <a:endParaRPr lang="ru-RU" sz="2000" dirty="0">
                <a:solidFill>
                  <a:srgbClr val="0070C0"/>
                </a:solidFill>
                <a:latin typeface="Times New Roman" panose="02020603050405020304" pitchFamily="18" charset="0"/>
                <a:cs typeface="Times New Roman" panose="02020603050405020304" pitchFamily="18" charset="0"/>
              </a:endParaRPr>
            </a:p>
          </p:txBody>
        </p:sp>
        <p:sp>
          <p:nvSpPr>
            <p:cNvPr id="24" name="TextBox 23">
              <a:extLst>
                <a:ext uri="{FF2B5EF4-FFF2-40B4-BE49-F238E27FC236}">
                  <a16:creationId xmlns:a16="http://schemas.microsoft.com/office/drawing/2014/main" id="{B7978EDB-1789-409C-94F7-FEBEB67E4F08}"/>
                </a:ext>
              </a:extLst>
            </p:cNvPr>
            <p:cNvSpPr txBox="1"/>
            <p:nvPr/>
          </p:nvSpPr>
          <p:spPr>
            <a:xfrm>
              <a:off x="8637586" y="2691386"/>
              <a:ext cx="3111500" cy="294037"/>
            </a:xfrm>
            <a:prstGeom prst="rect">
              <a:avLst/>
            </a:prstGeom>
            <a:noFill/>
          </p:spPr>
          <p:txBody>
            <a:bodyPr wrap="square" rtlCol="0">
              <a:spAutoFit/>
            </a:bodyPr>
            <a:lstStyle/>
            <a:p>
              <a:r>
                <a:rPr lang="en-US" sz="1200" dirty="0">
                  <a:solidFill>
                    <a:srgbClr val="0070C0"/>
                  </a:solidFill>
                  <a:latin typeface="Times New Roman" panose="02020603050405020304" pitchFamily="18" charset="0"/>
                  <a:cs typeface="Times New Roman" panose="02020603050405020304" pitchFamily="18" charset="0"/>
                </a:rPr>
                <a:t>Recombination: Auger, SRH, Surface</a:t>
              </a:r>
              <a:endParaRPr lang="ru-RU" sz="2000" dirty="0">
                <a:solidFill>
                  <a:srgbClr val="0070C0"/>
                </a:solidFill>
                <a:latin typeface="Times New Roman" panose="02020603050405020304" pitchFamily="18" charset="0"/>
                <a:cs typeface="Times New Roman" panose="02020603050405020304" pitchFamily="18" charset="0"/>
              </a:endParaRPr>
            </a:p>
          </p:txBody>
        </p:sp>
        <p:sp>
          <p:nvSpPr>
            <p:cNvPr id="25" name="TextBox 24">
              <a:extLst>
                <a:ext uri="{FF2B5EF4-FFF2-40B4-BE49-F238E27FC236}">
                  <a16:creationId xmlns:a16="http://schemas.microsoft.com/office/drawing/2014/main" id="{CC772402-0CFB-4A67-80A4-51819C7707CC}"/>
                </a:ext>
              </a:extLst>
            </p:cNvPr>
            <p:cNvSpPr txBox="1"/>
            <p:nvPr/>
          </p:nvSpPr>
          <p:spPr>
            <a:xfrm>
              <a:off x="8637586" y="2983132"/>
              <a:ext cx="3111500" cy="294037"/>
            </a:xfrm>
            <a:prstGeom prst="rect">
              <a:avLst/>
            </a:prstGeom>
            <a:noFill/>
          </p:spPr>
          <p:txBody>
            <a:bodyPr wrap="square" rtlCol="0">
              <a:spAutoFit/>
            </a:bodyPr>
            <a:lstStyle/>
            <a:p>
              <a:r>
                <a:rPr lang="en-US" sz="1200" dirty="0">
                  <a:solidFill>
                    <a:srgbClr val="0070C0"/>
                  </a:solidFill>
                  <a:latin typeface="Times New Roman" panose="02020603050405020304" pitchFamily="18" charset="0"/>
                  <a:cs typeface="Times New Roman" panose="02020603050405020304" pitchFamily="18" charset="0"/>
                </a:rPr>
                <a:t>Mobility: </a:t>
              </a:r>
              <a:r>
                <a:rPr lang="en-US" sz="1200" dirty="0" err="1">
                  <a:solidFill>
                    <a:srgbClr val="0070C0"/>
                  </a:solidFill>
                  <a:latin typeface="Times New Roman" panose="02020603050405020304" pitchFamily="18" charset="0"/>
                  <a:cs typeface="Times New Roman" panose="02020603050405020304" pitchFamily="18" charset="0"/>
                </a:rPr>
                <a:t>Masetti</a:t>
              </a:r>
              <a:endParaRPr lang="ru-RU" sz="2000" dirty="0">
                <a:solidFill>
                  <a:srgbClr val="0070C0"/>
                </a:solidFill>
                <a:latin typeface="Times New Roman" panose="02020603050405020304" pitchFamily="18" charset="0"/>
                <a:cs typeface="Times New Roman" panose="02020603050405020304" pitchFamily="18" charset="0"/>
              </a:endParaRPr>
            </a:p>
          </p:txBody>
        </p:sp>
        <p:graphicFrame>
          <p:nvGraphicFramePr>
            <p:cNvPr id="26" name="Объект 25">
              <a:extLst>
                <a:ext uri="{FF2B5EF4-FFF2-40B4-BE49-F238E27FC236}">
                  <a16:creationId xmlns:a16="http://schemas.microsoft.com/office/drawing/2014/main" id="{69F292C6-4E25-4FC3-A2DB-75C134569A35}"/>
                </a:ext>
              </a:extLst>
            </p:cNvPr>
            <p:cNvGraphicFramePr>
              <a:graphicFrameLocks noChangeAspect="1"/>
            </p:cNvGraphicFramePr>
            <p:nvPr/>
          </p:nvGraphicFramePr>
          <p:xfrm>
            <a:off x="8696672" y="4461672"/>
            <a:ext cx="1327150" cy="384175"/>
          </p:xfrm>
          <a:graphic>
            <a:graphicData uri="http://schemas.openxmlformats.org/presentationml/2006/ole">
              <mc:AlternateContent xmlns:mc="http://schemas.openxmlformats.org/markup-compatibility/2006">
                <mc:Choice xmlns:v="urn:schemas-microsoft-com:vml" Requires="v">
                  <p:oleObj spid="_x0000_s10271" name="Equation" r:id="rId17" imgW="1320480" imgH="380880" progId="Equation.DSMT4">
                    <p:embed/>
                  </p:oleObj>
                </mc:Choice>
                <mc:Fallback>
                  <p:oleObj name="Equation" r:id="rId17" imgW="1320480" imgH="380880" progId="Equation.DSMT4">
                    <p:embed/>
                    <p:pic>
                      <p:nvPicPr>
                        <p:cNvPr id="45" name="Объект 44">
                          <a:extLst>
                            <a:ext uri="{FF2B5EF4-FFF2-40B4-BE49-F238E27FC236}">
                              <a16:creationId xmlns:a16="http://schemas.microsoft.com/office/drawing/2014/main" id="{3C46D540-E8B5-487A-AD7A-DC4DA7CAA092}"/>
                            </a:ext>
                          </a:extLst>
                        </p:cNvPr>
                        <p:cNvPicPr>
                          <a:picLocks noChangeAspect="1" noChangeArrowheads="1"/>
                        </p:cNvPicPr>
                        <p:nvPr/>
                      </p:nvPicPr>
                      <p:blipFill>
                        <a:blip r:embed="rId18"/>
                        <a:srcRect/>
                        <a:stretch>
                          <a:fillRect/>
                        </a:stretch>
                      </p:blipFill>
                      <p:spPr bwMode="auto">
                        <a:xfrm>
                          <a:off x="8696672" y="4461672"/>
                          <a:ext cx="1327150" cy="384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TextBox 26">
              <a:extLst>
                <a:ext uri="{FF2B5EF4-FFF2-40B4-BE49-F238E27FC236}">
                  <a16:creationId xmlns:a16="http://schemas.microsoft.com/office/drawing/2014/main" id="{D908AAA3-F9A9-4DF4-A292-06CF9C47EDCD}"/>
                </a:ext>
              </a:extLst>
            </p:cNvPr>
            <p:cNvSpPr txBox="1"/>
            <p:nvPr/>
          </p:nvSpPr>
          <p:spPr>
            <a:xfrm>
              <a:off x="8628061" y="4213028"/>
              <a:ext cx="3111500" cy="294037"/>
            </a:xfrm>
            <a:prstGeom prst="rect">
              <a:avLst/>
            </a:prstGeom>
            <a:noFill/>
          </p:spPr>
          <p:txBody>
            <a:bodyPr wrap="square" rtlCol="0">
              <a:spAutoFit/>
            </a:bodyPr>
            <a:lstStyle/>
            <a:p>
              <a:r>
                <a:rPr lang="en-US" sz="1200" dirty="0">
                  <a:solidFill>
                    <a:srgbClr val="0070C0"/>
                  </a:solidFill>
                  <a:latin typeface="Times New Roman" panose="02020603050405020304" pitchFamily="18" charset="0"/>
                  <a:cs typeface="Times New Roman" panose="02020603050405020304" pitchFamily="18" charset="0"/>
                </a:rPr>
                <a:t>Electrical boundary condition</a:t>
              </a:r>
              <a:endParaRPr lang="ru-RU" sz="2000" dirty="0">
                <a:solidFill>
                  <a:srgbClr val="0070C0"/>
                </a:solidFill>
                <a:latin typeface="Times New Roman" panose="02020603050405020304" pitchFamily="18" charset="0"/>
                <a:cs typeface="Times New Roman" panose="02020603050405020304" pitchFamily="18" charset="0"/>
              </a:endParaRPr>
            </a:p>
          </p:txBody>
        </p:sp>
        <p:sp>
          <p:nvSpPr>
            <p:cNvPr id="28" name="TextBox 27">
              <a:extLst>
                <a:ext uri="{FF2B5EF4-FFF2-40B4-BE49-F238E27FC236}">
                  <a16:creationId xmlns:a16="http://schemas.microsoft.com/office/drawing/2014/main" id="{8237FD4E-D2B3-411E-8783-615E664C647D}"/>
                </a:ext>
              </a:extLst>
            </p:cNvPr>
            <p:cNvSpPr txBox="1"/>
            <p:nvPr/>
          </p:nvSpPr>
          <p:spPr>
            <a:xfrm>
              <a:off x="8628061" y="3225787"/>
              <a:ext cx="3111500" cy="294037"/>
            </a:xfrm>
            <a:prstGeom prst="rect">
              <a:avLst/>
            </a:prstGeom>
            <a:noFill/>
          </p:spPr>
          <p:txBody>
            <a:bodyPr wrap="square" rtlCol="0">
              <a:spAutoFit/>
            </a:bodyPr>
            <a:lstStyle/>
            <a:p>
              <a:r>
                <a:rPr lang="en-US" sz="1200" dirty="0">
                  <a:solidFill>
                    <a:srgbClr val="0070C0"/>
                  </a:solidFill>
                  <a:latin typeface="Times New Roman" panose="02020603050405020304" pitchFamily="18" charset="0"/>
                  <a:cs typeface="Times New Roman" panose="02020603050405020304" pitchFamily="18" charset="0"/>
                </a:rPr>
                <a:t>Band gap narrowing: Jain-Roulston</a:t>
              </a:r>
              <a:endParaRPr lang="ru-RU" sz="2000" dirty="0">
                <a:solidFill>
                  <a:srgbClr val="0070C0"/>
                </a:solidFill>
                <a:latin typeface="Times New Roman" panose="02020603050405020304" pitchFamily="18" charset="0"/>
                <a:cs typeface="Times New Roman" panose="02020603050405020304" pitchFamily="18" charset="0"/>
              </a:endParaRPr>
            </a:p>
          </p:txBody>
        </p:sp>
        <p:sp>
          <p:nvSpPr>
            <p:cNvPr id="29" name="TextBox 28">
              <a:extLst>
                <a:ext uri="{FF2B5EF4-FFF2-40B4-BE49-F238E27FC236}">
                  <a16:creationId xmlns:a16="http://schemas.microsoft.com/office/drawing/2014/main" id="{E1A7213A-9CF8-4F22-BFEE-9682442C6789}"/>
                </a:ext>
              </a:extLst>
            </p:cNvPr>
            <p:cNvSpPr txBox="1"/>
            <p:nvPr/>
          </p:nvSpPr>
          <p:spPr>
            <a:xfrm>
              <a:off x="8618883" y="1918064"/>
              <a:ext cx="3111500" cy="294037"/>
            </a:xfrm>
            <a:prstGeom prst="rect">
              <a:avLst/>
            </a:prstGeom>
            <a:noFill/>
          </p:spPr>
          <p:txBody>
            <a:bodyPr wrap="square" rtlCol="0">
              <a:spAutoFit/>
            </a:bodyPr>
            <a:lstStyle/>
            <a:p>
              <a:r>
                <a:rPr lang="en-US" sz="1200" dirty="0">
                  <a:solidFill>
                    <a:srgbClr val="0070C0"/>
                  </a:solidFill>
                  <a:latin typeface="Times New Roman" panose="02020603050405020304" pitchFamily="18" charset="0"/>
                  <a:cs typeface="Times New Roman" panose="02020603050405020304" pitchFamily="18" charset="0"/>
                </a:rPr>
                <a:t>Transfer matrix method</a:t>
              </a:r>
              <a:endParaRPr lang="ru-RU" sz="2000" dirty="0">
                <a:solidFill>
                  <a:srgbClr val="0070C0"/>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330661882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Схема 2">
            <a:extLst>
              <a:ext uri="{FF2B5EF4-FFF2-40B4-BE49-F238E27FC236}">
                <a16:creationId xmlns:a16="http://schemas.microsoft.com/office/drawing/2014/main" id="{7D2ADD21-059A-4876-9452-5FC7809E8791}"/>
              </a:ext>
            </a:extLst>
          </p:cNvPr>
          <p:cNvGraphicFramePr/>
          <p:nvPr>
            <p:extLst>
              <p:ext uri="{D42A27DB-BD31-4B8C-83A1-F6EECF244321}">
                <p14:modId xmlns:p14="http://schemas.microsoft.com/office/powerpoint/2010/main" val="3567807525"/>
              </p:ext>
            </p:extLst>
          </p:nvPr>
        </p:nvGraphicFramePr>
        <p:xfrm>
          <a:off x="573206" y="818866"/>
          <a:ext cx="11505214" cy="592108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pSp>
        <p:nvGrpSpPr>
          <p:cNvPr id="4" name="Group 10"/>
          <p:cNvGrpSpPr/>
          <p:nvPr/>
        </p:nvGrpSpPr>
        <p:grpSpPr>
          <a:xfrm>
            <a:off x="9241176" y="349"/>
            <a:ext cx="877990" cy="1012482"/>
            <a:chOff x="8653933" y="349"/>
            <a:chExt cx="1592510" cy="1012482"/>
          </a:xfrm>
          <a:solidFill>
            <a:srgbClr val="00B050"/>
          </a:solidFill>
        </p:grpSpPr>
        <p:sp>
          <p:nvSpPr>
            <p:cNvPr id="5" name="Rectangle 3">
              <a:extLst>
                <a:ext uri="{FF2B5EF4-FFF2-40B4-BE49-F238E27FC236}">
                  <a16:creationId xmlns:a16="http://schemas.microsoft.com/office/drawing/2014/main" id="{45FE76FA-C202-4C0B-BA03-E39B9FBDC658}"/>
                </a:ext>
              </a:extLst>
            </p:cNvPr>
            <p:cNvSpPr/>
            <p:nvPr/>
          </p:nvSpPr>
          <p:spPr>
            <a:xfrm>
              <a:off x="8653933" y="349"/>
              <a:ext cx="1592510" cy="1012482"/>
            </a:xfrm>
            <a:custGeom>
              <a:avLst/>
              <a:gdLst>
                <a:gd name="connsiteX0" fmla="*/ 0 w 9371400"/>
                <a:gd name="connsiteY0" fmla="*/ 0 h 5980114"/>
                <a:gd name="connsiteX1" fmla="*/ 9371400 w 9371400"/>
                <a:gd name="connsiteY1" fmla="*/ 0 h 5980114"/>
                <a:gd name="connsiteX2" fmla="*/ 9371400 w 9371400"/>
                <a:gd name="connsiteY2" fmla="*/ 5980114 h 5980114"/>
                <a:gd name="connsiteX3" fmla="*/ 0 w 9371400"/>
                <a:gd name="connsiteY3" fmla="*/ 5980114 h 5980114"/>
                <a:gd name="connsiteX4" fmla="*/ 0 w 9371400"/>
                <a:gd name="connsiteY4" fmla="*/ 0 h 5980114"/>
                <a:gd name="connsiteX0" fmla="*/ 0 w 9371400"/>
                <a:gd name="connsiteY0" fmla="*/ 0 h 5980114"/>
                <a:gd name="connsiteX1" fmla="*/ 9371400 w 9371400"/>
                <a:gd name="connsiteY1" fmla="*/ 0 h 5980114"/>
                <a:gd name="connsiteX2" fmla="*/ 9371400 w 9371400"/>
                <a:gd name="connsiteY2" fmla="*/ 5980114 h 5980114"/>
                <a:gd name="connsiteX3" fmla="*/ 1990725 w 9371400"/>
                <a:gd name="connsiteY3" fmla="*/ 5591176 h 5980114"/>
                <a:gd name="connsiteX4" fmla="*/ 0 w 9371400"/>
                <a:gd name="connsiteY4" fmla="*/ 5980114 h 5980114"/>
                <a:gd name="connsiteX5" fmla="*/ 0 w 9371400"/>
                <a:gd name="connsiteY5" fmla="*/ 0 h 5980114"/>
                <a:gd name="connsiteX0" fmla="*/ 0 w 9371400"/>
                <a:gd name="connsiteY0" fmla="*/ 0 h 5980114"/>
                <a:gd name="connsiteX1" fmla="*/ 9371400 w 9371400"/>
                <a:gd name="connsiteY1" fmla="*/ 0 h 5980114"/>
                <a:gd name="connsiteX2" fmla="*/ 9371400 w 9371400"/>
                <a:gd name="connsiteY2" fmla="*/ 3503614 h 5980114"/>
                <a:gd name="connsiteX3" fmla="*/ 1990725 w 9371400"/>
                <a:gd name="connsiteY3" fmla="*/ 5591176 h 5980114"/>
                <a:gd name="connsiteX4" fmla="*/ 0 w 9371400"/>
                <a:gd name="connsiteY4" fmla="*/ 5980114 h 5980114"/>
                <a:gd name="connsiteX5" fmla="*/ 0 w 9371400"/>
                <a:gd name="connsiteY5" fmla="*/ 0 h 5980114"/>
                <a:gd name="connsiteX0" fmla="*/ 0 w 9371400"/>
                <a:gd name="connsiteY0" fmla="*/ 0 h 5980114"/>
                <a:gd name="connsiteX1" fmla="*/ 9371400 w 9371400"/>
                <a:gd name="connsiteY1" fmla="*/ 0 h 5980114"/>
                <a:gd name="connsiteX2" fmla="*/ 9371400 w 9371400"/>
                <a:gd name="connsiteY2" fmla="*/ 3503614 h 5980114"/>
                <a:gd name="connsiteX3" fmla="*/ 1990725 w 9371400"/>
                <a:gd name="connsiteY3" fmla="*/ 5591176 h 5980114"/>
                <a:gd name="connsiteX4" fmla="*/ 0 w 9371400"/>
                <a:gd name="connsiteY4" fmla="*/ 5980114 h 5980114"/>
                <a:gd name="connsiteX5" fmla="*/ 0 w 9371400"/>
                <a:gd name="connsiteY5" fmla="*/ 0 h 5980114"/>
                <a:gd name="connsiteX0" fmla="*/ 0 w 9371400"/>
                <a:gd name="connsiteY0" fmla="*/ 0 h 5980114"/>
                <a:gd name="connsiteX1" fmla="*/ 9371400 w 9371400"/>
                <a:gd name="connsiteY1" fmla="*/ 0 h 5980114"/>
                <a:gd name="connsiteX2" fmla="*/ 9371400 w 9371400"/>
                <a:gd name="connsiteY2" fmla="*/ 3503614 h 5980114"/>
                <a:gd name="connsiteX3" fmla="*/ 1990725 w 9371400"/>
                <a:gd name="connsiteY3" fmla="*/ 5591176 h 5980114"/>
                <a:gd name="connsiteX4" fmla="*/ 0 w 9371400"/>
                <a:gd name="connsiteY4" fmla="*/ 5980114 h 5980114"/>
                <a:gd name="connsiteX5" fmla="*/ 0 w 9371400"/>
                <a:gd name="connsiteY5" fmla="*/ 0 h 5980114"/>
                <a:gd name="connsiteX0" fmla="*/ 0 w 9371400"/>
                <a:gd name="connsiteY0" fmla="*/ 0 h 5591176"/>
                <a:gd name="connsiteX1" fmla="*/ 9371400 w 9371400"/>
                <a:gd name="connsiteY1" fmla="*/ 0 h 5591176"/>
                <a:gd name="connsiteX2" fmla="*/ 9371400 w 9371400"/>
                <a:gd name="connsiteY2" fmla="*/ 3503614 h 5591176"/>
                <a:gd name="connsiteX3" fmla="*/ 1990725 w 9371400"/>
                <a:gd name="connsiteY3" fmla="*/ 5591176 h 5591176"/>
                <a:gd name="connsiteX4" fmla="*/ 0 w 9371400"/>
                <a:gd name="connsiteY4" fmla="*/ 5370514 h 5591176"/>
                <a:gd name="connsiteX5" fmla="*/ 0 w 9371400"/>
                <a:gd name="connsiteY5" fmla="*/ 0 h 5591176"/>
                <a:gd name="connsiteX0" fmla="*/ 0 w 9371400"/>
                <a:gd name="connsiteY0" fmla="*/ 0 h 5924551"/>
                <a:gd name="connsiteX1" fmla="*/ 9371400 w 9371400"/>
                <a:gd name="connsiteY1" fmla="*/ 0 h 5924551"/>
                <a:gd name="connsiteX2" fmla="*/ 9371400 w 9371400"/>
                <a:gd name="connsiteY2" fmla="*/ 3503614 h 5924551"/>
                <a:gd name="connsiteX3" fmla="*/ 400050 w 9371400"/>
                <a:gd name="connsiteY3" fmla="*/ 5924551 h 5924551"/>
                <a:gd name="connsiteX4" fmla="*/ 0 w 9371400"/>
                <a:gd name="connsiteY4" fmla="*/ 5370514 h 5924551"/>
                <a:gd name="connsiteX5" fmla="*/ 0 w 9371400"/>
                <a:gd name="connsiteY5" fmla="*/ 0 h 5924551"/>
                <a:gd name="connsiteX0" fmla="*/ 0 w 9371400"/>
                <a:gd name="connsiteY0" fmla="*/ 0 h 5939084"/>
                <a:gd name="connsiteX1" fmla="*/ 9371400 w 9371400"/>
                <a:gd name="connsiteY1" fmla="*/ 0 h 5939084"/>
                <a:gd name="connsiteX2" fmla="*/ 9371400 w 9371400"/>
                <a:gd name="connsiteY2" fmla="*/ 3503614 h 5939084"/>
                <a:gd name="connsiteX3" fmla="*/ 400050 w 9371400"/>
                <a:gd name="connsiteY3" fmla="*/ 5924551 h 5939084"/>
                <a:gd name="connsiteX4" fmla="*/ 0 w 9371400"/>
                <a:gd name="connsiteY4" fmla="*/ 5370514 h 5939084"/>
                <a:gd name="connsiteX5" fmla="*/ 0 w 9371400"/>
                <a:gd name="connsiteY5" fmla="*/ 0 h 5939084"/>
                <a:gd name="connsiteX0" fmla="*/ 0 w 9371400"/>
                <a:gd name="connsiteY0" fmla="*/ 0 h 5939084"/>
                <a:gd name="connsiteX1" fmla="*/ 9371400 w 9371400"/>
                <a:gd name="connsiteY1" fmla="*/ 0 h 5939084"/>
                <a:gd name="connsiteX2" fmla="*/ 9371400 w 9371400"/>
                <a:gd name="connsiteY2" fmla="*/ 3503614 h 5939084"/>
                <a:gd name="connsiteX3" fmla="*/ 400050 w 9371400"/>
                <a:gd name="connsiteY3" fmla="*/ 5924551 h 5939084"/>
                <a:gd name="connsiteX4" fmla="*/ 0 w 9371400"/>
                <a:gd name="connsiteY4" fmla="*/ 5370514 h 5939084"/>
                <a:gd name="connsiteX5" fmla="*/ 0 w 9371400"/>
                <a:gd name="connsiteY5" fmla="*/ 0 h 5939084"/>
                <a:gd name="connsiteX0" fmla="*/ 0 w 9371400"/>
                <a:gd name="connsiteY0" fmla="*/ 0 h 5833330"/>
                <a:gd name="connsiteX1" fmla="*/ 9371400 w 9371400"/>
                <a:gd name="connsiteY1" fmla="*/ 0 h 5833330"/>
                <a:gd name="connsiteX2" fmla="*/ 9371400 w 9371400"/>
                <a:gd name="connsiteY2" fmla="*/ 3503614 h 5833330"/>
                <a:gd name="connsiteX3" fmla="*/ 240030 w 9371400"/>
                <a:gd name="connsiteY3" fmla="*/ 5817871 h 5833330"/>
                <a:gd name="connsiteX4" fmla="*/ 0 w 9371400"/>
                <a:gd name="connsiteY4" fmla="*/ 5370514 h 5833330"/>
                <a:gd name="connsiteX5" fmla="*/ 0 w 9371400"/>
                <a:gd name="connsiteY5" fmla="*/ 0 h 5833330"/>
                <a:gd name="connsiteX0" fmla="*/ 0 w 9371400"/>
                <a:gd name="connsiteY0" fmla="*/ 0 h 5826460"/>
                <a:gd name="connsiteX1" fmla="*/ 9371400 w 9371400"/>
                <a:gd name="connsiteY1" fmla="*/ 0 h 5826460"/>
                <a:gd name="connsiteX2" fmla="*/ 9371400 w 9371400"/>
                <a:gd name="connsiteY2" fmla="*/ 3503614 h 5826460"/>
                <a:gd name="connsiteX3" fmla="*/ 240030 w 9371400"/>
                <a:gd name="connsiteY3" fmla="*/ 5817871 h 5826460"/>
                <a:gd name="connsiteX4" fmla="*/ 0 w 9371400"/>
                <a:gd name="connsiteY4" fmla="*/ 5370514 h 5826460"/>
                <a:gd name="connsiteX5" fmla="*/ 0 w 9371400"/>
                <a:gd name="connsiteY5" fmla="*/ 0 h 5826460"/>
                <a:gd name="connsiteX0" fmla="*/ 0 w 9371400"/>
                <a:gd name="connsiteY0" fmla="*/ 0 h 5894683"/>
                <a:gd name="connsiteX1" fmla="*/ 9371400 w 9371400"/>
                <a:gd name="connsiteY1" fmla="*/ 0 h 5894683"/>
                <a:gd name="connsiteX2" fmla="*/ 9371400 w 9371400"/>
                <a:gd name="connsiteY2" fmla="*/ 3503614 h 5894683"/>
                <a:gd name="connsiteX3" fmla="*/ 323850 w 9371400"/>
                <a:gd name="connsiteY3" fmla="*/ 5886451 h 5894683"/>
                <a:gd name="connsiteX4" fmla="*/ 0 w 9371400"/>
                <a:gd name="connsiteY4" fmla="*/ 5370514 h 5894683"/>
                <a:gd name="connsiteX5" fmla="*/ 0 w 9371400"/>
                <a:gd name="connsiteY5" fmla="*/ 0 h 5894683"/>
                <a:gd name="connsiteX0" fmla="*/ 0 w 9371400"/>
                <a:gd name="connsiteY0" fmla="*/ 0 h 5938392"/>
                <a:gd name="connsiteX1" fmla="*/ 9371400 w 9371400"/>
                <a:gd name="connsiteY1" fmla="*/ 0 h 5938392"/>
                <a:gd name="connsiteX2" fmla="*/ 9371400 w 9371400"/>
                <a:gd name="connsiteY2" fmla="*/ 3503614 h 5938392"/>
                <a:gd name="connsiteX3" fmla="*/ 323850 w 9371400"/>
                <a:gd name="connsiteY3" fmla="*/ 5886451 h 5938392"/>
                <a:gd name="connsiteX4" fmla="*/ 0 w 9371400"/>
                <a:gd name="connsiteY4" fmla="*/ 5370514 h 5938392"/>
                <a:gd name="connsiteX5" fmla="*/ 0 w 9371400"/>
                <a:gd name="connsiteY5" fmla="*/ 0 h 5938392"/>
                <a:gd name="connsiteX0" fmla="*/ 0 w 9371400"/>
                <a:gd name="connsiteY0" fmla="*/ 0 h 5938392"/>
                <a:gd name="connsiteX1" fmla="*/ 9371400 w 9371400"/>
                <a:gd name="connsiteY1" fmla="*/ 0 h 5938392"/>
                <a:gd name="connsiteX2" fmla="*/ 9371400 w 9371400"/>
                <a:gd name="connsiteY2" fmla="*/ 3503614 h 5938392"/>
                <a:gd name="connsiteX3" fmla="*/ 323850 w 9371400"/>
                <a:gd name="connsiteY3" fmla="*/ 5886451 h 5938392"/>
                <a:gd name="connsiteX4" fmla="*/ 0 w 9371400"/>
                <a:gd name="connsiteY4" fmla="*/ 5370514 h 5938392"/>
                <a:gd name="connsiteX5" fmla="*/ 0 w 9371400"/>
                <a:gd name="connsiteY5" fmla="*/ 0 h 5938392"/>
                <a:gd name="connsiteX0" fmla="*/ 0 w 9371400"/>
                <a:gd name="connsiteY0" fmla="*/ 0 h 5938392"/>
                <a:gd name="connsiteX1" fmla="*/ 9371400 w 9371400"/>
                <a:gd name="connsiteY1" fmla="*/ 0 h 5938392"/>
                <a:gd name="connsiteX2" fmla="*/ 9371400 w 9371400"/>
                <a:gd name="connsiteY2" fmla="*/ 3503614 h 5938392"/>
                <a:gd name="connsiteX3" fmla="*/ 323850 w 9371400"/>
                <a:gd name="connsiteY3" fmla="*/ 5886451 h 5938392"/>
                <a:gd name="connsiteX4" fmla="*/ 0 w 9371400"/>
                <a:gd name="connsiteY4" fmla="*/ 5370514 h 5938392"/>
                <a:gd name="connsiteX5" fmla="*/ 0 w 9371400"/>
                <a:gd name="connsiteY5" fmla="*/ 0 h 5938392"/>
                <a:gd name="connsiteX0" fmla="*/ 0 w 9371400"/>
                <a:gd name="connsiteY0" fmla="*/ 0 h 5938392"/>
                <a:gd name="connsiteX1" fmla="*/ 9371400 w 9371400"/>
                <a:gd name="connsiteY1" fmla="*/ 0 h 5938392"/>
                <a:gd name="connsiteX2" fmla="*/ 9371400 w 9371400"/>
                <a:gd name="connsiteY2" fmla="*/ 3503614 h 5938392"/>
                <a:gd name="connsiteX3" fmla="*/ 323850 w 9371400"/>
                <a:gd name="connsiteY3" fmla="*/ 5886451 h 5938392"/>
                <a:gd name="connsiteX4" fmla="*/ 0 w 9371400"/>
                <a:gd name="connsiteY4" fmla="*/ 5370514 h 5938392"/>
                <a:gd name="connsiteX5" fmla="*/ 0 w 9371400"/>
                <a:gd name="connsiteY5" fmla="*/ 0 h 5938392"/>
                <a:gd name="connsiteX0" fmla="*/ 0 w 9371400"/>
                <a:gd name="connsiteY0" fmla="*/ 0 h 5903101"/>
                <a:gd name="connsiteX1" fmla="*/ 9371400 w 9371400"/>
                <a:gd name="connsiteY1" fmla="*/ 0 h 5903101"/>
                <a:gd name="connsiteX2" fmla="*/ 9371400 w 9371400"/>
                <a:gd name="connsiteY2" fmla="*/ 3503614 h 5903101"/>
                <a:gd name="connsiteX3" fmla="*/ 323850 w 9371400"/>
                <a:gd name="connsiteY3" fmla="*/ 5886451 h 5903101"/>
                <a:gd name="connsiteX4" fmla="*/ 0 w 9371400"/>
                <a:gd name="connsiteY4" fmla="*/ 5370514 h 5903101"/>
                <a:gd name="connsiteX5" fmla="*/ 0 w 9371400"/>
                <a:gd name="connsiteY5" fmla="*/ 0 h 5903101"/>
                <a:gd name="connsiteX0" fmla="*/ 0 w 9371400"/>
                <a:gd name="connsiteY0" fmla="*/ 0 h 5956929"/>
                <a:gd name="connsiteX1" fmla="*/ 9371400 w 9371400"/>
                <a:gd name="connsiteY1" fmla="*/ 0 h 5956929"/>
                <a:gd name="connsiteX2" fmla="*/ 9371400 w 9371400"/>
                <a:gd name="connsiteY2" fmla="*/ 3503614 h 5956929"/>
                <a:gd name="connsiteX3" fmla="*/ 323850 w 9371400"/>
                <a:gd name="connsiteY3" fmla="*/ 5886451 h 5956929"/>
                <a:gd name="connsiteX4" fmla="*/ 0 w 9371400"/>
                <a:gd name="connsiteY4" fmla="*/ 5370514 h 5956929"/>
                <a:gd name="connsiteX5" fmla="*/ 0 w 9371400"/>
                <a:gd name="connsiteY5" fmla="*/ 0 h 5956929"/>
                <a:gd name="connsiteX0" fmla="*/ 0 w 9371400"/>
                <a:gd name="connsiteY0" fmla="*/ 0 h 5944045"/>
                <a:gd name="connsiteX1" fmla="*/ 9371400 w 9371400"/>
                <a:gd name="connsiteY1" fmla="*/ 0 h 5944045"/>
                <a:gd name="connsiteX2" fmla="*/ 9371400 w 9371400"/>
                <a:gd name="connsiteY2" fmla="*/ 3503614 h 5944045"/>
                <a:gd name="connsiteX3" fmla="*/ 323850 w 9371400"/>
                <a:gd name="connsiteY3" fmla="*/ 5886451 h 5944045"/>
                <a:gd name="connsiteX4" fmla="*/ 0 w 9371400"/>
                <a:gd name="connsiteY4" fmla="*/ 5370514 h 5944045"/>
                <a:gd name="connsiteX5" fmla="*/ 0 w 9371400"/>
                <a:gd name="connsiteY5" fmla="*/ 0 h 5944045"/>
                <a:gd name="connsiteX0" fmla="*/ 0 w 9371400"/>
                <a:gd name="connsiteY0" fmla="*/ 0 h 5869516"/>
                <a:gd name="connsiteX1" fmla="*/ 9371400 w 9371400"/>
                <a:gd name="connsiteY1" fmla="*/ 0 h 5869516"/>
                <a:gd name="connsiteX2" fmla="*/ 9371400 w 9371400"/>
                <a:gd name="connsiteY2" fmla="*/ 3503614 h 5869516"/>
                <a:gd name="connsiteX3" fmla="*/ 234950 w 9371400"/>
                <a:gd name="connsiteY3" fmla="*/ 5810251 h 5869516"/>
                <a:gd name="connsiteX4" fmla="*/ 0 w 9371400"/>
                <a:gd name="connsiteY4" fmla="*/ 5370514 h 5869516"/>
                <a:gd name="connsiteX5" fmla="*/ 0 w 9371400"/>
                <a:gd name="connsiteY5" fmla="*/ 0 h 5869516"/>
                <a:gd name="connsiteX0" fmla="*/ 0 w 9371400"/>
                <a:gd name="connsiteY0" fmla="*/ 0 h 5839290"/>
                <a:gd name="connsiteX1" fmla="*/ 9371400 w 9371400"/>
                <a:gd name="connsiteY1" fmla="*/ 0 h 5839290"/>
                <a:gd name="connsiteX2" fmla="*/ 9371400 w 9371400"/>
                <a:gd name="connsiteY2" fmla="*/ 3503614 h 5839290"/>
                <a:gd name="connsiteX3" fmla="*/ 234950 w 9371400"/>
                <a:gd name="connsiteY3" fmla="*/ 5810251 h 5839290"/>
                <a:gd name="connsiteX4" fmla="*/ 0 w 9371400"/>
                <a:gd name="connsiteY4" fmla="*/ 5370514 h 5839290"/>
                <a:gd name="connsiteX5" fmla="*/ 0 w 9371400"/>
                <a:gd name="connsiteY5" fmla="*/ 0 h 5839290"/>
                <a:gd name="connsiteX0" fmla="*/ 81267 w 9452667"/>
                <a:gd name="connsiteY0" fmla="*/ 0 h 6117953"/>
                <a:gd name="connsiteX1" fmla="*/ 9452667 w 9452667"/>
                <a:gd name="connsiteY1" fmla="*/ 0 h 6117953"/>
                <a:gd name="connsiteX2" fmla="*/ 9452667 w 9452667"/>
                <a:gd name="connsiteY2" fmla="*/ 3503614 h 6117953"/>
                <a:gd name="connsiteX3" fmla="*/ 790880 w 9452667"/>
                <a:gd name="connsiteY3" fmla="*/ 5962650 h 6117953"/>
                <a:gd name="connsiteX4" fmla="*/ 316217 w 9452667"/>
                <a:gd name="connsiteY4" fmla="*/ 5810251 h 6117953"/>
                <a:gd name="connsiteX5" fmla="*/ 81267 w 9452667"/>
                <a:gd name="connsiteY5" fmla="*/ 5370514 h 6117953"/>
                <a:gd name="connsiteX6" fmla="*/ 81267 w 9452667"/>
                <a:gd name="connsiteY6" fmla="*/ 0 h 6117953"/>
                <a:gd name="connsiteX0" fmla="*/ 0 w 9371400"/>
                <a:gd name="connsiteY0" fmla="*/ 0 h 5965597"/>
                <a:gd name="connsiteX1" fmla="*/ 9371400 w 9371400"/>
                <a:gd name="connsiteY1" fmla="*/ 0 h 5965597"/>
                <a:gd name="connsiteX2" fmla="*/ 9371400 w 9371400"/>
                <a:gd name="connsiteY2" fmla="*/ 3503614 h 5965597"/>
                <a:gd name="connsiteX3" fmla="*/ 709613 w 9371400"/>
                <a:gd name="connsiteY3" fmla="*/ 5962650 h 5965597"/>
                <a:gd name="connsiteX4" fmla="*/ 234950 w 9371400"/>
                <a:gd name="connsiteY4" fmla="*/ 5810251 h 5965597"/>
                <a:gd name="connsiteX5" fmla="*/ 0 w 9371400"/>
                <a:gd name="connsiteY5" fmla="*/ 5370514 h 5965597"/>
                <a:gd name="connsiteX6" fmla="*/ 0 w 9371400"/>
                <a:gd name="connsiteY6" fmla="*/ 0 h 5965597"/>
                <a:gd name="connsiteX0" fmla="*/ 0 w 9371400"/>
                <a:gd name="connsiteY0" fmla="*/ 0 h 5965024"/>
                <a:gd name="connsiteX1" fmla="*/ 9371400 w 9371400"/>
                <a:gd name="connsiteY1" fmla="*/ 0 h 5965024"/>
                <a:gd name="connsiteX2" fmla="*/ 9371400 w 9371400"/>
                <a:gd name="connsiteY2" fmla="*/ 3503614 h 5965024"/>
                <a:gd name="connsiteX3" fmla="*/ 709613 w 9371400"/>
                <a:gd name="connsiteY3" fmla="*/ 5962650 h 5965024"/>
                <a:gd name="connsiteX4" fmla="*/ 203200 w 9371400"/>
                <a:gd name="connsiteY4" fmla="*/ 5788026 h 5965024"/>
                <a:gd name="connsiteX5" fmla="*/ 0 w 9371400"/>
                <a:gd name="connsiteY5" fmla="*/ 5370514 h 5965024"/>
                <a:gd name="connsiteX6" fmla="*/ 0 w 9371400"/>
                <a:gd name="connsiteY6" fmla="*/ 0 h 5965024"/>
                <a:gd name="connsiteX0" fmla="*/ 0 w 9371400"/>
                <a:gd name="connsiteY0" fmla="*/ 0 h 5965393"/>
                <a:gd name="connsiteX1" fmla="*/ 9371400 w 9371400"/>
                <a:gd name="connsiteY1" fmla="*/ 0 h 5965393"/>
                <a:gd name="connsiteX2" fmla="*/ 9371400 w 9371400"/>
                <a:gd name="connsiteY2" fmla="*/ 3503614 h 5965393"/>
                <a:gd name="connsiteX3" fmla="*/ 709613 w 9371400"/>
                <a:gd name="connsiteY3" fmla="*/ 5962650 h 5965393"/>
                <a:gd name="connsiteX4" fmla="*/ 203200 w 9371400"/>
                <a:gd name="connsiteY4" fmla="*/ 5788026 h 5965393"/>
                <a:gd name="connsiteX5" fmla="*/ 0 w 9371400"/>
                <a:gd name="connsiteY5" fmla="*/ 5370514 h 5965393"/>
                <a:gd name="connsiteX6" fmla="*/ 0 w 9371400"/>
                <a:gd name="connsiteY6" fmla="*/ 0 h 5965393"/>
                <a:gd name="connsiteX0" fmla="*/ 0 w 9371400"/>
                <a:gd name="connsiteY0" fmla="*/ 0 h 5965393"/>
                <a:gd name="connsiteX1" fmla="*/ 9371400 w 9371400"/>
                <a:gd name="connsiteY1" fmla="*/ 0 h 5965393"/>
                <a:gd name="connsiteX2" fmla="*/ 9371400 w 9371400"/>
                <a:gd name="connsiteY2" fmla="*/ 3503614 h 5965393"/>
                <a:gd name="connsiteX3" fmla="*/ 709613 w 9371400"/>
                <a:gd name="connsiteY3" fmla="*/ 5962650 h 5965393"/>
                <a:gd name="connsiteX4" fmla="*/ 203200 w 9371400"/>
                <a:gd name="connsiteY4" fmla="*/ 5788026 h 5965393"/>
                <a:gd name="connsiteX5" fmla="*/ 0 w 9371400"/>
                <a:gd name="connsiteY5" fmla="*/ 5370514 h 5965393"/>
                <a:gd name="connsiteX6" fmla="*/ 0 w 9371400"/>
                <a:gd name="connsiteY6" fmla="*/ 0 h 5965393"/>
                <a:gd name="connsiteX0" fmla="*/ 0 w 9371400"/>
                <a:gd name="connsiteY0" fmla="*/ 0 h 5965393"/>
                <a:gd name="connsiteX1" fmla="*/ 9371400 w 9371400"/>
                <a:gd name="connsiteY1" fmla="*/ 0 h 5965393"/>
                <a:gd name="connsiteX2" fmla="*/ 9371400 w 9371400"/>
                <a:gd name="connsiteY2" fmla="*/ 3503614 h 5965393"/>
                <a:gd name="connsiteX3" fmla="*/ 709613 w 9371400"/>
                <a:gd name="connsiteY3" fmla="*/ 5962650 h 5965393"/>
                <a:gd name="connsiteX4" fmla="*/ 203200 w 9371400"/>
                <a:gd name="connsiteY4" fmla="*/ 5788026 h 5965393"/>
                <a:gd name="connsiteX5" fmla="*/ 0 w 9371400"/>
                <a:gd name="connsiteY5" fmla="*/ 5370514 h 5965393"/>
                <a:gd name="connsiteX6" fmla="*/ 0 w 9371400"/>
                <a:gd name="connsiteY6" fmla="*/ 0 h 5965393"/>
                <a:gd name="connsiteX0" fmla="*/ 0 w 9371400"/>
                <a:gd name="connsiteY0" fmla="*/ 0 h 5958791"/>
                <a:gd name="connsiteX1" fmla="*/ 9371400 w 9371400"/>
                <a:gd name="connsiteY1" fmla="*/ 0 h 5958791"/>
                <a:gd name="connsiteX2" fmla="*/ 9371400 w 9371400"/>
                <a:gd name="connsiteY2" fmla="*/ 3503614 h 5958791"/>
                <a:gd name="connsiteX3" fmla="*/ 642938 w 9371400"/>
                <a:gd name="connsiteY3" fmla="*/ 5956300 h 5958791"/>
                <a:gd name="connsiteX4" fmla="*/ 203200 w 9371400"/>
                <a:gd name="connsiteY4" fmla="*/ 5788026 h 5958791"/>
                <a:gd name="connsiteX5" fmla="*/ 0 w 9371400"/>
                <a:gd name="connsiteY5" fmla="*/ 5370514 h 5958791"/>
                <a:gd name="connsiteX6" fmla="*/ 0 w 9371400"/>
                <a:gd name="connsiteY6" fmla="*/ 0 h 5958791"/>
                <a:gd name="connsiteX0" fmla="*/ 0 w 9371400"/>
                <a:gd name="connsiteY0" fmla="*/ 0 h 5958791"/>
                <a:gd name="connsiteX1" fmla="*/ 9371400 w 9371400"/>
                <a:gd name="connsiteY1" fmla="*/ 0 h 5958791"/>
                <a:gd name="connsiteX2" fmla="*/ 9371400 w 9371400"/>
                <a:gd name="connsiteY2" fmla="*/ 3503614 h 5958791"/>
                <a:gd name="connsiteX3" fmla="*/ 642938 w 9371400"/>
                <a:gd name="connsiteY3" fmla="*/ 5956300 h 5958791"/>
                <a:gd name="connsiteX4" fmla="*/ 203200 w 9371400"/>
                <a:gd name="connsiteY4" fmla="*/ 5788026 h 5958791"/>
                <a:gd name="connsiteX5" fmla="*/ 0 w 9371400"/>
                <a:gd name="connsiteY5" fmla="*/ 5370514 h 5958791"/>
                <a:gd name="connsiteX6" fmla="*/ 0 w 9371400"/>
                <a:gd name="connsiteY6" fmla="*/ 0 h 5958791"/>
                <a:gd name="connsiteX0" fmla="*/ 0 w 9371400"/>
                <a:gd name="connsiteY0" fmla="*/ 0 h 5958980"/>
                <a:gd name="connsiteX1" fmla="*/ 9371400 w 9371400"/>
                <a:gd name="connsiteY1" fmla="*/ 0 h 5958980"/>
                <a:gd name="connsiteX2" fmla="*/ 9371400 w 9371400"/>
                <a:gd name="connsiteY2" fmla="*/ 3503614 h 5958980"/>
                <a:gd name="connsiteX3" fmla="*/ 642938 w 9371400"/>
                <a:gd name="connsiteY3" fmla="*/ 5956300 h 5958980"/>
                <a:gd name="connsiteX4" fmla="*/ 203200 w 9371400"/>
                <a:gd name="connsiteY4" fmla="*/ 5788026 h 5958980"/>
                <a:gd name="connsiteX5" fmla="*/ 0 w 9371400"/>
                <a:gd name="connsiteY5" fmla="*/ 5322889 h 5958980"/>
                <a:gd name="connsiteX6" fmla="*/ 0 w 9371400"/>
                <a:gd name="connsiteY6" fmla="*/ 0 h 5958980"/>
                <a:gd name="connsiteX0" fmla="*/ 0 w 9371400"/>
                <a:gd name="connsiteY0" fmla="*/ 0 h 5958980"/>
                <a:gd name="connsiteX1" fmla="*/ 9371400 w 9371400"/>
                <a:gd name="connsiteY1" fmla="*/ 0 h 5958980"/>
                <a:gd name="connsiteX2" fmla="*/ 9371400 w 9371400"/>
                <a:gd name="connsiteY2" fmla="*/ 3503614 h 5958980"/>
                <a:gd name="connsiteX3" fmla="*/ 642938 w 9371400"/>
                <a:gd name="connsiteY3" fmla="*/ 5956300 h 5958980"/>
                <a:gd name="connsiteX4" fmla="*/ 203200 w 9371400"/>
                <a:gd name="connsiteY4" fmla="*/ 5788026 h 5958980"/>
                <a:gd name="connsiteX5" fmla="*/ 0 w 9371400"/>
                <a:gd name="connsiteY5" fmla="*/ 5322889 h 5958980"/>
                <a:gd name="connsiteX6" fmla="*/ 0 w 9371400"/>
                <a:gd name="connsiteY6" fmla="*/ 0 h 5958980"/>
                <a:gd name="connsiteX0" fmla="*/ 0 w 9371400"/>
                <a:gd name="connsiteY0" fmla="*/ 0 h 5958980"/>
                <a:gd name="connsiteX1" fmla="*/ 9371400 w 9371400"/>
                <a:gd name="connsiteY1" fmla="*/ 0 h 5958980"/>
                <a:gd name="connsiteX2" fmla="*/ 9371400 w 9371400"/>
                <a:gd name="connsiteY2" fmla="*/ 3503614 h 5958980"/>
                <a:gd name="connsiteX3" fmla="*/ 642938 w 9371400"/>
                <a:gd name="connsiteY3" fmla="*/ 5956300 h 5958980"/>
                <a:gd name="connsiteX4" fmla="*/ 203200 w 9371400"/>
                <a:gd name="connsiteY4" fmla="*/ 5788026 h 5958980"/>
                <a:gd name="connsiteX5" fmla="*/ 0 w 9371400"/>
                <a:gd name="connsiteY5" fmla="*/ 5322889 h 5958980"/>
                <a:gd name="connsiteX6" fmla="*/ 0 w 9371400"/>
                <a:gd name="connsiteY6" fmla="*/ 0 h 5958980"/>
                <a:gd name="connsiteX0" fmla="*/ 0 w 9371400"/>
                <a:gd name="connsiteY0" fmla="*/ 0 h 5949683"/>
                <a:gd name="connsiteX1" fmla="*/ 9371400 w 9371400"/>
                <a:gd name="connsiteY1" fmla="*/ 0 h 5949683"/>
                <a:gd name="connsiteX2" fmla="*/ 9371400 w 9371400"/>
                <a:gd name="connsiteY2" fmla="*/ 3503614 h 5949683"/>
                <a:gd name="connsiteX3" fmla="*/ 735807 w 9371400"/>
                <a:gd name="connsiteY3" fmla="*/ 5946775 h 5949683"/>
                <a:gd name="connsiteX4" fmla="*/ 203200 w 9371400"/>
                <a:gd name="connsiteY4" fmla="*/ 5788026 h 5949683"/>
                <a:gd name="connsiteX5" fmla="*/ 0 w 9371400"/>
                <a:gd name="connsiteY5" fmla="*/ 5322889 h 5949683"/>
                <a:gd name="connsiteX6" fmla="*/ 0 w 9371400"/>
                <a:gd name="connsiteY6" fmla="*/ 0 h 5949683"/>
                <a:gd name="connsiteX0" fmla="*/ 0 w 9371400"/>
                <a:gd name="connsiteY0" fmla="*/ 0 h 5954326"/>
                <a:gd name="connsiteX1" fmla="*/ 9371400 w 9371400"/>
                <a:gd name="connsiteY1" fmla="*/ 0 h 5954326"/>
                <a:gd name="connsiteX2" fmla="*/ 9371400 w 9371400"/>
                <a:gd name="connsiteY2" fmla="*/ 3503614 h 5954326"/>
                <a:gd name="connsiteX3" fmla="*/ 638176 w 9371400"/>
                <a:gd name="connsiteY3" fmla="*/ 5951537 h 5954326"/>
                <a:gd name="connsiteX4" fmla="*/ 203200 w 9371400"/>
                <a:gd name="connsiteY4" fmla="*/ 5788026 h 5954326"/>
                <a:gd name="connsiteX5" fmla="*/ 0 w 9371400"/>
                <a:gd name="connsiteY5" fmla="*/ 5322889 h 5954326"/>
                <a:gd name="connsiteX6" fmla="*/ 0 w 9371400"/>
                <a:gd name="connsiteY6" fmla="*/ 0 h 5954326"/>
                <a:gd name="connsiteX0" fmla="*/ 0 w 9371400"/>
                <a:gd name="connsiteY0" fmla="*/ 0 h 5960329"/>
                <a:gd name="connsiteX1" fmla="*/ 9371400 w 9371400"/>
                <a:gd name="connsiteY1" fmla="*/ 0 h 5960329"/>
                <a:gd name="connsiteX2" fmla="*/ 9371400 w 9371400"/>
                <a:gd name="connsiteY2" fmla="*/ 3503614 h 5960329"/>
                <a:gd name="connsiteX3" fmla="*/ 773906 w 9371400"/>
                <a:gd name="connsiteY3" fmla="*/ 5936455 h 5960329"/>
                <a:gd name="connsiteX4" fmla="*/ 638176 w 9371400"/>
                <a:gd name="connsiteY4" fmla="*/ 5951537 h 5960329"/>
                <a:gd name="connsiteX5" fmla="*/ 203200 w 9371400"/>
                <a:gd name="connsiteY5" fmla="*/ 5788026 h 5960329"/>
                <a:gd name="connsiteX6" fmla="*/ 0 w 9371400"/>
                <a:gd name="connsiteY6" fmla="*/ 5322889 h 5960329"/>
                <a:gd name="connsiteX7" fmla="*/ 0 w 9371400"/>
                <a:gd name="connsiteY7" fmla="*/ 0 h 5960329"/>
                <a:gd name="connsiteX0" fmla="*/ 0 w 9371400"/>
                <a:gd name="connsiteY0" fmla="*/ 0 h 5962334"/>
                <a:gd name="connsiteX1" fmla="*/ 9371400 w 9371400"/>
                <a:gd name="connsiteY1" fmla="*/ 0 h 5962334"/>
                <a:gd name="connsiteX2" fmla="*/ 9371400 w 9371400"/>
                <a:gd name="connsiteY2" fmla="*/ 3503614 h 5962334"/>
                <a:gd name="connsiteX3" fmla="*/ 773906 w 9371400"/>
                <a:gd name="connsiteY3" fmla="*/ 5936455 h 5962334"/>
                <a:gd name="connsiteX4" fmla="*/ 535782 w 9371400"/>
                <a:gd name="connsiteY4" fmla="*/ 5953918 h 5962334"/>
                <a:gd name="connsiteX5" fmla="*/ 203200 w 9371400"/>
                <a:gd name="connsiteY5" fmla="*/ 5788026 h 5962334"/>
                <a:gd name="connsiteX6" fmla="*/ 0 w 9371400"/>
                <a:gd name="connsiteY6" fmla="*/ 5322889 h 5962334"/>
                <a:gd name="connsiteX7" fmla="*/ 0 w 9371400"/>
                <a:gd name="connsiteY7" fmla="*/ 0 h 5962334"/>
                <a:gd name="connsiteX0" fmla="*/ 0 w 9371400"/>
                <a:gd name="connsiteY0" fmla="*/ 0 h 5960358"/>
                <a:gd name="connsiteX1" fmla="*/ 9371400 w 9371400"/>
                <a:gd name="connsiteY1" fmla="*/ 0 h 5960358"/>
                <a:gd name="connsiteX2" fmla="*/ 9371400 w 9371400"/>
                <a:gd name="connsiteY2" fmla="*/ 3503614 h 5960358"/>
                <a:gd name="connsiteX3" fmla="*/ 773906 w 9371400"/>
                <a:gd name="connsiteY3" fmla="*/ 5936455 h 5960358"/>
                <a:gd name="connsiteX4" fmla="*/ 535782 w 9371400"/>
                <a:gd name="connsiteY4" fmla="*/ 5953918 h 5960358"/>
                <a:gd name="connsiteX5" fmla="*/ 203200 w 9371400"/>
                <a:gd name="connsiteY5" fmla="*/ 5788026 h 5960358"/>
                <a:gd name="connsiteX6" fmla="*/ 0 w 9371400"/>
                <a:gd name="connsiteY6" fmla="*/ 5322889 h 5960358"/>
                <a:gd name="connsiteX7" fmla="*/ 0 w 9371400"/>
                <a:gd name="connsiteY7" fmla="*/ 0 h 5960358"/>
                <a:gd name="connsiteX0" fmla="*/ 0 w 9371400"/>
                <a:gd name="connsiteY0" fmla="*/ 0 h 5962002"/>
                <a:gd name="connsiteX1" fmla="*/ 9371400 w 9371400"/>
                <a:gd name="connsiteY1" fmla="*/ 0 h 5962002"/>
                <a:gd name="connsiteX2" fmla="*/ 9371400 w 9371400"/>
                <a:gd name="connsiteY2" fmla="*/ 3503614 h 5962002"/>
                <a:gd name="connsiteX3" fmla="*/ 773906 w 9371400"/>
                <a:gd name="connsiteY3" fmla="*/ 5936455 h 5962002"/>
                <a:gd name="connsiteX4" fmla="*/ 535782 w 9371400"/>
                <a:gd name="connsiteY4" fmla="*/ 5953918 h 5962002"/>
                <a:gd name="connsiteX5" fmla="*/ 198438 w 9371400"/>
                <a:gd name="connsiteY5" fmla="*/ 5792788 h 5962002"/>
                <a:gd name="connsiteX6" fmla="*/ 0 w 9371400"/>
                <a:gd name="connsiteY6" fmla="*/ 5322889 h 5962002"/>
                <a:gd name="connsiteX7" fmla="*/ 0 w 9371400"/>
                <a:gd name="connsiteY7" fmla="*/ 0 h 5962002"/>
                <a:gd name="connsiteX0" fmla="*/ 0 w 9371400"/>
                <a:gd name="connsiteY0" fmla="*/ 0 h 5962002"/>
                <a:gd name="connsiteX1" fmla="*/ 9371400 w 9371400"/>
                <a:gd name="connsiteY1" fmla="*/ 0 h 5962002"/>
                <a:gd name="connsiteX2" fmla="*/ 9371400 w 9371400"/>
                <a:gd name="connsiteY2" fmla="*/ 3503614 h 5962002"/>
                <a:gd name="connsiteX3" fmla="*/ 773906 w 9371400"/>
                <a:gd name="connsiteY3" fmla="*/ 5936455 h 5962002"/>
                <a:gd name="connsiteX4" fmla="*/ 535782 w 9371400"/>
                <a:gd name="connsiteY4" fmla="*/ 5953918 h 5962002"/>
                <a:gd name="connsiteX5" fmla="*/ 198438 w 9371400"/>
                <a:gd name="connsiteY5" fmla="*/ 5792788 h 5962002"/>
                <a:gd name="connsiteX6" fmla="*/ 0 w 9371400"/>
                <a:gd name="connsiteY6" fmla="*/ 5322889 h 5962002"/>
                <a:gd name="connsiteX7" fmla="*/ 0 w 9371400"/>
                <a:gd name="connsiteY7" fmla="*/ 0 h 5962002"/>
                <a:gd name="connsiteX0" fmla="*/ 0 w 9371400"/>
                <a:gd name="connsiteY0" fmla="*/ 0 h 5962002"/>
                <a:gd name="connsiteX1" fmla="*/ 9371400 w 9371400"/>
                <a:gd name="connsiteY1" fmla="*/ 0 h 5962002"/>
                <a:gd name="connsiteX2" fmla="*/ 9371400 w 9371400"/>
                <a:gd name="connsiteY2" fmla="*/ 3503614 h 5962002"/>
                <a:gd name="connsiteX3" fmla="*/ 773906 w 9371400"/>
                <a:gd name="connsiteY3" fmla="*/ 5936455 h 5962002"/>
                <a:gd name="connsiteX4" fmla="*/ 535782 w 9371400"/>
                <a:gd name="connsiteY4" fmla="*/ 5953918 h 5962002"/>
                <a:gd name="connsiteX5" fmla="*/ 198438 w 9371400"/>
                <a:gd name="connsiteY5" fmla="*/ 5792788 h 5962002"/>
                <a:gd name="connsiteX6" fmla="*/ 0 w 9371400"/>
                <a:gd name="connsiteY6" fmla="*/ 5322889 h 5962002"/>
                <a:gd name="connsiteX7" fmla="*/ 0 w 9371400"/>
                <a:gd name="connsiteY7" fmla="*/ 0 h 5962002"/>
                <a:gd name="connsiteX0" fmla="*/ 0 w 9371400"/>
                <a:gd name="connsiteY0" fmla="*/ 0 h 5958126"/>
                <a:gd name="connsiteX1" fmla="*/ 9371400 w 9371400"/>
                <a:gd name="connsiteY1" fmla="*/ 0 h 5958126"/>
                <a:gd name="connsiteX2" fmla="*/ 9371400 w 9371400"/>
                <a:gd name="connsiteY2" fmla="*/ 3503614 h 5958126"/>
                <a:gd name="connsiteX3" fmla="*/ 773906 w 9371400"/>
                <a:gd name="connsiteY3" fmla="*/ 5936455 h 5958126"/>
                <a:gd name="connsiteX4" fmla="*/ 535782 w 9371400"/>
                <a:gd name="connsiteY4" fmla="*/ 5953918 h 5958126"/>
                <a:gd name="connsiteX5" fmla="*/ 198438 w 9371400"/>
                <a:gd name="connsiteY5" fmla="*/ 5792788 h 5958126"/>
                <a:gd name="connsiteX6" fmla="*/ 0 w 9371400"/>
                <a:gd name="connsiteY6" fmla="*/ 5322889 h 5958126"/>
                <a:gd name="connsiteX7" fmla="*/ 0 w 9371400"/>
                <a:gd name="connsiteY7" fmla="*/ 0 h 5958126"/>
                <a:gd name="connsiteX0" fmla="*/ 0 w 9371400"/>
                <a:gd name="connsiteY0" fmla="*/ 0 h 5958126"/>
                <a:gd name="connsiteX1" fmla="*/ 9371400 w 9371400"/>
                <a:gd name="connsiteY1" fmla="*/ 0 h 5958126"/>
                <a:gd name="connsiteX2" fmla="*/ 9371400 w 9371400"/>
                <a:gd name="connsiteY2" fmla="*/ 3503614 h 5958126"/>
                <a:gd name="connsiteX3" fmla="*/ 773906 w 9371400"/>
                <a:gd name="connsiteY3" fmla="*/ 5936455 h 5958126"/>
                <a:gd name="connsiteX4" fmla="*/ 535782 w 9371400"/>
                <a:gd name="connsiteY4" fmla="*/ 5953918 h 5958126"/>
                <a:gd name="connsiteX5" fmla="*/ 198438 w 9371400"/>
                <a:gd name="connsiteY5" fmla="*/ 5792788 h 5958126"/>
                <a:gd name="connsiteX6" fmla="*/ 0 w 9371400"/>
                <a:gd name="connsiteY6" fmla="*/ 5322889 h 5958126"/>
                <a:gd name="connsiteX7" fmla="*/ 0 w 9371400"/>
                <a:gd name="connsiteY7" fmla="*/ 0 h 5958126"/>
                <a:gd name="connsiteX0" fmla="*/ 0 w 9371400"/>
                <a:gd name="connsiteY0" fmla="*/ 0 h 5958126"/>
                <a:gd name="connsiteX1" fmla="*/ 9371400 w 9371400"/>
                <a:gd name="connsiteY1" fmla="*/ 0 h 5958126"/>
                <a:gd name="connsiteX2" fmla="*/ 9371400 w 9371400"/>
                <a:gd name="connsiteY2" fmla="*/ 3503614 h 5958126"/>
                <a:gd name="connsiteX3" fmla="*/ 773906 w 9371400"/>
                <a:gd name="connsiteY3" fmla="*/ 5936455 h 5958126"/>
                <a:gd name="connsiteX4" fmla="*/ 535782 w 9371400"/>
                <a:gd name="connsiteY4" fmla="*/ 5953918 h 5958126"/>
                <a:gd name="connsiteX5" fmla="*/ 198438 w 9371400"/>
                <a:gd name="connsiteY5" fmla="*/ 5792788 h 5958126"/>
                <a:gd name="connsiteX6" fmla="*/ 0 w 9371400"/>
                <a:gd name="connsiteY6" fmla="*/ 5322889 h 5958126"/>
                <a:gd name="connsiteX7" fmla="*/ 0 w 9371400"/>
                <a:gd name="connsiteY7" fmla="*/ 0 h 59581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371400" h="5958126">
                  <a:moveTo>
                    <a:pt x="0" y="0"/>
                  </a:moveTo>
                  <a:lnTo>
                    <a:pt x="9371400" y="0"/>
                  </a:lnTo>
                  <a:lnTo>
                    <a:pt x="9371400" y="3503614"/>
                  </a:lnTo>
                  <a:lnTo>
                    <a:pt x="773906" y="5936455"/>
                  </a:lnTo>
                  <a:cubicBezTo>
                    <a:pt x="728663" y="5941482"/>
                    <a:pt x="626930" y="5968337"/>
                    <a:pt x="535782" y="5953918"/>
                  </a:cubicBezTo>
                  <a:cubicBezTo>
                    <a:pt x="444634" y="5939499"/>
                    <a:pt x="337741" y="5917010"/>
                    <a:pt x="198438" y="5792788"/>
                  </a:cubicBezTo>
                  <a:cubicBezTo>
                    <a:pt x="59135" y="5668566"/>
                    <a:pt x="3016" y="5434703"/>
                    <a:pt x="0" y="5322889"/>
                  </a:cubicBezTo>
                  <a:lnTo>
                    <a:pt x="0" y="0"/>
                  </a:lnTo>
                  <a:close/>
                </a:path>
              </a:pathLst>
            </a:custGeom>
            <a:solidFill>
              <a:schemeClr val="accent4">
                <a:lumMod val="25000"/>
              </a:schemeClr>
            </a:solidFill>
            <a:ln w="6350">
              <a:solidFill>
                <a:schemeClr val="accent4">
                  <a:lumMod val="10000"/>
                </a:schemeClr>
              </a:solidFill>
            </a:ln>
            <a:effectLst>
              <a:outerShdw blurRad="50800" dist="38100" dir="5400000" algn="t"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72000" tIns="72000" rIns="72000" bIns="72000" rtlCol="0" anchor="ctr" anchorCtr="1"/>
            <a:lstStyle/>
            <a:p>
              <a:pPr algn="ctr"/>
              <a:endParaRPr lang="en-GB" sz="1400" dirty="0" err="1"/>
            </a:p>
          </p:txBody>
        </p:sp>
        <p:sp>
          <p:nvSpPr>
            <p:cNvPr id="6" name="Text Placeholder 6">
              <a:extLst>
                <a:ext uri="{FF2B5EF4-FFF2-40B4-BE49-F238E27FC236}">
                  <a16:creationId xmlns:a16="http://schemas.microsoft.com/office/drawing/2014/main" id="{802A268D-2053-4928-B52B-3F092C3382C9}"/>
                </a:ext>
              </a:extLst>
            </p:cNvPr>
            <p:cNvSpPr txBox="1">
              <a:spLocks/>
            </p:cNvSpPr>
            <p:nvPr/>
          </p:nvSpPr>
          <p:spPr>
            <a:xfrm>
              <a:off x="8685423" y="301554"/>
              <a:ext cx="1425166" cy="276999"/>
            </a:xfrm>
            <a:prstGeom prst="rect">
              <a:avLst/>
            </a:prstGeom>
            <a:solidFill>
              <a:schemeClr val="accent4">
                <a:lumMod val="25000"/>
              </a:schemeClr>
            </a:solidFill>
          </p:spPr>
          <p:txBody>
            <a:bodyPr vert="horz" wrap="square" lIns="0" tIns="0" rIns="0" bIns="0" rtlCol="0">
              <a:spAutoFit/>
            </a:bodyPr>
            <a:lstStyle>
              <a:lvl1pPr marL="0" indent="0" algn="l" defTabSz="872722" rtl="0" eaLnBrk="1" latinLnBrk="0" hangingPunct="1">
                <a:spcBef>
                  <a:spcPts val="0"/>
                </a:spcBef>
                <a:spcAft>
                  <a:spcPts val="600"/>
                </a:spcAft>
                <a:buClr>
                  <a:schemeClr val="tx1"/>
                </a:buClr>
                <a:buFont typeface="Arial" panose="020B0604020202020204" pitchFamily="34" charset="0"/>
                <a:buNone/>
                <a:defRPr sz="2000" b="0" kern="1200">
                  <a:solidFill>
                    <a:schemeClr val="accent2"/>
                  </a:solidFill>
                  <a:latin typeface="+mn-lt"/>
                  <a:ea typeface="+mn-ea"/>
                  <a:cs typeface="+mn-cs"/>
                </a:defRPr>
              </a:lvl1pPr>
              <a:lvl2pPr marL="0" indent="0" algn="l" defTabSz="872722" rtl="0" eaLnBrk="1" latinLnBrk="0" hangingPunct="1">
                <a:spcBef>
                  <a:spcPts val="0"/>
                </a:spcBef>
                <a:spcAft>
                  <a:spcPts val="600"/>
                </a:spcAft>
                <a:buClr>
                  <a:schemeClr val="tx1"/>
                </a:buClr>
                <a:buFont typeface="Arial" panose="020B0604020202020204" pitchFamily="34" charset="0"/>
                <a:buNone/>
                <a:defRPr sz="1600" kern="1200">
                  <a:solidFill>
                    <a:schemeClr val="accent2"/>
                  </a:solidFill>
                  <a:latin typeface="+mn-lt"/>
                  <a:ea typeface="+mn-ea"/>
                  <a:cs typeface="+mn-cs"/>
                </a:defRPr>
              </a:lvl2pPr>
              <a:lvl3pPr marL="222250" indent="-222250" algn="l" defTabSz="872722" rtl="0" eaLnBrk="1" latinLnBrk="0" hangingPunct="1">
                <a:spcBef>
                  <a:spcPts val="0"/>
                </a:spcBef>
                <a:spcAft>
                  <a:spcPts val="600"/>
                </a:spcAft>
                <a:buClr>
                  <a:srgbClr val="608BA3"/>
                </a:buClr>
                <a:buFont typeface="Calibri" panose="020F0502020204030204" pitchFamily="34" charset="0"/>
                <a:buChar char="•"/>
                <a:defRPr sz="1800" kern="1200">
                  <a:solidFill>
                    <a:schemeClr val="tx1"/>
                  </a:solidFill>
                  <a:latin typeface="+mn-lt"/>
                  <a:ea typeface="+mn-ea"/>
                  <a:cs typeface="+mn-cs"/>
                </a:defRPr>
              </a:lvl3pPr>
              <a:lvl4pPr marL="457200" indent="-228600" algn="l" defTabSz="872722" rtl="0" eaLnBrk="1" latinLnBrk="0" hangingPunct="1">
                <a:spcBef>
                  <a:spcPts val="0"/>
                </a:spcBef>
                <a:spcAft>
                  <a:spcPts val="600"/>
                </a:spcAft>
                <a:buClr>
                  <a:schemeClr val="tx2"/>
                </a:buClr>
                <a:buFont typeface="Calibri" panose="020F0502020204030204" pitchFamily="34" charset="0"/>
                <a:buChar char="•"/>
                <a:defRPr sz="1800" kern="1200">
                  <a:solidFill>
                    <a:schemeClr val="tx1"/>
                  </a:solidFill>
                  <a:latin typeface="+mn-lt"/>
                  <a:ea typeface="+mn-ea"/>
                  <a:cs typeface="+mn-cs"/>
                </a:defRPr>
              </a:lvl4pPr>
              <a:lvl5pPr marL="714375" indent="-234950" algn="l" defTabSz="872722" rtl="0" eaLnBrk="1" latinLnBrk="0" hangingPunct="1">
                <a:spcBef>
                  <a:spcPts val="0"/>
                </a:spcBef>
                <a:spcAft>
                  <a:spcPts val="600"/>
                </a:spcAft>
                <a:buClr>
                  <a:schemeClr val="tx2"/>
                </a:buClr>
                <a:buFont typeface="Calibri" panose="020F0502020204030204" pitchFamily="34" charset="0"/>
                <a:buChar char="─"/>
                <a:defRPr sz="1800" kern="1200">
                  <a:solidFill>
                    <a:schemeClr val="tx1"/>
                  </a:solidFill>
                  <a:latin typeface="+mn-lt"/>
                  <a:ea typeface="+mn-ea"/>
                  <a:cs typeface="+mn-cs"/>
                </a:defRPr>
              </a:lvl5pPr>
              <a:lvl6pPr marL="936625" indent="-214313" algn="l" defTabSz="872722" rtl="0" eaLnBrk="1" latinLnBrk="0" hangingPunct="1">
                <a:spcBef>
                  <a:spcPts val="0"/>
                </a:spcBef>
                <a:spcAft>
                  <a:spcPts val="600"/>
                </a:spcAft>
                <a:buClr>
                  <a:schemeClr val="tx2"/>
                </a:buClr>
                <a:buFont typeface="Calibri" panose="020F0502020204030204" pitchFamily="34" charset="0"/>
                <a:buChar char="−"/>
                <a:defRPr sz="1800" kern="1200">
                  <a:solidFill>
                    <a:schemeClr val="tx1"/>
                  </a:solidFill>
                  <a:latin typeface="+mn-lt"/>
                  <a:ea typeface="+mn-ea"/>
                  <a:cs typeface="+mn-cs"/>
                </a:defRPr>
              </a:lvl6pPr>
              <a:lvl7pPr marL="0" indent="0" algn="l" defTabSz="872722" rtl="0" eaLnBrk="1" latinLnBrk="0" hangingPunct="1">
                <a:spcBef>
                  <a:spcPts val="0"/>
                </a:spcBef>
                <a:spcAft>
                  <a:spcPts val="600"/>
                </a:spcAft>
                <a:buClr>
                  <a:schemeClr val="tx1"/>
                </a:buClr>
                <a:buFontTx/>
                <a:buNone/>
                <a:defRPr sz="1800" kern="1200">
                  <a:solidFill>
                    <a:schemeClr val="tx1"/>
                  </a:solidFill>
                  <a:latin typeface="+mn-lt"/>
                  <a:ea typeface="+mn-ea"/>
                  <a:cs typeface="+mn-cs"/>
                </a:defRPr>
              </a:lvl7pPr>
              <a:lvl8pPr marL="209550" indent="-209550" algn="l" defTabSz="872722" rtl="0" eaLnBrk="1" latinLnBrk="0" hangingPunct="1">
                <a:spcBef>
                  <a:spcPts val="0"/>
                </a:spcBef>
                <a:spcAft>
                  <a:spcPts val="600"/>
                </a:spcAft>
                <a:buClr>
                  <a:schemeClr val="tx1"/>
                </a:buClr>
                <a:buFont typeface="+mj-lt"/>
                <a:buAutoNum type="arabicPeriod"/>
                <a:defRPr sz="1800" kern="1200" baseline="0">
                  <a:solidFill>
                    <a:schemeClr val="tx1"/>
                  </a:solidFill>
                  <a:latin typeface="+mn-lt"/>
                  <a:ea typeface="+mn-ea"/>
                  <a:cs typeface="+mn-cs"/>
                </a:defRPr>
              </a:lvl8pPr>
              <a:lvl9pPr marL="473075" indent="-236538" algn="l" defTabSz="872722" rtl="0" eaLnBrk="1" latinLnBrk="0" hangingPunct="1">
                <a:spcBef>
                  <a:spcPts val="0"/>
                </a:spcBef>
                <a:spcAft>
                  <a:spcPts val="600"/>
                </a:spcAft>
                <a:buClr>
                  <a:schemeClr val="tx1"/>
                </a:buClr>
                <a:buFont typeface="+mj-lt"/>
                <a:buAutoNum type="alphaLcPeriod"/>
                <a:defRPr sz="1800" kern="1200" baseline="0">
                  <a:solidFill>
                    <a:schemeClr val="tx1"/>
                  </a:solidFill>
                  <a:latin typeface="+mn-lt"/>
                  <a:ea typeface="+mn-ea"/>
                  <a:cs typeface="+mn-cs"/>
                </a:defRPr>
              </a:lvl9pPr>
            </a:lstStyle>
            <a:p>
              <a:pPr algn="ctr">
                <a:spcAft>
                  <a:spcPts val="0"/>
                </a:spcAft>
              </a:pPr>
              <a:r>
                <a:rPr lang="en-US" sz="1800" b="1" dirty="0">
                  <a:solidFill>
                    <a:srgbClr val="ECEDF1"/>
                  </a:solidFill>
                </a:rPr>
                <a:t>Plenary</a:t>
              </a:r>
              <a:endParaRPr lang="en-GB" sz="1800" b="1" dirty="0">
                <a:solidFill>
                  <a:srgbClr val="ECEDF1"/>
                </a:solidFill>
              </a:endParaRPr>
            </a:p>
          </p:txBody>
        </p:sp>
      </p:grpSp>
      <p:sp>
        <p:nvSpPr>
          <p:cNvPr id="7" name="Title 4">
            <a:extLst>
              <a:ext uri="{FF2B5EF4-FFF2-40B4-BE49-F238E27FC236}">
                <a16:creationId xmlns:a16="http://schemas.microsoft.com/office/drawing/2014/main" id="{2B01F2D3-F555-49F2-BA0B-DCF1307B366F}"/>
              </a:ext>
            </a:extLst>
          </p:cNvPr>
          <p:cNvSpPr>
            <a:spLocks noGrp="1"/>
          </p:cNvSpPr>
          <p:nvPr>
            <p:ph type="title"/>
          </p:nvPr>
        </p:nvSpPr>
        <p:spPr>
          <a:xfrm>
            <a:off x="1968500" y="278105"/>
            <a:ext cx="5518150" cy="370558"/>
          </a:xfrm>
        </p:spPr>
        <p:txBody>
          <a:bodyPr>
            <a:normAutofit fontScale="90000"/>
          </a:bodyPr>
          <a:lstStyle/>
          <a:p>
            <a:r>
              <a:rPr lang="en-GB" b="1" dirty="0">
                <a:solidFill>
                  <a:schemeClr val="accent5">
                    <a:lumMod val="75000"/>
                  </a:schemeClr>
                </a:solidFill>
              </a:rPr>
              <a:t> </a:t>
            </a:r>
            <a:r>
              <a:rPr lang="en-US" b="1" dirty="0">
                <a:solidFill>
                  <a:schemeClr val="accent5">
                    <a:lumMod val="75000"/>
                  </a:schemeClr>
                </a:solidFill>
              </a:rPr>
              <a:t>Research method  </a:t>
            </a:r>
            <a:endParaRPr lang="en-GB" b="1" dirty="0">
              <a:solidFill>
                <a:schemeClr val="accent5">
                  <a:lumMod val="75000"/>
                </a:schemeClr>
              </a:solidFill>
            </a:endParaRPr>
          </a:p>
        </p:txBody>
      </p:sp>
    </p:spTree>
    <p:extLst>
      <p:ext uri="{BB962C8B-B14F-4D97-AF65-F5344CB8AC3E}">
        <p14:creationId xmlns:p14="http://schemas.microsoft.com/office/powerpoint/2010/main" val="248920798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10"/>
          <p:cNvGrpSpPr/>
          <p:nvPr/>
        </p:nvGrpSpPr>
        <p:grpSpPr>
          <a:xfrm>
            <a:off x="9241176" y="350"/>
            <a:ext cx="877990" cy="1012482"/>
            <a:chOff x="8653933" y="349"/>
            <a:chExt cx="1592510" cy="1012482"/>
          </a:xfrm>
          <a:solidFill>
            <a:srgbClr val="00B050"/>
          </a:solidFill>
        </p:grpSpPr>
        <p:sp>
          <p:nvSpPr>
            <p:cNvPr id="4" name="Rectangle 3">
              <a:extLst>
                <a:ext uri="{FF2B5EF4-FFF2-40B4-BE49-F238E27FC236}">
                  <a16:creationId xmlns:a16="http://schemas.microsoft.com/office/drawing/2014/main" id="{45FE76FA-C202-4C0B-BA03-E39B9FBDC658}"/>
                </a:ext>
              </a:extLst>
            </p:cNvPr>
            <p:cNvSpPr/>
            <p:nvPr/>
          </p:nvSpPr>
          <p:spPr>
            <a:xfrm>
              <a:off x="8653933" y="349"/>
              <a:ext cx="1592510" cy="1012482"/>
            </a:xfrm>
            <a:custGeom>
              <a:avLst/>
              <a:gdLst>
                <a:gd name="connsiteX0" fmla="*/ 0 w 9371400"/>
                <a:gd name="connsiteY0" fmla="*/ 0 h 5980114"/>
                <a:gd name="connsiteX1" fmla="*/ 9371400 w 9371400"/>
                <a:gd name="connsiteY1" fmla="*/ 0 h 5980114"/>
                <a:gd name="connsiteX2" fmla="*/ 9371400 w 9371400"/>
                <a:gd name="connsiteY2" fmla="*/ 5980114 h 5980114"/>
                <a:gd name="connsiteX3" fmla="*/ 0 w 9371400"/>
                <a:gd name="connsiteY3" fmla="*/ 5980114 h 5980114"/>
                <a:gd name="connsiteX4" fmla="*/ 0 w 9371400"/>
                <a:gd name="connsiteY4" fmla="*/ 0 h 5980114"/>
                <a:gd name="connsiteX0" fmla="*/ 0 w 9371400"/>
                <a:gd name="connsiteY0" fmla="*/ 0 h 5980114"/>
                <a:gd name="connsiteX1" fmla="*/ 9371400 w 9371400"/>
                <a:gd name="connsiteY1" fmla="*/ 0 h 5980114"/>
                <a:gd name="connsiteX2" fmla="*/ 9371400 w 9371400"/>
                <a:gd name="connsiteY2" fmla="*/ 5980114 h 5980114"/>
                <a:gd name="connsiteX3" fmla="*/ 1990725 w 9371400"/>
                <a:gd name="connsiteY3" fmla="*/ 5591176 h 5980114"/>
                <a:gd name="connsiteX4" fmla="*/ 0 w 9371400"/>
                <a:gd name="connsiteY4" fmla="*/ 5980114 h 5980114"/>
                <a:gd name="connsiteX5" fmla="*/ 0 w 9371400"/>
                <a:gd name="connsiteY5" fmla="*/ 0 h 5980114"/>
                <a:gd name="connsiteX0" fmla="*/ 0 w 9371400"/>
                <a:gd name="connsiteY0" fmla="*/ 0 h 5980114"/>
                <a:gd name="connsiteX1" fmla="*/ 9371400 w 9371400"/>
                <a:gd name="connsiteY1" fmla="*/ 0 h 5980114"/>
                <a:gd name="connsiteX2" fmla="*/ 9371400 w 9371400"/>
                <a:gd name="connsiteY2" fmla="*/ 3503614 h 5980114"/>
                <a:gd name="connsiteX3" fmla="*/ 1990725 w 9371400"/>
                <a:gd name="connsiteY3" fmla="*/ 5591176 h 5980114"/>
                <a:gd name="connsiteX4" fmla="*/ 0 w 9371400"/>
                <a:gd name="connsiteY4" fmla="*/ 5980114 h 5980114"/>
                <a:gd name="connsiteX5" fmla="*/ 0 w 9371400"/>
                <a:gd name="connsiteY5" fmla="*/ 0 h 5980114"/>
                <a:gd name="connsiteX0" fmla="*/ 0 w 9371400"/>
                <a:gd name="connsiteY0" fmla="*/ 0 h 5980114"/>
                <a:gd name="connsiteX1" fmla="*/ 9371400 w 9371400"/>
                <a:gd name="connsiteY1" fmla="*/ 0 h 5980114"/>
                <a:gd name="connsiteX2" fmla="*/ 9371400 w 9371400"/>
                <a:gd name="connsiteY2" fmla="*/ 3503614 h 5980114"/>
                <a:gd name="connsiteX3" fmla="*/ 1990725 w 9371400"/>
                <a:gd name="connsiteY3" fmla="*/ 5591176 h 5980114"/>
                <a:gd name="connsiteX4" fmla="*/ 0 w 9371400"/>
                <a:gd name="connsiteY4" fmla="*/ 5980114 h 5980114"/>
                <a:gd name="connsiteX5" fmla="*/ 0 w 9371400"/>
                <a:gd name="connsiteY5" fmla="*/ 0 h 5980114"/>
                <a:gd name="connsiteX0" fmla="*/ 0 w 9371400"/>
                <a:gd name="connsiteY0" fmla="*/ 0 h 5980114"/>
                <a:gd name="connsiteX1" fmla="*/ 9371400 w 9371400"/>
                <a:gd name="connsiteY1" fmla="*/ 0 h 5980114"/>
                <a:gd name="connsiteX2" fmla="*/ 9371400 w 9371400"/>
                <a:gd name="connsiteY2" fmla="*/ 3503614 h 5980114"/>
                <a:gd name="connsiteX3" fmla="*/ 1990725 w 9371400"/>
                <a:gd name="connsiteY3" fmla="*/ 5591176 h 5980114"/>
                <a:gd name="connsiteX4" fmla="*/ 0 w 9371400"/>
                <a:gd name="connsiteY4" fmla="*/ 5980114 h 5980114"/>
                <a:gd name="connsiteX5" fmla="*/ 0 w 9371400"/>
                <a:gd name="connsiteY5" fmla="*/ 0 h 5980114"/>
                <a:gd name="connsiteX0" fmla="*/ 0 w 9371400"/>
                <a:gd name="connsiteY0" fmla="*/ 0 h 5591176"/>
                <a:gd name="connsiteX1" fmla="*/ 9371400 w 9371400"/>
                <a:gd name="connsiteY1" fmla="*/ 0 h 5591176"/>
                <a:gd name="connsiteX2" fmla="*/ 9371400 w 9371400"/>
                <a:gd name="connsiteY2" fmla="*/ 3503614 h 5591176"/>
                <a:gd name="connsiteX3" fmla="*/ 1990725 w 9371400"/>
                <a:gd name="connsiteY3" fmla="*/ 5591176 h 5591176"/>
                <a:gd name="connsiteX4" fmla="*/ 0 w 9371400"/>
                <a:gd name="connsiteY4" fmla="*/ 5370514 h 5591176"/>
                <a:gd name="connsiteX5" fmla="*/ 0 w 9371400"/>
                <a:gd name="connsiteY5" fmla="*/ 0 h 5591176"/>
                <a:gd name="connsiteX0" fmla="*/ 0 w 9371400"/>
                <a:gd name="connsiteY0" fmla="*/ 0 h 5924551"/>
                <a:gd name="connsiteX1" fmla="*/ 9371400 w 9371400"/>
                <a:gd name="connsiteY1" fmla="*/ 0 h 5924551"/>
                <a:gd name="connsiteX2" fmla="*/ 9371400 w 9371400"/>
                <a:gd name="connsiteY2" fmla="*/ 3503614 h 5924551"/>
                <a:gd name="connsiteX3" fmla="*/ 400050 w 9371400"/>
                <a:gd name="connsiteY3" fmla="*/ 5924551 h 5924551"/>
                <a:gd name="connsiteX4" fmla="*/ 0 w 9371400"/>
                <a:gd name="connsiteY4" fmla="*/ 5370514 h 5924551"/>
                <a:gd name="connsiteX5" fmla="*/ 0 w 9371400"/>
                <a:gd name="connsiteY5" fmla="*/ 0 h 5924551"/>
                <a:gd name="connsiteX0" fmla="*/ 0 w 9371400"/>
                <a:gd name="connsiteY0" fmla="*/ 0 h 5939084"/>
                <a:gd name="connsiteX1" fmla="*/ 9371400 w 9371400"/>
                <a:gd name="connsiteY1" fmla="*/ 0 h 5939084"/>
                <a:gd name="connsiteX2" fmla="*/ 9371400 w 9371400"/>
                <a:gd name="connsiteY2" fmla="*/ 3503614 h 5939084"/>
                <a:gd name="connsiteX3" fmla="*/ 400050 w 9371400"/>
                <a:gd name="connsiteY3" fmla="*/ 5924551 h 5939084"/>
                <a:gd name="connsiteX4" fmla="*/ 0 w 9371400"/>
                <a:gd name="connsiteY4" fmla="*/ 5370514 h 5939084"/>
                <a:gd name="connsiteX5" fmla="*/ 0 w 9371400"/>
                <a:gd name="connsiteY5" fmla="*/ 0 h 5939084"/>
                <a:gd name="connsiteX0" fmla="*/ 0 w 9371400"/>
                <a:gd name="connsiteY0" fmla="*/ 0 h 5939084"/>
                <a:gd name="connsiteX1" fmla="*/ 9371400 w 9371400"/>
                <a:gd name="connsiteY1" fmla="*/ 0 h 5939084"/>
                <a:gd name="connsiteX2" fmla="*/ 9371400 w 9371400"/>
                <a:gd name="connsiteY2" fmla="*/ 3503614 h 5939084"/>
                <a:gd name="connsiteX3" fmla="*/ 400050 w 9371400"/>
                <a:gd name="connsiteY3" fmla="*/ 5924551 h 5939084"/>
                <a:gd name="connsiteX4" fmla="*/ 0 w 9371400"/>
                <a:gd name="connsiteY4" fmla="*/ 5370514 h 5939084"/>
                <a:gd name="connsiteX5" fmla="*/ 0 w 9371400"/>
                <a:gd name="connsiteY5" fmla="*/ 0 h 5939084"/>
                <a:gd name="connsiteX0" fmla="*/ 0 w 9371400"/>
                <a:gd name="connsiteY0" fmla="*/ 0 h 5833330"/>
                <a:gd name="connsiteX1" fmla="*/ 9371400 w 9371400"/>
                <a:gd name="connsiteY1" fmla="*/ 0 h 5833330"/>
                <a:gd name="connsiteX2" fmla="*/ 9371400 w 9371400"/>
                <a:gd name="connsiteY2" fmla="*/ 3503614 h 5833330"/>
                <a:gd name="connsiteX3" fmla="*/ 240030 w 9371400"/>
                <a:gd name="connsiteY3" fmla="*/ 5817871 h 5833330"/>
                <a:gd name="connsiteX4" fmla="*/ 0 w 9371400"/>
                <a:gd name="connsiteY4" fmla="*/ 5370514 h 5833330"/>
                <a:gd name="connsiteX5" fmla="*/ 0 w 9371400"/>
                <a:gd name="connsiteY5" fmla="*/ 0 h 5833330"/>
                <a:gd name="connsiteX0" fmla="*/ 0 w 9371400"/>
                <a:gd name="connsiteY0" fmla="*/ 0 h 5826460"/>
                <a:gd name="connsiteX1" fmla="*/ 9371400 w 9371400"/>
                <a:gd name="connsiteY1" fmla="*/ 0 h 5826460"/>
                <a:gd name="connsiteX2" fmla="*/ 9371400 w 9371400"/>
                <a:gd name="connsiteY2" fmla="*/ 3503614 h 5826460"/>
                <a:gd name="connsiteX3" fmla="*/ 240030 w 9371400"/>
                <a:gd name="connsiteY3" fmla="*/ 5817871 h 5826460"/>
                <a:gd name="connsiteX4" fmla="*/ 0 w 9371400"/>
                <a:gd name="connsiteY4" fmla="*/ 5370514 h 5826460"/>
                <a:gd name="connsiteX5" fmla="*/ 0 w 9371400"/>
                <a:gd name="connsiteY5" fmla="*/ 0 h 5826460"/>
                <a:gd name="connsiteX0" fmla="*/ 0 w 9371400"/>
                <a:gd name="connsiteY0" fmla="*/ 0 h 5894683"/>
                <a:gd name="connsiteX1" fmla="*/ 9371400 w 9371400"/>
                <a:gd name="connsiteY1" fmla="*/ 0 h 5894683"/>
                <a:gd name="connsiteX2" fmla="*/ 9371400 w 9371400"/>
                <a:gd name="connsiteY2" fmla="*/ 3503614 h 5894683"/>
                <a:gd name="connsiteX3" fmla="*/ 323850 w 9371400"/>
                <a:gd name="connsiteY3" fmla="*/ 5886451 h 5894683"/>
                <a:gd name="connsiteX4" fmla="*/ 0 w 9371400"/>
                <a:gd name="connsiteY4" fmla="*/ 5370514 h 5894683"/>
                <a:gd name="connsiteX5" fmla="*/ 0 w 9371400"/>
                <a:gd name="connsiteY5" fmla="*/ 0 h 5894683"/>
                <a:gd name="connsiteX0" fmla="*/ 0 w 9371400"/>
                <a:gd name="connsiteY0" fmla="*/ 0 h 5938392"/>
                <a:gd name="connsiteX1" fmla="*/ 9371400 w 9371400"/>
                <a:gd name="connsiteY1" fmla="*/ 0 h 5938392"/>
                <a:gd name="connsiteX2" fmla="*/ 9371400 w 9371400"/>
                <a:gd name="connsiteY2" fmla="*/ 3503614 h 5938392"/>
                <a:gd name="connsiteX3" fmla="*/ 323850 w 9371400"/>
                <a:gd name="connsiteY3" fmla="*/ 5886451 h 5938392"/>
                <a:gd name="connsiteX4" fmla="*/ 0 w 9371400"/>
                <a:gd name="connsiteY4" fmla="*/ 5370514 h 5938392"/>
                <a:gd name="connsiteX5" fmla="*/ 0 w 9371400"/>
                <a:gd name="connsiteY5" fmla="*/ 0 h 5938392"/>
                <a:gd name="connsiteX0" fmla="*/ 0 w 9371400"/>
                <a:gd name="connsiteY0" fmla="*/ 0 h 5938392"/>
                <a:gd name="connsiteX1" fmla="*/ 9371400 w 9371400"/>
                <a:gd name="connsiteY1" fmla="*/ 0 h 5938392"/>
                <a:gd name="connsiteX2" fmla="*/ 9371400 w 9371400"/>
                <a:gd name="connsiteY2" fmla="*/ 3503614 h 5938392"/>
                <a:gd name="connsiteX3" fmla="*/ 323850 w 9371400"/>
                <a:gd name="connsiteY3" fmla="*/ 5886451 h 5938392"/>
                <a:gd name="connsiteX4" fmla="*/ 0 w 9371400"/>
                <a:gd name="connsiteY4" fmla="*/ 5370514 h 5938392"/>
                <a:gd name="connsiteX5" fmla="*/ 0 w 9371400"/>
                <a:gd name="connsiteY5" fmla="*/ 0 h 5938392"/>
                <a:gd name="connsiteX0" fmla="*/ 0 w 9371400"/>
                <a:gd name="connsiteY0" fmla="*/ 0 h 5938392"/>
                <a:gd name="connsiteX1" fmla="*/ 9371400 w 9371400"/>
                <a:gd name="connsiteY1" fmla="*/ 0 h 5938392"/>
                <a:gd name="connsiteX2" fmla="*/ 9371400 w 9371400"/>
                <a:gd name="connsiteY2" fmla="*/ 3503614 h 5938392"/>
                <a:gd name="connsiteX3" fmla="*/ 323850 w 9371400"/>
                <a:gd name="connsiteY3" fmla="*/ 5886451 h 5938392"/>
                <a:gd name="connsiteX4" fmla="*/ 0 w 9371400"/>
                <a:gd name="connsiteY4" fmla="*/ 5370514 h 5938392"/>
                <a:gd name="connsiteX5" fmla="*/ 0 w 9371400"/>
                <a:gd name="connsiteY5" fmla="*/ 0 h 5938392"/>
                <a:gd name="connsiteX0" fmla="*/ 0 w 9371400"/>
                <a:gd name="connsiteY0" fmla="*/ 0 h 5938392"/>
                <a:gd name="connsiteX1" fmla="*/ 9371400 w 9371400"/>
                <a:gd name="connsiteY1" fmla="*/ 0 h 5938392"/>
                <a:gd name="connsiteX2" fmla="*/ 9371400 w 9371400"/>
                <a:gd name="connsiteY2" fmla="*/ 3503614 h 5938392"/>
                <a:gd name="connsiteX3" fmla="*/ 323850 w 9371400"/>
                <a:gd name="connsiteY3" fmla="*/ 5886451 h 5938392"/>
                <a:gd name="connsiteX4" fmla="*/ 0 w 9371400"/>
                <a:gd name="connsiteY4" fmla="*/ 5370514 h 5938392"/>
                <a:gd name="connsiteX5" fmla="*/ 0 w 9371400"/>
                <a:gd name="connsiteY5" fmla="*/ 0 h 5938392"/>
                <a:gd name="connsiteX0" fmla="*/ 0 w 9371400"/>
                <a:gd name="connsiteY0" fmla="*/ 0 h 5903101"/>
                <a:gd name="connsiteX1" fmla="*/ 9371400 w 9371400"/>
                <a:gd name="connsiteY1" fmla="*/ 0 h 5903101"/>
                <a:gd name="connsiteX2" fmla="*/ 9371400 w 9371400"/>
                <a:gd name="connsiteY2" fmla="*/ 3503614 h 5903101"/>
                <a:gd name="connsiteX3" fmla="*/ 323850 w 9371400"/>
                <a:gd name="connsiteY3" fmla="*/ 5886451 h 5903101"/>
                <a:gd name="connsiteX4" fmla="*/ 0 w 9371400"/>
                <a:gd name="connsiteY4" fmla="*/ 5370514 h 5903101"/>
                <a:gd name="connsiteX5" fmla="*/ 0 w 9371400"/>
                <a:gd name="connsiteY5" fmla="*/ 0 h 5903101"/>
                <a:gd name="connsiteX0" fmla="*/ 0 w 9371400"/>
                <a:gd name="connsiteY0" fmla="*/ 0 h 5956929"/>
                <a:gd name="connsiteX1" fmla="*/ 9371400 w 9371400"/>
                <a:gd name="connsiteY1" fmla="*/ 0 h 5956929"/>
                <a:gd name="connsiteX2" fmla="*/ 9371400 w 9371400"/>
                <a:gd name="connsiteY2" fmla="*/ 3503614 h 5956929"/>
                <a:gd name="connsiteX3" fmla="*/ 323850 w 9371400"/>
                <a:gd name="connsiteY3" fmla="*/ 5886451 h 5956929"/>
                <a:gd name="connsiteX4" fmla="*/ 0 w 9371400"/>
                <a:gd name="connsiteY4" fmla="*/ 5370514 h 5956929"/>
                <a:gd name="connsiteX5" fmla="*/ 0 w 9371400"/>
                <a:gd name="connsiteY5" fmla="*/ 0 h 5956929"/>
                <a:gd name="connsiteX0" fmla="*/ 0 w 9371400"/>
                <a:gd name="connsiteY0" fmla="*/ 0 h 5944045"/>
                <a:gd name="connsiteX1" fmla="*/ 9371400 w 9371400"/>
                <a:gd name="connsiteY1" fmla="*/ 0 h 5944045"/>
                <a:gd name="connsiteX2" fmla="*/ 9371400 w 9371400"/>
                <a:gd name="connsiteY2" fmla="*/ 3503614 h 5944045"/>
                <a:gd name="connsiteX3" fmla="*/ 323850 w 9371400"/>
                <a:gd name="connsiteY3" fmla="*/ 5886451 h 5944045"/>
                <a:gd name="connsiteX4" fmla="*/ 0 w 9371400"/>
                <a:gd name="connsiteY4" fmla="*/ 5370514 h 5944045"/>
                <a:gd name="connsiteX5" fmla="*/ 0 w 9371400"/>
                <a:gd name="connsiteY5" fmla="*/ 0 h 5944045"/>
                <a:gd name="connsiteX0" fmla="*/ 0 w 9371400"/>
                <a:gd name="connsiteY0" fmla="*/ 0 h 5869516"/>
                <a:gd name="connsiteX1" fmla="*/ 9371400 w 9371400"/>
                <a:gd name="connsiteY1" fmla="*/ 0 h 5869516"/>
                <a:gd name="connsiteX2" fmla="*/ 9371400 w 9371400"/>
                <a:gd name="connsiteY2" fmla="*/ 3503614 h 5869516"/>
                <a:gd name="connsiteX3" fmla="*/ 234950 w 9371400"/>
                <a:gd name="connsiteY3" fmla="*/ 5810251 h 5869516"/>
                <a:gd name="connsiteX4" fmla="*/ 0 w 9371400"/>
                <a:gd name="connsiteY4" fmla="*/ 5370514 h 5869516"/>
                <a:gd name="connsiteX5" fmla="*/ 0 w 9371400"/>
                <a:gd name="connsiteY5" fmla="*/ 0 h 5869516"/>
                <a:gd name="connsiteX0" fmla="*/ 0 w 9371400"/>
                <a:gd name="connsiteY0" fmla="*/ 0 h 5839290"/>
                <a:gd name="connsiteX1" fmla="*/ 9371400 w 9371400"/>
                <a:gd name="connsiteY1" fmla="*/ 0 h 5839290"/>
                <a:gd name="connsiteX2" fmla="*/ 9371400 w 9371400"/>
                <a:gd name="connsiteY2" fmla="*/ 3503614 h 5839290"/>
                <a:gd name="connsiteX3" fmla="*/ 234950 w 9371400"/>
                <a:gd name="connsiteY3" fmla="*/ 5810251 h 5839290"/>
                <a:gd name="connsiteX4" fmla="*/ 0 w 9371400"/>
                <a:gd name="connsiteY4" fmla="*/ 5370514 h 5839290"/>
                <a:gd name="connsiteX5" fmla="*/ 0 w 9371400"/>
                <a:gd name="connsiteY5" fmla="*/ 0 h 5839290"/>
                <a:gd name="connsiteX0" fmla="*/ 81267 w 9452667"/>
                <a:gd name="connsiteY0" fmla="*/ 0 h 6117953"/>
                <a:gd name="connsiteX1" fmla="*/ 9452667 w 9452667"/>
                <a:gd name="connsiteY1" fmla="*/ 0 h 6117953"/>
                <a:gd name="connsiteX2" fmla="*/ 9452667 w 9452667"/>
                <a:gd name="connsiteY2" fmla="*/ 3503614 h 6117953"/>
                <a:gd name="connsiteX3" fmla="*/ 790880 w 9452667"/>
                <a:gd name="connsiteY3" fmla="*/ 5962650 h 6117953"/>
                <a:gd name="connsiteX4" fmla="*/ 316217 w 9452667"/>
                <a:gd name="connsiteY4" fmla="*/ 5810251 h 6117953"/>
                <a:gd name="connsiteX5" fmla="*/ 81267 w 9452667"/>
                <a:gd name="connsiteY5" fmla="*/ 5370514 h 6117953"/>
                <a:gd name="connsiteX6" fmla="*/ 81267 w 9452667"/>
                <a:gd name="connsiteY6" fmla="*/ 0 h 6117953"/>
                <a:gd name="connsiteX0" fmla="*/ 0 w 9371400"/>
                <a:gd name="connsiteY0" fmla="*/ 0 h 5965597"/>
                <a:gd name="connsiteX1" fmla="*/ 9371400 w 9371400"/>
                <a:gd name="connsiteY1" fmla="*/ 0 h 5965597"/>
                <a:gd name="connsiteX2" fmla="*/ 9371400 w 9371400"/>
                <a:gd name="connsiteY2" fmla="*/ 3503614 h 5965597"/>
                <a:gd name="connsiteX3" fmla="*/ 709613 w 9371400"/>
                <a:gd name="connsiteY3" fmla="*/ 5962650 h 5965597"/>
                <a:gd name="connsiteX4" fmla="*/ 234950 w 9371400"/>
                <a:gd name="connsiteY4" fmla="*/ 5810251 h 5965597"/>
                <a:gd name="connsiteX5" fmla="*/ 0 w 9371400"/>
                <a:gd name="connsiteY5" fmla="*/ 5370514 h 5965597"/>
                <a:gd name="connsiteX6" fmla="*/ 0 w 9371400"/>
                <a:gd name="connsiteY6" fmla="*/ 0 h 5965597"/>
                <a:gd name="connsiteX0" fmla="*/ 0 w 9371400"/>
                <a:gd name="connsiteY0" fmla="*/ 0 h 5965024"/>
                <a:gd name="connsiteX1" fmla="*/ 9371400 w 9371400"/>
                <a:gd name="connsiteY1" fmla="*/ 0 h 5965024"/>
                <a:gd name="connsiteX2" fmla="*/ 9371400 w 9371400"/>
                <a:gd name="connsiteY2" fmla="*/ 3503614 h 5965024"/>
                <a:gd name="connsiteX3" fmla="*/ 709613 w 9371400"/>
                <a:gd name="connsiteY3" fmla="*/ 5962650 h 5965024"/>
                <a:gd name="connsiteX4" fmla="*/ 203200 w 9371400"/>
                <a:gd name="connsiteY4" fmla="*/ 5788026 h 5965024"/>
                <a:gd name="connsiteX5" fmla="*/ 0 w 9371400"/>
                <a:gd name="connsiteY5" fmla="*/ 5370514 h 5965024"/>
                <a:gd name="connsiteX6" fmla="*/ 0 w 9371400"/>
                <a:gd name="connsiteY6" fmla="*/ 0 h 5965024"/>
                <a:gd name="connsiteX0" fmla="*/ 0 w 9371400"/>
                <a:gd name="connsiteY0" fmla="*/ 0 h 5965393"/>
                <a:gd name="connsiteX1" fmla="*/ 9371400 w 9371400"/>
                <a:gd name="connsiteY1" fmla="*/ 0 h 5965393"/>
                <a:gd name="connsiteX2" fmla="*/ 9371400 w 9371400"/>
                <a:gd name="connsiteY2" fmla="*/ 3503614 h 5965393"/>
                <a:gd name="connsiteX3" fmla="*/ 709613 w 9371400"/>
                <a:gd name="connsiteY3" fmla="*/ 5962650 h 5965393"/>
                <a:gd name="connsiteX4" fmla="*/ 203200 w 9371400"/>
                <a:gd name="connsiteY4" fmla="*/ 5788026 h 5965393"/>
                <a:gd name="connsiteX5" fmla="*/ 0 w 9371400"/>
                <a:gd name="connsiteY5" fmla="*/ 5370514 h 5965393"/>
                <a:gd name="connsiteX6" fmla="*/ 0 w 9371400"/>
                <a:gd name="connsiteY6" fmla="*/ 0 h 5965393"/>
                <a:gd name="connsiteX0" fmla="*/ 0 w 9371400"/>
                <a:gd name="connsiteY0" fmla="*/ 0 h 5965393"/>
                <a:gd name="connsiteX1" fmla="*/ 9371400 w 9371400"/>
                <a:gd name="connsiteY1" fmla="*/ 0 h 5965393"/>
                <a:gd name="connsiteX2" fmla="*/ 9371400 w 9371400"/>
                <a:gd name="connsiteY2" fmla="*/ 3503614 h 5965393"/>
                <a:gd name="connsiteX3" fmla="*/ 709613 w 9371400"/>
                <a:gd name="connsiteY3" fmla="*/ 5962650 h 5965393"/>
                <a:gd name="connsiteX4" fmla="*/ 203200 w 9371400"/>
                <a:gd name="connsiteY4" fmla="*/ 5788026 h 5965393"/>
                <a:gd name="connsiteX5" fmla="*/ 0 w 9371400"/>
                <a:gd name="connsiteY5" fmla="*/ 5370514 h 5965393"/>
                <a:gd name="connsiteX6" fmla="*/ 0 w 9371400"/>
                <a:gd name="connsiteY6" fmla="*/ 0 h 5965393"/>
                <a:gd name="connsiteX0" fmla="*/ 0 w 9371400"/>
                <a:gd name="connsiteY0" fmla="*/ 0 h 5965393"/>
                <a:gd name="connsiteX1" fmla="*/ 9371400 w 9371400"/>
                <a:gd name="connsiteY1" fmla="*/ 0 h 5965393"/>
                <a:gd name="connsiteX2" fmla="*/ 9371400 w 9371400"/>
                <a:gd name="connsiteY2" fmla="*/ 3503614 h 5965393"/>
                <a:gd name="connsiteX3" fmla="*/ 709613 w 9371400"/>
                <a:gd name="connsiteY3" fmla="*/ 5962650 h 5965393"/>
                <a:gd name="connsiteX4" fmla="*/ 203200 w 9371400"/>
                <a:gd name="connsiteY4" fmla="*/ 5788026 h 5965393"/>
                <a:gd name="connsiteX5" fmla="*/ 0 w 9371400"/>
                <a:gd name="connsiteY5" fmla="*/ 5370514 h 5965393"/>
                <a:gd name="connsiteX6" fmla="*/ 0 w 9371400"/>
                <a:gd name="connsiteY6" fmla="*/ 0 h 5965393"/>
                <a:gd name="connsiteX0" fmla="*/ 0 w 9371400"/>
                <a:gd name="connsiteY0" fmla="*/ 0 h 5958791"/>
                <a:gd name="connsiteX1" fmla="*/ 9371400 w 9371400"/>
                <a:gd name="connsiteY1" fmla="*/ 0 h 5958791"/>
                <a:gd name="connsiteX2" fmla="*/ 9371400 w 9371400"/>
                <a:gd name="connsiteY2" fmla="*/ 3503614 h 5958791"/>
                <a:gd name="connsiteX3" fmla="*/ 642938 w 9371400"/>
                <a:gd name="connsiteY3" fmla="*/ 5956300 h 5958791"/>
                <a:gd name="connsiteX4" fmla="*/ 203200 w 9371400"/>
                <a:gd name="connsiteY4" fmla="*/ 5788026 h 5958791"/>
                <a:gd name="connsiteX5" fmla="*/ 0 w 9371400"/>
                <a:gd name="connsiteY5" fmla="*/ 5370514 h 5958791"/>
                <a:gd name="connsiteX6" fmla="*/ 0 w 9371400"/>
                <a:gd name="connsiteY6" fmla="*/ 0 h 5958791"/>
                <a:gd name="connsiteX0" fmla="*/ 0 w 9371400"/>
                <a:gd name="connsiteY0" fmla="*/ 0 h 5958791"/>
                <a:gd name="connsiteX1" fmla="*/ 9371400 w 9371400"/>
                <a:gd name="connsiteY1" fmla="*/ 0 h 5958791"/>
                <a:gd name="connsiteX2" fmla="*/ 9371400 w 9371400"/>
                <a:gd name="connsiteY2" fmla="*/ 3503614 h 5958791"/>
                <a:gd name="connsiteX3" fmla="*/ 642938 w 9371400"/>
                <a:gd name="connsiteY3" fmla="*/ 5956300 h 5958791"/>
                <a:gd name="connsiteX4" fmla="*/ 203200 w 9371400"/>
                <a:gd name="connsiteY4" fmla="*/ 5788026 h 5958791"/>
                <a:gd name="connsiteX5" fmla="*/ 0 w 9371400"/>
                <a:gd name="connsiteY5" fmla="*/ 5370514 h 5958791"/>
                <a:gd name="connsiteX6" fmla="*/ 0 w 9371400"/>
                <a:gd name="connsiteY6" fmla="*/ 0 h 5958791"/>
                <a:gd name="connsiteX0" fmla="*/ 0 w 9371400"/>
                <a:gd name="connsiteY0" fmla="*/ 0 h 5958980"/>
                <a:gd name="connsiteX1" fmla="*/ 9371400 w 9371400"/>
                <a:gd name="connsiteY1" fmla="*/ 0 h 5958980"/>
                <a:gd name="connsiteX2" fmla="*/ 9371400 w 9371400"/>
                <a:gd name="connsiteY2" fmla="*/ 3503614 h 5958980"/>
                <a:gd name="connsiteX3" fmla="*/ 642938 w 9371400"/>
                <a:gd name="connsiteY3" fmla="*/ 5956300 h 5958980"/>
                <a:gd name="connsiteX4" fmla="*/ 203200 w 9371400"/>
                <a:gd name="connsiteY4" fmla="*/ 5788026 h 5958980"/>
                <a:gd name="connsiteX5" fmla="*/ 0 w 9371400"/>
                <a:gd name="connsiteY5" fmla="*/ 5322889 h 5958980"/>
                <a:gd name="connsiteX6" fmla="*/ 0 w 9371400"/>
                <a:gd name="connsiteY6" fmla="*/ 0 h 5958980"/>
                <a:gd name="connsiteX0" fmla="*/ 0 w 9371400"/>
                <a:gd name="connsiteY0" fmla="*/ 0 h 5958980"/>
                <a:gd name="connsiteX1" fmla="*/ 9371400 w 9371400"/>
                <a:gd name="connsiteY1" fmla="*/ 0 h 5958980"/>
                <a:gd name="connsiteX2" fmla="*/ 9371400 w 9371400"/>
                <a:gd name="connsiteY2" fmla="*/ 3503614 h 5958980"/>
                <a:gd name="connsiteX3" fmla="*/ 642938 w 9371400"/>
                <a:gd name="connsiteY3" fmla="*/ 5956300 h 5958980"/>
                <a:gd name="connsiteX4" fmla="*/ 203200 w 9371400"/>
                <a:gd name="connsiteY4" fmla="*/ 5788026 h 5958980"/>
                <a:gd name="connsiteX5" fmla="*/ 0 w 9371400"/>
                <a:gd name="connsiteY5" fmla="*/ 5322889 h 5958980"/>
                <a:gd name="connsiteX6" fmla="*/ 0 w 9371400"/>
                <a:gd name="connsiteY6" fmla="*/ 0 h 5958980"/>
                <a:gd name="connsiteX0" fmla="*/ 0 w 9371400"/>
                <a:gd name="connsiteY0" fmla="*/ 0 h 5958980"/>
                <a:gd name="connsiteX1" fmla="*/ 9371400 w 9371400"/>
                <a:gd name="connsiteY1" fmla="*/ 0 h 5958980"/>
                <a:gd name="connsiteX2" fmla="*/ 9371400 w 9371400"/>
                <a:gd name="connsiteY2" fmla="*/ 3503614 h 5958980"/>
                <a:gd name="connsiteX3" fmla="*/ 642938 w 9371400"/>
                <a:gd name="connsiteY3" fmla="*/ 5956300 h 5958980"/>
                <a:gd name="connsiteX4" fmla="*/ 203200 w 9371400"/>
                <a:gd name="connsiteY4" fmla="*/ 5788026 h 5958980"/>
                <a:gd name="connsiteX5" fmla="*/ 0 w 9371400"/>
                <a:gd name="connsiteY5" fmla="*/ 5322889 h 5958980"/>
                <a:gd name="connsiteX6" fmla="*/ 0 w 9371400"/>
                <a:gd name="connsiteY6" fmla="*/ 0 h 5958980"/>
                <a:gd name="connsiteX0" fmla="*/ 0 w 9371400"/>
                <a:gd name="connsiteY0" fmla="*/ 0 h 5949683"/>
                <a:gd name="connsiteX1" fmla="*/ 9371400 w 9371400"/>
                <a:gd name="connsiteY1" fmla="*/ 0 h 5949683"/>
                <a:gd name="connsiteX2" fmla="*/ 9371400 w 9371400"/>
                <a:gd name="connsiteY2" fmla="*/ 3503614 h 5949683"/>
                <a:gd name="connsiteX3" fmla="*/ 735807 w 9371400"/>
                <a:gd name="connsiteY3" fmla="*/ 5946775 h 5949683"/>
                <a:gd name="connsiteX4" fmla="*/ 203200 w 9371400"/>
                <a:gd name="connsiteY4" fmla="*/ 5788026 h 5949683"/>
                <a:gd name="connsiteX5" fmla="*/ 0 w 9371400"/>
                <a:gd name="connsiteY5" fmla="*/ 5322889 h 5949683"/>
                <a:gd name="connsiteX6" fmla="*/ 0 w 9371400"/>
                <a:gd name="connsiteY6" fmla="*/ 0 h 5949683"/>
                <a:gd name="connsiteX0" fmla="*/ 0 w 9371400"/>
                <a:gd name="connsiteY0" fmla="*/ 0 h 5954326"/>
                <a:gd name="connsiteX1" fmla="*/ 9371400 w 9371400"/>
                <a:gd name="connsiteY1" fmla="*/ 0 h 5954326"/>
                <a:gd name="connsiteX2" fmla="*/ 9371400 w 9371400"/>
                <a:gd name="connsiteY2" fmla="*/ 3503614 h 5954326"/>
                <a:gd name="connsiteX3" fmla="*/ 638176 w 9371400"/>
                <a:gd name="connsiteY3" fmla="*/ 5951537 h 5954326"/>
                <a:gd name="connsiteX4" fmla="*/ 203200 w 9371400"/>
                <a:gd name="connsiteY4" fmla="*/ 5788026 h 5954326"/>
                <a:gd name="connsiteX5" fmla="*/ 0 w 9371400"/>
                <a:gd name="connsiteY5" fmla="*/ 5322889 h 5954326"/>
                <a:gd name="connsiteX6" fmla="*/ 0 w 9371400"/>
                <a:gd name="connsiteY6" fmla="*/ 0 h 5954326"/>
                <a:gd name="connsiteX0" fmla="*/ 0 w 9371400"/>
                <a:gd name="connsiteY0" fmla="*/ 0 h 5960329"/>
                <a:gd name="connsiteX1" fmla="*/ 9371400 w 9371400"/>
                <a:gd name="connsiteY1" fmla="*/ 0 h 5960329"/>
                <a:gd name="connsiteX2" fmla="*/ 9371400 w 9371400"/>
                <a:gd name="connsiteY2" fmla="*/ 3503614 h 5960329"/>
                <a:gd name="connsiteX3" fmla="*/ 773906 w 9371400"/>
                <a:gd name="connsiteY3" fmla="*/ 5936455 h 5960329"/>
                <a:gd name="connsiteX4" fmla="*/ 638176 w 9371400"/>
                <a:gd name="connsiteY4" fmla="*/ 5951537 h 5960329"/>
                <a:gd name="connsiteX5" fmla="*/ 203200 w 9371400"/>
                <a:gd name="connsiteY5" fmla="*/ 5788026 h 5960329"/>
                <a:gd name="connsiteX6" fmla="*/ 0 w 9371400"/>
                <a:gd name="connsiteY6" fmla="*/ 5322889 h 5960329"/>
                <a:gd name="connsiteX7" fmla="*/ 0 w 9371400"/>
                <a:gd name="connsiteY7" fmla="*/ 0 h 5960329"/>
                <a:gd name="connsiteX0" fmla="*/ 0 w 9371400"/>
                <a:gd name="connsiteY0" fmla="*/ 0 h 5962334"/>
                <a:gd name="connsiteX1" fmla="*/ 9371400 w 9371400"/>
                <a:gd name="connsiteY1" fmla="*/ 0 h 5962334"/>
                <a:gd name="connsiteX2" fmla="*/ 9371400 w 9371400"/>
                <a:gd name="connsiteY2" fmla="*/ 3503614 h 5962334"/>
                <a:gd name="connsiteX3" fmla="*/ 773906 w 9371400"/>
                <a:gd name="connsiteY3" fmla="*/ 5936455 h 5962334"/>
                <a:gd name="connsiteX4" fmla="*/ 535782 w 9371400"/>
                <a:gd name="connsiteY4" fmla="*/ 5953918 h 5962334"/>
                <a:gd name="connsiteX5" fmla="*/ 203200 w 9371400"/>
                <a:gd name="connsiteY5" fmla="*/ 5788026 h 5962334"/>
                <a:gd name="connsiteX6" fmla="*/ 0 w 9371400"/>
                <a:gd name="connsiteY6" fmla="*/ 5322889 h 5962334"/>
                <a:gd name="connsiteX7" fmla="*/ 0 w 9371400"/>
                <a:gd name="connsiteY7" fmla="*/ 0 h 5962334"/>
                <a:gd name="connsiteX0" fmla="*/ 0 w 9371400"/>
                <a:gd name="connsiteY0" fmla="*/ 0 h 5960358"/>
                <a:gd name="connsiteX1" fmla="*/ 9371400 w 9371400"/>
                <a:gd name="connsiteY1" fmla="*/ 0 h 5960358"/>
                <a:gd name="connsiteX2" fmla="*/ 9371400 w 9371400"/>
                <a:gd name="connsiteY2" fmla="*/ 3503614 h 5960358"/>
                <a:gd name="connsiteX3" fmla="*/ 773906 w 9371400"/>
                <a:gd name="connsiteY3" fmla="*/ 5936455 h 5960358"/>
                <a:gd name="connsiteX4" fmla="*/ 535782 w 9371400"/>
                <a:gd name="connsiteY4" fmla="*/ 5953918 h 5960358"/>
                <a:gd name="connsiteX5" fmla="*/ 203200 w 9371400"/>
                <a:gd name="connsiteY5" fmla="*/ 5788026 h 5960358"/>
                <a:gd name="connsiteX6" fmla="*/ 0 w 9371400"/>
                <a:gd name="connsiteY6" fmla="*/ 5322889 h 5960358"/>
                <a:gd name="connsiteX7" fmla="*/ 0 w 9371400"/>
                <a:gd name="connsiteY7" fmla="*/ 0 h 5960358"/>
                <a:gd name="connsiteX0" fmla="*/ 0 w 9371400"/>
                <a:gd name="connsiteY0" fmla="*/ 0 h 5962002"/>
                <a:gd name="connsiteX1" fmla="*/ 9371400 w 9371400"/>
                <a:gd name="connsiteY1" fmla="*/ 0 h 5962002"/>
                <a:gd name="connsiteX2" fmla="*/ 9371400 w 9371400"/>
                <a:gd name="connsiteY2" fmla="*/ 3503614 h 5962002"/>
                <a:gd name="connsiteX3" fmla="*/ 773906 w 9371400"/>
                <a:gd name="connsiteY3" fmla="*/ 5936455 h 5962002"/>
                <a:gd name="connsiteX4" fmla="*/ 535782 w 9371400"/>
                <a:gd name="connsiteY4" fmla="*/ 5953918 h 5962002"/>
                <a:gd name="connsiteX5" fmla="*/ 198438 w 9371400"/>
                <a:gd name="connsiteY5" fmla="*/ 5792788 h 5962002"/>
                <a:gd name="connsiteX6" fmla="*/ 0 w 9371400"/>
                <a:gd name="connsiteY6" fmla="*/ 5322889 h 5962002"/>
                <a:gd name="connsiteX7" fmla="*/ 0 w 9371400"/>
                <a:gd name="connsiteY7" fmla="*/ 0 h 5962002"/>
                <a:gd name="connsiteX0" fmla="*/ 0 w 9371400"/>
                <a:gd name="connsiteY0" fmla="*/ 0 h 5962002"/>
                <a:gd name="connsiteX1" fmla="*/ 9371400 w 9371400"/>
                <a:gd name="connsiteY1" fmla="*/ 0 h 5962002"/>
                <a:gd name="connsiteX2" fmla="*/ 9371400 w 9371400"/>
                <a:gd name="connsiteY2" fmla="*/ 3503614 h 5962002"/>
                <a:gd name="connsiteX3" fmla="*/ 773906 w 9371400"/>
                <a:gd name="connsiteY3" fmla="*/ 5936455 h 5962002"/>
                <a:gd name="connsiteX4" fmla="*/ 535782 w 9371400"/>
                <a:gd name="connsiteY4" fmla="*/ 5953918 h 5962002"/>
                <a:gd name="connsiteX5" fmla="*/ 198438 w 9371400"/>
                <a:gd name="connsiteY5" fmla="*/ 5792788 h 5962002"/>
                <a:gd name="connsiteX6" fmla="*/ 0 w 9371400"/>
                <a:gd name="connsiteY6" fmla="*/ 5322889 h 5962002"/>
                <a:gd name="connsiteX7" fmla="*/ 0 w 9371400"/>
                <a:gd name="connsiteY7" fmla="*/ 0 h 5962002"/>
                <a:gd name="connsiteX0" fmla="*/ 0 w 9371400"/>
                <a:gd name="connsiteY0" fmla="*/ 0 h 5962002"/>
                <a:gd name="connsiteX1" fmla="*/ 9371400 w 9371400"/>
                <a:gd name="connsiteY1" fmla="*/ 0 h 5962002"/>
                <a:gd name="connsiteX2" fmla="*/ 9371400 w 9371400"/>
                <a:gd name="connsiteY2" fmla="*/ 3503614 h 5962002"/>
                <a:gd name="connsiteX3" fmla="*/ 773906 w 9371400"/>
                <a:gd name="connsiteY3" fmla="*/ 5936455 h 5962002"/>
                <a:gd name="connsiteX4" fmla="*/ 535782 w 9371400"/>
                <a:gd name="connsiteY4" fmla="*/ 5953918 h 5962002"/>
                <a:gd name="connsiteX5" fmla="*/ 198438 w 9371400"/>
                <a:gd name="connsiteY5" fmla="*/ 5792788 h 5962002"/>
                <a:gd name="connsiteX6" fmla="*/ 0 w 9371400"/>
                <a:gd name="connsiteY6" fmla="*/ 5322889 h 5962002"/>
                <a:gd name="connsiteX7" fmla="*/ 0 w 9371400"/>
                <a:gd name="connsiteY7" fmla="*/ 0 h 5962002"/>
                <a:gd name="connsiteX0" fmla="*/ 0 w 9371400"/>
                <a:gd name="connsiteY0" fmla="*/ 0 h 5958126"/>
                <a:gd name="connsiteX1" fmla="*/ 9371400 w 9371400"/>
                <a:gd name="connsiteY1" fmla="*/ 0 h 5958126"/>
                <a:gd name="connsiteX2" fmla="*/ 9371400 w 9371400"/>
                <a:gd name="connsiteY2" fmla="*/ 3503614 h 5958126"/>
                <a:gd name="connsiteX3" fmla="*/ 773906 w 9371400"/>
                <a:gd name="connsiteY3" fmla="*/ 5936455 h 5958126"/>
                <a:gd name="connsiteX4" fmla="*/ 535782 w 9371400"/>
                <a:gd name="connsiteY4" fmla="*/ 5953918 h 5958126"/>
                <a:gd name="connsiteX5" fmla="*/ 198438 w 9371400"/>
                <a:gd name="connsiteY5" fmla="*/ 5792788 h 5958126"/>
                <a:gd name="connsiteX6" fmla="*/ 0 w 9371400"/>
                <a:gd name="connsiteY6" fmla="*/ 5322889 h 5958126"/>
                <a:gd name="connsiteX7" fmla="*/ 0 w 9371400"/>
                <a:gd name="connsiteY7" fmla="*/ 0 h 5958126"/>
                <a:gd name="connsiteX0" fmla="*/ 0 w 9371400"/>
                <a:gd name="connsiteY0" fmla="*/ 0 h 5958126"/>
                <a:gd name="connsiteX1" fmla="*/ 9371400 w 9371400"/>
                <a:gd name="connsiteY1" fmla="*/ 0 h 5958126"/>
                <a:gd name="connsiteX2" fmla="*/ 9371400 w 9371400"/>
                <a:gd name="connsiteY2" fmla="*/ 3503614 h 5958126"/>
                <a:gd name="connsiteX3" fmla="*/ 773906 w 9371400"/>
                <a:gd name="connsiteY3" fmla="*/ 5936455 h 5958126"/>
                <a:gd name="connsiteX4" fmla="*/ 535782 w 9371400"/>
                <a:gd name="connsiteY4" fmla="*/ 5953918 h 5958126"/>
                <a:gd name="connsiteX5" fmla="*/ 198438 w 9371400"/>
                <a:gd name="connsiteY5" fmla="*/ 5792788 h 5958126"/>
                <a:gd name="connsiteX6" fmla="*/ 0 w 9371400"/>
                <a:gd name="connsiteY6" fmla="*/ 5322889 h 5958126"/>
                <a:gd name="connsiteX7" fmla="*/ 0 w 9371400"/>
                <a:gd name="connsiteY7" fmla="*/ 0 h 5958126"/>
                <a:gd name="connsiteX0" fmla="*/ 0 w 9371400"/>
                <a:gd name="connsiteY0" fmla="*/ 0 h 5958126"/>
                <a:gd name="connsiteX1" fmla="*/ 9371400 w 9371400"/>
                <a:gd name="connsiteY1" fmla="*/ 0 h 5958126"/>
                <a:gd name="connsiteX2" fmla="*/ 9371400 w 9371400"/>
                <a:gd name="connsiteY2" fmla="*/ 3503614 h 5958126"/>
                <a:gd name="connsiteX3" fmla="*/ 773906 w 9371400"/>
                <a:gd name="connsiteY3" fmla="*/ 5936455 h 5958126"/>
                <a:gd name="connsiteX4" fmla="*/ 535782 w 9371400"/>
                <a:gd name="connsiteY4" fmla="*/ 5953918 h 5958126"/>
                <a:gd name="connsiteX5" fmla="*/ 198438 w 9371400"/>
                <a:gd name="connsiteY5" fmla="*/ 5792788 h 5958126"/>
                <a:gd name="connsiteX6" fmla="*/ 0 w 9371400"/>
                <a:gd name="connsiteY6" fmla="*/ 5322889 h 5958126"/>
                <a:gd name="connsiteX7" fmla="*/ 0 w 9371400"/>
                <a:gd name="connsiteY7" fmla="*/ 0 h 59581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371400" h="5958126">
                  <a:moveTo>
                    <a:pt x="0" y="0"/>
                  </a:moveTo>
                  <a:lnTo>
                    <a:pt x="9371400" y="0"/>
                  </a:lnTo>
                  <a:lnTo>
                    <a:pt x="9371400" y="3503614"/>
                  </a:lnTo>
                  <a:lnTo>
                    <a:pt x="773906" y="5936455"/>
                  </a:lnTo>
                  <a:cubicBezTo>
                    <a:pt x="728663" y="5941482"/>
                    <a:pt x="626930" y="5968337"/>
                    <a:pt x="535782" y="5953918"/>
                  </a:cubicBezTo>
                  <a:cubicBezTo>
                    <a:pt x="444634" y="5939499"/>
                    <a:pt x="337741" y="5917010"/>
                    <a:pt x="198438" y="5792788"/>
                  </a:cubicBezTo>
                  <a:cubicBezTo>
                    <a:pt x="59135" y="5668566"/>
                    <a:pt x="3016" y="5434703"/>
                    <a:pt x="0" y="5322889"/>
                  </a:cubicBezTo>
                  <a:lnTo>
                    <a:pt x="0" y="0"/>
                  </a:lnTo>
                  <a:close/>
                </a:path>
              </a:pathLst>
            </a:custGeom>
            <a:solidFill>
              <a:schemeClr val="accent4">
                <a:lumMod val="25000"/>
              </a:schemeClr>
            </a:solidFill>
            <a:ln w="6350">
              <a:solidFill>
                <a:schemeClr val="accent4">
                  <a:lumMod val="10000"/>
                </a:schemeClr>
              </a:solidFill>
            </a:ln>
            <a:effectLst>
              <a:outerShdw blurRad="50800" dist="38100" dir="5400000" algn="t"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72000" tIns="72000" rIns="72000" bIns="72000" rtlCol="0" anchor="ctr" anchorCtr="1"/>
            <a:lstStyle/>
            <a:p>
              <a:pPr algn="ctr"/>
              <a:endParaRPr lang="en-GB" sz="1400" dirty="0" err="1"/>
            </a:p>
          </p:txBody>
        </p:sp>
        <p:sp>
          <p:nvSpPr>
            <p:cNvPr id="5" name="Text Placeholder 6">
              <a:extLst>
                <a:ext uri="{FF2B5EF4-FFF2-40B4-BE49-F238E27FC236}">
                  <a16:creationId xmlns:a16="http://schemas.microsoft.com/office/drawing/2014/main" id="{802A268D-2053-4928-B52B-3F092C3382C9}"/>
                </a:ext>
              </a:extLst>
            </p:cNvPr>
            <p:cNvSpPr txBox="1">
              <a:spLocks/>
            </p:cNvSpPr>
            <p:nvPr/>
          </p:nvSpPr>
          <p:spPr>
            <a:xfrm>
              <a:off x="8685423" y="301554"/>
              <a:ext cx="1425166" cy="276999"/>
            </a:xfrm>
            <a:prstGeom prst="rect">
              <a:avLst/>
            </a:prstGeom>
            <a:solidFill>
              <a:schemeClr val="accent4">
                <a:lumMod val="25000"/>
              </a:schemeClr>
            </a:solidFill>
          </p:spPr>
          <p:txBody>
            <a:bodyPr vert="horz" wrap="square" lIns="0" tIns="0" rIns="0" bIns="0" rtlCol="0">
              <a:spAutoFit/>
            </a:bodyPr>
            <a:lstStyle>
              <a:lvl1pPr marL="0" indent="0" algn="l" defTabSz="872722" rtl="0" eaLnBrk="1" latinLnBrk="0" hangingPunct="1">
                <a:spcBef>
                  <a:spcPts val="0"/>
                </a:spcBef>
                <a:spcAft>
                  <a:spcPts val="600"/>
                </a:spcAft>
                <a:buClr>
                  <a:schemeClr val="tx1"/>
                </a:buClr>
                <a:buFont typeface="Arial" panose="020B0604020202020204" pitchFamily="34" charset="0"/>
                <a:buNone/>
                <a:defRPr sz="2000" b="0" kern="1200">
                  <a:solidFill>
                    <a:schemeClr val="accent2"/>
                  </a:solidFill>
                  <a:latin typeface="+mn-lt"/>
                  <a:ea typeface="+mn-ea"/>
                  <a:cs typeface="+mn-cs"/>
                </a:defRPr>
              </a:lvl1pPr>
              <a:lvl2pPr marL="0" indent="0" algn="l" defTabSz="872722" rtl="0" eaLnBrk="1" latinLnBrk="0" hangingPunct="1">
                <a:spcBef>
                  <a:spcPts val="0"/>
                </a:spcBef>
                <a:spcAft>
                  <a:spcPts val="600"/>
                </a:spcAft>
                <a:buClr>
                  <a:schemeClr val="tx1"/>
                </a:buClr>
                <a:buFont typeface="Arial" panose="020B0604020202020204" pitchFamily="34" charset="0"/>
                <a:buNone/>
                <a:defRPr sz="1600" kern="1200">
                  <a:solidFill>
                    <a:schemeClr val="accent2"/>
                  </a:solidFill>
                  <a:latin typeface="+mn-lt"/>
                  <a:ea typeface="+mn-ea"/>
                  <a:cs typeface="+mn-cs"/>
                </a:defRPr>
              </a:lvl2pPr>
              <a:lvl3pPr marL="222250" indent="-222250" algn="l" defTabSz="872722" rtl="0" eaLnBrk="1" latinLnBrk="0" hangingPunct="1">
                <a:spcBef>
                  <a:spcPts val="0"/>
                </a:spcBef>
                <a:spcAft>
                  <a:spcPts val="600"/>
                </a:spcAft>
                <a:buClr>
                  <a:srgbClr val="608BA3"/>
                </a:buClr>
                <a:buFont typeface="Calibri" panose="020F0502020204030204" pitchFamily="34" charset="0"/>
                <a:buChar char="•"/>
                <a:defRPr sz="1800" kern="1200">
                  <a:solidFill>
                    <a:schemeClr val="tx1"/>
                  </a:solidFill>
                  <a:latin typeface="+mn-lt"/>
                  <a:ea typeface="+mn-ea"/>
                  <a:cs typeface="+mn-cs"/>
                </a:defRPr>
              </a:lvl3pPr>
              <a:lvl4pPr marL="457200" indent="-228600" algn="l" defTabSz="872722" rtl="0" eaLnBrk="1" latinLnBrk="0" hangingPunct="1">
                <a:spcBef>
                  <a:spcPts val="0"/>
                </a:spcBef>
                <a:spcAft>
                  <a:spcPts val="600"/>
                </a:spcAft>
                <a:buClr>
                  <a:schemeClr val="tx2"/>
                </a:buClr>
                <a:buFont typeface="Calibri" panose="020F0502020204030204" pitchFamily="34" charset="0"/>
                <a:buChar char="•"/>
                <a:defRPr sz="1800" kern="1200">
                  <a:solidFill>
                    <a:schemeClr val="tx1"/>
                  </a:solidFill>
                  <a:latin typeface="+mn-lt"/>
                  <a:ea typeface="+mn-ea"/>
                  <a:cs typeface="+mn-cs"/>
                </a:defRPr>
              </a:lvl4pPr>
              <a:lvl5pPr marL="714375" indent="-234950" algn="l" defTabSz="872722" rtl="0" eaLnBrk="1" latinLnBrk="0" hangingPunct="1">
                <a:spcBef>
                  <a:spcPts val="0"/>
                </a:spcBef>
                <a:spcAft>
                  <a:spcPts val="600"/>
                </a:spcAft>
                <a:buClr>
                  <a:schemeClr val="tx2"/>
                </a:buClr>
                <a:buFont typeface="Calibri" panose="020F0502020204030204" pitchFamily="34" charset="0"/>
                <a:buChar char="─"/>
                <a:defRPr sz="1800" kern="1200">
                  <a:solidFill>
                    <a:schemeClr val="tx1"/>
                  </a:solidFill>
                  <a:latin typeface="+mn-lt"/>
                  <a:ea typeface="+mn-ea"/>
                  <a:cs typeface="+mn-cs"/>
                </a:defRPr>
              </a:lvl5pPr>
              <a:lvl6pPr marL="936625" indent="-214313" algn="l" defTabSz="872722" rtl="0" eaLnBrk="1" latinLnBrk="0" hangingPunct="1">
                <a:spcBef>
                  <a:spcPts val="0"/>
                </a:spcBef>
                <a:spcAft>
                  <a:spcPts val="600"/>
                </a:spcAft>
                <a:buClr>
                  <a:schemeClr val="tx2"/>
                </a:buClr>
                <a:buFont typeface="Calibri" panose="020F0502020204030204" pitchFamily="34" charset="0"/>
                <a:buChar char="−"/>
                <a:defRPr sz="1800" kern="1200">
                  <a:solidFill>
                    <a:schemeClr val="tx1"/>
                  </a:solidFill>
                  <a:latin typeface="+mn-lt"/>
                  <a:ea typeface="+mn-ea"/>
                  <a:cs typeface="+mn-cs"/>
                </a:defRPr>
              </a:lvl6pPr>
              <a:lvl7pPr marL="0" indent="0" algn="l" defTabSz="872722" rtl="0" eaLnBrk="1" latinLnBrk="0" hangingPunct="1">
                <a:spcBef>
                  <a:spcPts val="0"/>
                </a:spcBef>
                <a:spcAft>
                  <a:spcPts val="600"/>
                </a:spcAft>
                <a:buClr>
                  <a:schemeClr val="tx1"/>
                </a:buClr>
                <a:buFontTx/>
                <a:buNone/>
                <a:defRPr sz="1800" kern="1200">
                  <a:solidFill>
                    <a:schemeClr val="tx1"/>
                  </a:solidFill>
                  <a:latin typeface="+mn-lt"/>
                  <a:ea typeface="+mn-ea"/>
                  <a:cs typeface="+mn-cs"/>
                </a:defRPr>
              </a:lvl7pPr>
              <a:lvl8pPr marL="209550" indent="-209550" algn="l" defTabSz="872722" rtl="0" eaLnBrk="1" latinLnBrk="0" hangingPunct="1">
                <a:spcBef>
                  <a:spcPts val="0"/>
                </a:spcBef>
                <a:spcAft>
                  <a:spcPts val="600"/>
                </a:spcAft>
                <a:buClr>
                  <a:schemeClr val="tx1"/>
                </a:buClr>
                <a:buFont typeface="+mj-lt"/>
                <a:buAutoNum type="arabicPeriod"/>
                <a:defRPr sz="1800" kern="1200" baseline="0">
                  <a:solidFill>
                    <a:schemeClr val="tx1"/>
                  </a:solidFill>
                  <a:latin typeface="+mn-lt"/>
                  <a:ea typeface="+mn-ea"/>
                  <a:cs typeface="+mn-cs"/>
                </a:defRPr>
              </a:lvl8pPr>
              <a:lvl9pPr marL="473075" indent="-236538" algn="l" defTabSz="872722" rtl="0" eaLnBrk="1" latinLnBrk="0" hangingPunct="1">
                <a:spcBef>
                  <a:spcPts val="0"/>
                </a:spcBef>
                <a:spcAft>
                  <a:spcPts val="600"/>
                </a:spcAft>
                <a:buClr>
                  <a:schemeClr val="tx1"/>
                </a:buClr>
                <a:buFont typeface="+mj-lt"/>
                <a:buAutoNum type="alphaLcPeriod"/>
                <a:defRPr sz="1800" kern="1200" baseline="0">
                  <a:solidFill>
                    <a:schemeClr val="tx1"/>
                  </a:solidFill>
                  <a:latin typeface="+mn-lt"/>
                  <a:ea typeface="+mn-ea"/>
                  <a:cs typeface="+mn-cs"/>
                </a:defRPr>
              </a:lvl9pPr>
            </a:lstStyle>
            <a:p>
              <a:pPr algn="ctr">
                <a:spcAft>
                  <a:spcPts val="0"/>
                </a:spcAft>
              </a:pPr>
              <a:r>
                <a:rPr lang="en-US" sz="1800" b="1" dirty="0">
                  <a:solidFill>
                    <a:srgbClr val="ECEDF1"/>
                  </a:solidFill>
                </a:rPr>
                <a:t>Plenary</a:t>
              </a:r>
              <a:endParaRPr lang="en-GB" sz="1800" b="1" dirty="0">
                <a:solidFill>
                  <a:srgbClr val="ECEDF1"/>
                </a:solidFill>
              </a:endParaRPr>
            </a:p>
          </p:txBody>
        </p:sp>
      </p:grpSp>
      <p:pic>
        <p:nvPicPr>
          <p:cNvPr id="2" name="Рисунок 1">
            <a:extLst>
              <a:ext uri="{FF2B5EF4-FFF2-40B4-BE49-F238E27FC236}">
                <a16:creationId xmlns:a16="http://schemas.microsoft.com/office/drawing/2014/main" id="{D7D796AF-C71A-4E78-8310-E02B58E9165C}"/>
              </a:ext>
            </a:extLst>
          </p:cNvPr>
          <p:cNvPicPr>
            <a:picLocks noChangeAspect="1"/>
          </p:cNvPicPr>
          <p:nvPr/>
        </p:nvPicPr>
        <p:blipFill>
          <a:blip r:embed="rId2"/>
          <a:stretch>
            <a:fillRect/>
          </a:stretch>
        </p:blipFill>
        <p:spPr>
          <a:xfrm>
            <a:off x="466726" y="879759"/>
            <a:ext cx="11268074" cy="5825841"/>
          </a:xfrm>
          <a:prstGeom prst="rect">
            <a:avLst/>
          </a:prstGeom>
        </p:spPr>
      </p:pic>
      <p:sp>
        <p:nvSpPr>
          <p:cNvPr id="78" name="Title 4">
            <a:extLst>
              <a:ext uri="{FF2B5EF4-FFF2-40B4-BE49-F238E27FC236}">
                <a16:creationId xmlns:a16="http://schemas.microsoft.com/office/drawing/2014/main" id="{9F10D77D-2AFF-4F78-BA99-DD6D5770390D}"/>
              </a:ext>
            </a:extLst>
          </p:cNvPr>
          <p:cNvSpPr>
            <a:spLocks noGrp="1"/>
          </p:cNvSpPr>
          <p:nvPr>
            <p:ph type="title"/>
          </p:nvPr>
        </p:nvSpPr>
        <p:spPr>
          <a:xfrm>
            <a:off x="1968500" y="278105"/>
            <a:ext cx="5518150" cy="370558"/>
          </a:xfrm>
        </p:spPr>
        <p:txBody>
          <a:bodyPr>
            <a:normAutofit fontScale="90000"/>
          </a:bodyPr>
          <a:lstStyle/>
          <a:p>
            <a:r>
              <a:rPr lang="en-GB" b="1" dirty="0">
                <a:solidFill>
                  <a:schemeClr val="accent5">
                    <a:lumMod val="75000"/>
                  </a:schemeClr>
                </a:solidFill>
              </a:rPr>
              <a:t> </a:t>
            </a:r>
            <a:r>
              <a:rPr lang="en-US" b="1" dirty="0">
                <a:solidFill>
                  <a:schemeClr val="accent5">
                    <a:lumMod val="75000"/>
                  </a:schemeClr>
                </a:solidFill>
              </a:rPr>
              <a:t>Research method  </a:t>
            </a:r>
            <a:endParaRPr lang="en-GB" b="1" dirty="0">
              <a:solidFill>
                <a:schemeClr val="accent5">
                  <a:lumMod val="75000"/>
                </a:schemeClr>
              </a:solidFill>
            </a:endParaRPr>
          </a:p>
        </p:txBody>
      </p:sp>
    </p:spTree>
    <p:extLst>
      <p:ext uri="{BB962C8B-B14F-4D97-AF65-F5344CB8AC3E}">
        <p14:creationId xmlns:p14="http://schemas.microsoft.com/office/powerpoint/2010/main" val="227711266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1968500" y="278105"/>
            <a:ext cx="5213350" cy="370558"/>
          </a:xfrm>
        </p:spPr>
        <p:txBody>
          <a:bodyPr>
            <a:normAutofit fontScale="90000"/>
          </a:bodyPr>
          <a:lstStyle/>
          <a:p>
            <a:r>
              <a:rPr lang="en-GB" b="1" dirty="0">
                <a:solidFill>
                  <a:schemeClr val="accent5">
                    <a:lumMod val="75000"/>
                  </a:schemeClr>
                </a:solidFill>
              </a:rPr>
              <a:t> </a:t>
            </a:r>
            <a:r>
              <a:rPr lang="en-US" b="1" dirty="0">
                <a:solidFill>
                  <a:schemeClr val="accent5">
                    <a:lumMod val="75000"/>
                  </a:schemeClr>
                </a:solidFill>
              </a:rPr>
              <a:t>Introduction  </a:t>
            </a:r>
            <a:endParaRPr lang="en-GB" b="1" dirty="0">
              <a:solidFill>
                <a:schemeClr val="accent5">
                  <a:lumMod val="75000"/>
                </a:schemeClr>
              </a:solidFill>
            </a:endParaRPr>
          </a:p>
        </p:txBody>
      </p:sp>
      <p:sp>
        <p:nvSpPr>
          <p:cNvPr id="9" name="Text Placeholder 6">
            <a:extLst>
              <a:ext uri="{FF2B5EF4-FFF2-40B4-BE49-F238E27FC236}">
                <a16:creationId xmlns:a16="http://schemas.microsoft.com/office/drawing/2014/main" id="{802A268D-2053-4928-B52B-3F092C3382C9}"/>
              </a:ext>
            </a:extLst>
          </p:cNvPr>
          <p:cNvSpPr txBox="1">
            <a:spLocks/>
          </p:cNvSpPr>
          <p:nvPr/>
        </p:nvSpPr>
        <p:spPr>
          <a:xfrm>
            <a:off x="8725616" y="150987"/>
            <a:ext cx="1185207" cy="707886"/>
          </a:xfrm>
          <a:prstGeom prst="rect">
            <a:avLst/>
          </a:prstGeom>
        </p:spPr>
        <p:txBody>
          <a:bodyPr vert="horz" wrap="square" lIns="0" tIns="0" rIns="0" bIns="0" rtlCol="0">
            <a:spAutoFit/>
          </a:bodyPr>
          <a:lstStyle>
            <a:lvl1pPr marL="0" indent="0" algn="l" defTabSz="872722" rtl="0" eaLnBrk="1" latinLnBrk="0" hangingPunct="1">
              <a:spcBef>
                <a:spcPts val="0"/>
              </a:spcBef>
              <a:spcAft>
                <a:spcPts val="600"/>
              </a:spcAft>
              <a:buClr>
                <a:schemeClr val="tx1"/>
              </a:buClr>
              <a:buFont typeface="Arial" panose="020B0604020202020204" pitchFamily="34" charset="0"/>
              <a:buNone/>
              <a:defRPr sz="2000" b="0" kern="1200">
                <a:solidFill>
                  <a:schemeClr val="accent2"/>
                </a:solidFill>
                <a:latin typeface="+mn-lt"/>
                <a:ea typeface="+mn-ea"/>
                <a:cs typeface="+mn-cs"/>
              </a:defRPr>
            </a:lvl1pPr>
            <a:lvl2pPr marL="0" indent="0" algn="l" defTabSz="872722" rtl="0" eaLnBrk="1" latinLnBrk="0" hangingPunct="1">
              <a:spcBef>
                <a:spcPts val="0"/>
              </a:spcBef>
              <a:spcAft>
                <a:spcPts val="600"/>
              </a:spcAft>
              <a:buClr>
                <a:schemeClr val="tx1"/>
              </a:buClr>
              <a:buFont typeface="Arial" panose="020B0604020202020204" pitchFamily="34" charset="0"/>
              <a:buNone/>
              <a:defRPr sz="1600" kern="1200">
                <a:solidFill>
                  <a:schemeClr val="accent2"/>
                </a:solidFill>
                <a:latin typeface="+mn-lt"/>
                <a:ea typeface="+mn-ea"/>
                <a:cs typeface="+mn-cs"/>
              </a:defRPr>
            </a:lvl2pPr>
            <a:lvl3pPr marL="222250" indent="-222250" algn="l" defTabSz="872722" rtl="0" eaLnBrk="1" latinLnBrk="0" hangingPunct="1">
              <a:spcBef>
                <a:spcPts val="0"/>
              </a:spcBef>
              <a:spcAft>
                <a:spcPts val="600"/>
              </a:spcAft>
              <a:buClr>
                <a:srgbClr val="608BA3"/>
              </a:buClr>
              <a:buFont typeface="Calibri" panose="020F0502020204030204" pitchFamily="34" charset="0"/>
              <a:buChar char="•"/>
              <a:defRPr sz="1800" kern="1200">
                <a:solidFill>
                  <a:schemeClr val="tx1"/>
                </a:solidFill>
                <a:latin typeface="+mn-lt"/>
                <a:ea typeface="+mn-ea"/>
                <a:cs typeface="+mn-cs"/>
              </a:defRPr>
            </a:lvl3pPr>
            <a:lvl4pPr marL="457200" indent="-228600" algn="l" defTabSz="872722" rtl="0" eaLnBrk="1" latinLnBrk="0" hangingPunct="1">
              <a:spcBef>
                <a:spcPts val="0"/>
              </a:spcBef>
              <a:spcAft>
                <a:spcPts val="600"/>
              </a:spcAft>
              <a:buClr>
                <a:schemeClr val="tx2"/>
              </a:buClr>
              <a:buFont typeface="Calibri" panose="020F0502020204030204" pitchFamily="34" charset="0"/>
              <a:buChar char="•"/>
              <a:defRPr sz="1800" kern="1200">
                <a:solidFill>
                  <a:schemeClr val="tx1"/>
                </a:solidFill>
                <a:latin typeface="+mn-lt"/>
                <a:ea typeface="+mn-ea"/>
                <a:cs typeface="+mn-cs"/>
              </a:defRPr>
            </a:lvl4pPr>
            <a:lvl5pPr marL="714375" indent="-234950" algn="l" defTabSz="872722" rtl="0" eaLnBrk="1" latinLnBrk="0" hangingPunct="1">
              <a:spcBef>
                <a:spcPts val="0"/>
              </a:spcBef>
              <a:spcAft>
                <a:spcPts val="600"/>
              </a:spcAft>
              <a:buClr>
                <a:schemeClr val="tx2"/>
              </a:buClr>
              <a:buFont typeface="Calibri" panose="020F0502020204030204" pitchFamily="34" charset="0"/>
              <a:buChar char="─"/>
              <a:defRPr sz="1800" kern="1200">
                <a:solidFill>
                  <a:schemeClr val="tx1"/>
                </a:solidFill>
                <a:latin typeface="+mn-lt"/>
                <a:ea typeface="+mn-ea"/>
                <a:cs typeface="+mn-cs"/>
              </a:defRPr>
            </a:lvl5pPr>
            <a:lvl6pPr marL="936625" indent="-214313" algn="l" defTabSz="872722" rtl="0" eaLnBrk="1" latinLnBrk="0" hangingPunct="1">
              <a:spcBef>
                <a:spcPts val="0"/>
              </a:spcBef>
              <a:spcAft>
                <a:spcPts val="600"/>
              </a:spcAft>
              <a:buClr>
                <a:schemeClr val="tx2"/>
              </a:buClr>
              <a:buFont typeface="Calibri" panose="020F0502020204030204" pitchFamily="34" charset="0"/>
              <a:buChar char="−"/>
              <a:defRPr sz="1800" kern="1200">
                <a:solidFill>
                  <a:schemeClr val="tx1"/>
                </a:solidFill>
                <a:latin typeface="+mn-lt"/>
                <a:ea typeface="+mn-ea"/>
                <a:cs typeface="+mn-cs"/>
              </a:defRPr>
            </a:lvl6pPr>
            <a:lvl7pPr marL="0" indent="0" algn="l" defTabSz="872722" rtl="0" eaLnBrk="1" latinLnBrk="0" hangingPunct="1">
              <a:spcBef>
                <a:spcPts val="0"/>
              </a:spcBef>
              <a:spcAft>
                <a:spcPts val="600"/>
              </a:spcAft>
              <a:buClr>
                <a:schemeClr val="tx1"/>
              </a:buClr>
              <a:buFontTx/>
              <a:buNone/>
              <a:defRPr sz="1800" kern="1200">
                <a:solidFill>
                  <a:schemeClr val="tx1"/>
                </a:solidFill>
                <a:latin typeface="+mn-lt"/>
                <a:ea typeface="+mn-ea"/>
                <a:cs typeface="+mn-cs"/>
              </a:defRPr>
            </a:lvl7pPr>
            <a:lvl8pPr marL="209550" indent="-209550" algn="l" defTabSz="872722" rtl="0" eaLnBrk="1" latinLnBrk="0" hangingPunct="1">
              <a:spcBef>
                <a:spcPts val="0"/>
              </a:spcBef>
              <a:spcAft>
                <a:spcPts val="600"/>
              </a:spcAft>
              <a:buClr>
                <a:schemeClr val="tx1"/>
              </a:buClr>
              <a:buFont typeface="+mj-lt"/>
              <a:buAutoNum type="arabicPeriod"/>
              <a:defRPr sz="1800" kern="1200" baseline="0">
                <a:solidFill>
                  <a:schemeClr val="tx1"/>
                </a:solidFill>
                <a:latin typeface="+mn-lt"/>
                <a:ea typeface="+mn-ea"/>
                <a:cs typeface="+mn-cs"/>
              </a:defRPr>
            </a:lvl8pPr>
            <a:lvl9pPr marL="473075" indent="-236538" algn="l" defTabSz="872722" rtl="0" eaLnBrk="1" latinLnBrk="0" hangingPunct="1">
              <a:spcBef>
                <a:spcPts val="0"/>
              </a:spcBef>
              <a:spcAft>
                <a:spcPts val="600"/>
              </a:spcAft>
              <a:buClr>
                <a:schemeClr val="tx1"/>
              </a:buClr>
              <a:buFont typeface="+mj-lt"/>
              <a:buAutoNum type="alphaLcPeriod"/>
              <a:defRPr sz="1800" kern="1200" baseline="0">
                <a:solidFill>
                  <a:schemeClr val="tx1"/>
                </a:solidFill>
                <a:latin typeface="+mn-lt"/>
                <a:ea typeface="+mn-ea"/>
                <a:cs typeface="+mn-cs"/>
              </a:defRPr>
            </a:lvl9pPr>
          </a:lstStyle>
          <a:p>
            <a:pPr algn="ctr">
              <a:spcAft>
                <a:spcPts val="0"/>
              </a:spcAft>
            </a:pPr>
            <a:r>
              <a:rPr lang="en-US" sz="1400" b="1" dirty="0">
                <a:solidFill>
                  <a:srgbClr val="ECEDF1"/>
                </a:solidFill>
              </a:rPr>
              <a:t>Keynote Number </a:t>
            </a:r>
          </a:p>
          <a:p>
            <a:pPr algn="ctr">
              <a:spcAft>
                <a:spcPts val="0"/>
              </a:spcAft>
            </a:pPr>
            <a:r>
              <a:rPr lang="en-US" sz="1800" b="1" dirty="0">
                <a:solidFill>
                  <a:srgbClr val="ECEDF1"/>
                </a:solidFill>
              </a:rPr>
              <a:t>01</a:t>
            </a:r>
            <a:endParaRPr lang="en-GB" sz="1800" b="1" dirty="0">
              <a:solidFill>
                <a:srgbClr val="ECEDF1"/>
              </a:solidFill>
            </a:endParaRPr>
          </a:p>
        </p:txBody>
      </p:sp>
      <p:grpSp>
        <p:nvGrpSpPr>
          <p:cNvPr id="11" name="Group 10"/>
          <p:cNvGrpSpPr/>
          <p:nvPr/>
        </p:nvGrpSpPr>
        <p:grpSpPr>
          <a:xfrm>
            <a:off x="9241176" y="349"/>
            <a:ext cx="877990" cy="1012482"/>
            <a:chOff x="8653933" y="349"/>
            <a:chExt cx="1592510" cy="1012482"/>
          </a:xfrm>
          <a:solidFill>
            <a:srgbClr val="00B050"/>
          </a:solidFill>
        </p:grpSpPr>
        <p:sp>
          <p:nvSpPr>
            <p:cNvPr id="12" name="Rectangle 3">
              <a:extLst>
                <a:ext uri="{FF2B5EF4-FFF2-40B4-BE49-F238E27FC236}">
                  <a16:creationId xmlns:a16="http://schemas.microsoft.com/office/drawing/2014/main" id="{45FE76FA-C202-4C0B-BA03-E39B9FBDC658}"/>
                </a:ext>
              </a:extLst>
            </p:cNvPr>
            <p:cNvSpPr/>
            <p:nvPr/>
          </p:nvSpPr>
          <p:spPr>
            <a:xfrm>
              <a:off x="8653933" y="349"/>
              <a:ext cx="1592510" cy="1012482"/>
            </a:xfrm>
            <a:custGeom>
              <a:avLst/>
              <a:gdLst>
                <a:gd name="connsiteX0" fmla="*/ 0 w 9371400"/>
                <a:gd name="connsiteY0" fmla="*/ 0 h 5980114"/>
                <a:gd name="connsiteX1" fmla="*/ 9371400 w 9371400"/>
                <a:gd name="connsiteY1" fmla="*/ 0 h 5980114"/>
                <a:gd name="connsiteX2" fmla="*/ 9371400 w 9371400"/>
                <a:gd name="connsiteY2" fmla="*/ 5980114 h 5980114"/>
                <a:gd name="connsiteX3" fmla="*/ 0 w 9371400"/>
                <a:gd name="connsiteY3" fmla="*/ 5980114 h 5980114"/>
                <a:gd name="connsiteX4" fmla="*/ 0 w 9371400"/>
                <a:gd name="connsiteY4" fmla="*/ 0 h 5980114"/>
                <a:gd name="connsiteX0" fmla="*/ 0 w 9371400"/>
                <a:gd name="connsiteY0" fmla="*/ 0 h 5980114"/>
                <a:gd name="connsiteX1" fmla="*/ 9371400 w 9371400"/>
                <a:gd name="connsiteY1" fmla="*/ 0 h 5980114"/>
                <a:gd name="connsiteX2" fmla="*/ 9371400 w 9371400"/>
                <a:gd name="connsiteY2" fmla="*/ 5980114 h 5980114"/>
                <a:gd name="connsiteX3" fmla="*/ 1990725 w 9371400"/>
                <a:gd name="connsiteY3" fmla="*/ 5591176 h 5980114"/>
                <a:gd name="connsiteX4" fmla="*/ 0 w 9371400"/>
                <a:gd name="connsiteY4" fmla="*/ 5980114 h 5980114"/>
                <a:gd name="connsiteX5" fmla="*/ 0 w 9371400"/>
                <a:gd name="connsiteY5" fmla="*/ 0 h 5980114"/>
                <a:gd name="connsiteX0" fmla="*/ 0 w 9371400"/>
                <a:gd name="connsiteY0" fmla="*/ 0 h 5980114"/>
                <a:gd name="connsiteX1" fmla="*/ 9371400 w 9371400"/>
                <a:gd name="connsiteY1" fmla="*/ 0 h 5980114"/>
                <a:gd name="connsiteX2" fmla="*/ 9371400 w 9371400"/>
                <a:gd name="connsiteY2" fmla="*/ 3503614 h 5980114"/>
                <a:gd name="connsiteX3" fmla="*/ 1990725 w 9371400"/>
                <a:gd name="connsiteY3" fmla="*/ 5591176 h 5980114"/>
                <a:gd name="connsiteX4" fmla="*/ 0 w 9371400"/>
                <a:gd name="connsiteY4" fmla="*/ 5980114 h 5980114"/>
                <a:gd name="connsiteX5" fmla="*/ 0 w 9371400"/>
                <a:gd name="connsiteY5" fmla="*/ 0 h 5980114"/>
                <a:gd name="connsiteX0" fmla="*/ 0 w 9371400"/>
                <a:gd name="connsiteY0" fmla="*/ 0 h 5980114"/>
                <a:gd name="connsiteX1" fmla="*/ 9371400 w 9371400"/>
                <a:gd name="connsiteY1" fmla="*/ 0 h 5980114"/>
                <a:gd name="connsiteX2" fmla="*/ 9371400 w 9371400"/>
                <a:gd name="connsiteY2" fmla="*/ 3503614 h 5980114"/>
                <a:gd name="connsiteX3" fmla="*/ 1990725 w 9371400"/>
                <a:gd name="connsiteY3" fmla="*/ 5591176 h 5980114"/>
                <a:gd name="connsiteX4" fmla="*/ 0 w 9371400"/>
                <a:gd name="connsiteY4" fmla="*/ 5980114 h 5980114"/>
                <a:gd name="connsiteX5" fmla="*/ 0 w 9371400"/>
                <a:gd name="connsiteY5" fmla="*/ 0 h 5980114"/>
                <a:gd name="connsiteX0" fmla="*/ 0 w 9371400"/>
                <a:gd name="connsiteY0" fmla="*/ 0 h 5980114"/>
                <a:gd name="connsiteX1" fmla="*/ 9371400 w 9371400"/>
                <a:gd name="connsiteY1" fmla="*/ 0 h 5980114"/>
                <a:gd name="connsiteX2" fmla="*/ 9371400 w 9371400"/>
                <a:gd name="connsiteY2" fmla="*/ 3503614 h 5980114"/>
                <a:gd name="connsiteX3" fmla="*/ 1990725 w 9371400"/>
                <a:gd name="connsiteY3" fmla="*/ 5591176 h 5980114"/>
                <a:gd name="connsiteX4" fmla="*/ 0 w 9371400"/>
                <a:gd name="connsiteY4" fmla="*/ 5980114 h 5980114"/>
                <a:gd name="connsiteX5" fmla="*/ 0 w 9371400"/>
                <a:gd name="connsiteY5" fmla="*/ 0 h 5980114"/>
                <a:gd name="connsiteX0" fmla="*/ 0 w 9371400"/>
                <a:gd name="connsiteY0" fmla="*/ 0 h 5591176"/>
                <a:gd name="connsiteX1" fmla="*/ 9371400 w 9371400"/>
                <a:gd name="connsiteY1" fmla="*/ 0 h 5591176"/>
                <a:gd name="connsiteX2" fmla="*/ 9371400 w 9371400"/>
                <a:gd name="connsiteY2" fmla="*/ 3503614 h 5591176"/>
                <a:gd name="connsiteX3" fmla="*/ 1990725 w 9371400"/>
                <a:gd name="connsiteY3" fmla="*/ 5591176 h 5591176"/>
                <a:gd name="connsiteX4" fmla="*/ 0 w 9371400"/>
                <a:gd name="connsiteY4" fmla="*/ 5370514 h 5591176"/>
                <a:gd name="connsiteX5" fmla="*/ 0 w 9371400"/>
                <a:gd name="connsiteY5" fmla="*/ 0 h 5591176"/>
                <a:gd name="connsiteX0" fmla="*/ 0 w 9371400"/>
                <a:gd name="connsiteY0" fmla="*/ 0 h 5924551"/>
                <a:gd name="connsiteX1" fmla="*/ 9371400 w 9371400"/>
                <a:gd name="connsiteY1" fmla="*/ 0 h 5924551"/>
                <a:gd name="connsiteX2" fmla="*/ 9371400 w 9371400"/>
                <a:gd name="connsiteY2" fmla="*/ 3503614 h 5924551"/>
                <a:gd name="connsiteX3" fmla="*/ 400050 w 9371400"/>
                <a:gd name="connsiteY3" fmla="*/ 5924551 h 5924551"/>
                <a:gd name="connsiteX4" fmla="*/ 0 w 9371400"/>
                <a:gd name="connsiteY4" fmla="*/ 5370514 h 5924551"/>
                <a:gd name="connsiteX5" fmla="*/ 0 w 9371400"/>
                <a:gd name="connsiteY5" fmla="*/ 0 h 5924551"/>
                <a:gd name="connsiteX0" fmla="*/ 0 w 9371400"/>
                <a:gd name="connsiteY0" fmla="*/ 0 h 5939084"/>
                <a:gd name="connsiteX1" fmla="*/ 9371400 w 9371400"/>
                <a:gd name="connsiteY1" fmla="*/ 0 h 5939084"/>
                <a:gd name="connsiteX2" fmla="*/ 9371400 w 9371400"/>
                <a:gd name="connsiteY2" fmla="*/ 3503614 h 5939084"/>
                <a:gd name="connsiteX3" fmla="*/ 400050 w 9371400"/>
                <a:gd name="connsiteY3" fmla="*/ 5924551 h 5939084"/>
                <a:gd name="connsiteX4" fmla="*/ 0 w 9371400"/>
                <a:gd name="connsiteY4" fmla="*/ 5370514 h 5939084"/>
                <a:gd name="connsiteX5" fmla="*/ 0 w 9371400"/>
                <a:gd name="connsiteY5" fmla="*/ 0 h 5939084"/>
                <a:gd name="connsiteX0" fmla="*/ 0 w 9371400"/>
                <a:gd name="connsiteY0" fmla="*/ 0 h 5939084"/>
                <a:gd name="connsiteX1" fmla="*/ 9371400 w 9371400"/>
                <a:gd name="connsiteY1" fmla="*/ 0 h 5939084"/>
                <a:gd name="connsiteX2" fmla="*/ 9371400 w 9371400"/>
                <a:gd name="connsiteY2" fmla="*/ 3503614 h 5939084"/>
                <a:gd name="connsiteX3" fmla="*/ 400050 w 9371400"/>
                <a:gd name="connsiteY3" fmla="*/ 5924551 h 5939084"/>
                <a:gd name="connsiteX4" fmla="*/ 0 w 9371400"/>
                <a:gd name="connsiteY4" fmla="*/ 5370514 h 5939084"/>
                <a:gd name="connsiteX5" fmla="*/ 0 w 9371400"/>
                <a:gd name="connsiteY5" fmla="*/ 0 h 5939084"/>
                <a:gd name="connsiteX0" fmla="*/ 0 w 9371400"/>
                <a:gd name="connsiteY0" fmla="*/ 0 h 5833330"/>
                <a:gd name="connsiteX1" fmla="*/ 9371400 w 9371400"/>
                <a:gd name="connsiteY1" fmla="*/ 0 h 5833330"/>
                <a:gd name="connsiteX2" fmla="*/ 9371400 w 9371400"/>
                <a:gd name="connsiteY2" fmla="*/ 3503614 h 5833330"/>
                <a:gd name="connsiteX3" fmla="*/ 240030 w 9371400"/>
                <a:gd name="connsiteY3" fmla="*/ 5817871 h 5833330"/>
                <a:gd name="connsiteX4" fmla="*/ 0 w 9371400"/>
                <a:gd name="connsiteY4" fmla="*/ 5370514 h 5833330"/>
                <a:gd name="connsiteX5" fmla="*/ 0 w 9371400"/>
                <a:gd name="connsiteY5" fmla="*/ 0 h 5833330"/>
                <a:gd name="connsiteX0" fmla="*/ 0 w 9371400"/>
                <a:gd name="connsiteY0" fmla="*/ 0 h 5826460"/>
                <a:gd name="connsiteX1" fmla="*/ 9371400 w 9371400"/>
                <a:gd name="connsiteY1" fmla="*/ 0 h 5826460"/>
                <a:gd name="connsiteX2" fmla="*/ 9371400 w 9371400"/>
                <a:gd name="connsiteY2" fmla="*/ 3503614 h 5826460"/>
                <a:gd name="connsiteX3" fmla="*/ 240030 w 9371400"/>
                <a:gd name="connsiteY3" fmla="*/ 5817871 h 5826460"/>
                <a:gd name="connsiteX4" fmla="*/ 0 w 9371400"/>
                <a:gd name="connsiteY4" fmla="*/ 5370514 h 5826460"/>
                <a:gd name="connsiteX5" fmla="*/ 0 w 9371400"/>
                <a:gd name="connsiteY5" fmla="*/ 0 h 5826460"/>
                <a:gd name="connsiteX0" fmla="*/ 0 w 9371400"/>
                <a:gd name="connsiteY0" fmla="*/ 0 h 5894683"/>
                <a:gd name="connsiteX1" fmla="*/ 9371400 w 9371400"/>
                <a:gd name="connsiteY1" fmla="*/ 0 h 5894683"/>
                <a:gd name="connsiteX2" fmla="*/ 9371400 w 9371400"/>
                <a:gd name="connsiteY2" fmla="*/ 3503614 h 5894683"/>
                <a:gd name="connsiteX3" fmla="*/ 323850 w 9371400"/>
                <a:gd name="connsiteY3" fmla="*/ 5886451 h 5894683"/>
                <a:gd name="connsiteX4" fmla="*/ 0 w 9371400"/>
                <a:gd name="connsiteY4" fmla="*/ 5370514 h 5894683"/>
                <a:gd name="connsiteX5" fmla="*/ 0 w 9371400"/>
                <a:gd name="connsiteY5" fmla="*/ 0 h 5894683"/>
                <a:gd name="connsiteX0" fmla="*/ 0 w 9371400"/>
                <a:gd name="connsiteY0" fmla="*/ 0 h 5938392"/>
                <a:gd name="connsiteX1" fmla="*/ 9371400 w 9371400"/>
                <a:gd name="connsiteY1" fmla="*/ 0 h 5938392"/>
                <a:gd name="connsiteX2" fmla="*/ 9371400 w 9371400"/>
                <a:gd name="connsiteY2" fmla="*/ 3503614 h 5938392"/>
                <a:gd name="connsiteX3" fmla="*/ 323850 w 9371400"/>
                <a:gd name="connsiteY3" fmla="*/ 5886451 h 5938392"/>
                <a:gd name="connsiteX4" fmla="*/ 0 w 9371400"/>
                <a:gd name="connsiteY4" fmla="*/ 5370514 h 5938392"/>
                <a:gd name="connsiteX5" fmla="*/ 0 w 9371400"/>
                <a:gd name="connsiteY5" fmla="*/ 0 h 5938392"/>
                <a:gd name="connsiteX0" fmla="*/ 0 w 9371400"/>
                <a:gd name="connsiteY0" fmla="*/ 0 h 5938392"/>
                <a:gd name="connsiteX1" fmla="*/ 9371400 w 9371400"/>
                <a:gd name="connsiteY1" fmla="*/ 0 h 5938392"/>
                <a:gd name="connsiteX2" fmla="*/ 9371400 w 9371400"/>
                <a:gd name="connsiteY2" fmla="*/ 3503614 h 5938392"/>
                <a:gd name="connsiteX3" fmla="*/ 323850 w 9371400"/>
                <a:gd name="connsiteY3" fmla="*/ 5886451 h 5938392"/>
                <a:gd name="connsiteX4" fmla="*/ 0 w 9371400"/>
                <a:gd name="connsiteY4" fmla="*/ 5370514 h 5938392"/>
                <a:gd name="connsiteX5" fmla="*/ 0 w 9371400"/>
                <a:gd name="connsiteY5" fmla="*/ 0 h 5938392"/>
                <a:gd name="connsiteX0" fmla="*/ 0 w 9371400"/>
                <a:gd name="connsiteY0" fmla="*/ 0 h 5938392"/>
                <a:gd name="connsiteX1" fmla="*/ 9371400 w 9371400"/>
                <a:gd name="connsiteY1" fmla="*/ 0 h 5938392"/>
                <a:gd name="connsiteX2" fmla="*/ 9371400 w 9371400"/>
                <a:gd name="connsiteY2" fmla="*/ 3503614 h 5938392"/>
                <a:gd name="connsiteX3" fmla="*/ 323850 w 9371400"/>
                <a:gd name="connsiteY3" fmla="*/ 5886451 h 5938392"/>
                <a:gd name="connsiteX4" fmla="*/ 0 w 9371400"/>
                <a:gd name="connsiteY4" fmla="*/ 5370514 h 5938392"/>
                <a:gd name="connsiteX5" fmla="*/ 0 w 9371400"/>
                <a:gd name="connsiteY5" fmla="*/ 0 h 5938392"/>
                <a:gd name="connsiteX0" fmla="*/ 0 w 9371400"/>
                <a:gd name="connsiteY0" fmla="*/ 0 h 5938392"/>
                <a:gd name="connsiteX1" fmla="*/ 9371400 w 9371400"/>
                <a:gd name="connsiteY1" fmla="*/ 0 h 5938392"/>
                <a:gd name="connsiteX2" fmla="*/ 9371400 w 9371400"/>
                <a:gd name="connsiteY2" fmla="*/ 3503614 h 5938392"/>
                <a:gd name="connsiteX3" fmla="*/ 323850 w 9371400"/>
                <a:gd name="connsiteY3" fmla="*/ 5886451 h 5938392"/>
                <a:gd name="connsiteX4" fmla="*/ 0 w 9371400"/>
                <a:gd name="connsiteY4" fmla="*/ 5370514 h 5938392"/>
                <a:gd name="connsiteX5" fmla="*/ 0 w 9371400"/>
                <a:gd name="connsiteY5" fmla="*/ 0 h 5938392"/>
                <a:gd name="connsiteX0" fmla="*/ 0 w 9371400"/>
                <a:gd name="connsiteY0" fmla="*/ 0 h 5903101"/>
                <a:gd name="connsiteX1" fmla="*/ 9371400 w 9371400"/>
                <a:gd name="connsiteY1" fmla="*/ 0 h 5903101"/>
                <a:gd name="connsiteX2" fmla="*/ 9371400 w 9371400"/>
                <a:gd name="connsiteY2" fmla="*/ 3503614 h 5903101"/>
                <a:gd name="connsiteX3" fmla="*/ 323850 w 9371400"/>
                <a:gd name="connsiteY3" fmla="*/ 5886451 h 5903101"/>
                <a:gd name="connsiteX4" fmla="*/ 0 w 9371400"/>
                <a:gd name="connsiteY4" fmla="*/ 5370514 h 5903101"/>
                <a:gd name="connsiteX5" fmla="*/ 0 w 9371400"/>
                <a:gd name="connsiteY5" fmla="*/ 0 h 5903101"/>
                <a:gd name="connsiteX0" fmla="*/ 0 w 9371400"/>
                <a:gd name="connsiteY0" fmla="*/ 0 h 5956929"/>
                <a:gd name="connsiteX1" fmla="*/ 9371400 w 9371400"/>
                <a:gd name="connsiteY1" fmla="*/ 0 h 5956929"/>
                <a:gd name="connsiteX2" fmla="*/ 9371400 w 9371400"/>
                <a:gd name="connsiteY2" fmla="*/ 3503614 h 5956929"/>
                <a:gd name="connsiteX3" fmla="*/ 323850 w 9371400"/>
                <a:gd name="connsiteY3" fmla="*/ 5886451 h 5956929"/>
                <a:gd name="connsiteX4" fmla="*/ 0 w 9371400"/>
                <a:gd name="connsiteY4" fmla="*/ 5370514 h 5956929"/>
                <a:gd name="connsiteX5" fmla="*/ 0 w 9371400"/>
                <a:gd name="connsiteY5" fmla="*/ 0 h 5956929"/>
                <a:gd name="connsiteX0" fmla="*/ 0 w 9371400"/>
                <a:gd name="connsiteY0" fmla="*/ 0 h 5944045"/>
                <a:gd name="connsiteX1" fmla="*/ 9371400 w 9371400"/>
                <a:gd name="connsiteY1" fmla="*/ 0 h 5944045"/>
                <a:gd name="connsiteX2" fmla="*/ 9371400 w 9371400"/>
                <a:gd name="connsiteY2" fmla="*/ 3503614 h 5944045"/>
                <a:gd name="connsiteX3" fmla="*/ 323850 w 9371400"/>
                <a:gd name="connsiteY3" fmla="*/ 5886451 h 5944045"/>
                <a:gd name="connsiteX4" fmla="*/ 0 w 9371400"/>
                <a:gd name="connsiteY4" fmla="*/ 5370514 h 5944045"/>
                <a:gd name="connsiteX5" fmla="*/ 0 w 9371400"/>
                <a:gd name="connsiteY5" fmla="*/ 0 h 5944045"/>
                <a:gd name="connsiteX0" fmla="*/ 0 w 9371400"/>
                <a:gd name="connsiteY0" fmla="*/ 0 h 5869516"/>
                <a:gd name="connsiteX1" fmla="*/ 9371400 w 9371400"/>
                <a:gd name="connsiteY1" fmla="*/ 0 h 5869516"/>
                <a:gd name="connsiteX2" fmla="*/ 9371400 w 9371400"/>
                <a:gd name="connsiteY2" fmla="*/ 3503614 h 5869516"/>
                <a:gd name="connsiteX3" fmla="*/ 234950 w 9371400"/>
                <a:gd name="connsiteY3" fmla="*/ 5810251 h 5869516"/>
                <a:gd name="connsiteX4" fmla="*/ 0 w 9371400"/>
                <a:gd name="connsiteY4" fmla="*/ 5370514 h 5869516"/>
                <a:gd name="connsiteX5" fmla="*/ 0 w 9371400"/>
                <a:gd name="connsiteY5" fmla="*/ 0 h 5869516"/>
                <a:gd name="connsiteX0" fmla="*/ 0 w 9371400"/>
                <a:gd name="connsiteY0" fmla="*/ 0 h 5839290"/>
                <a:gd name="connsiteX1" fmla="*/ 9371400 w 9371400"/>
                <a:gd name="connsiteY1" fmla="*/ 0 h 5839290"/>
                <a:gd name="connsiteX2" fmla="*/ 9371400 w 9371400"/>
                <a:gd name="connsiteY2" fmla="*/ 3503614 h 5839290"/>
                <a:gd name="connsiteX3" fmla="*/ 234950 w 9371400"/>
                <a:gd name="connsiteY3" fmla="*/ 5810251 h 5839290"/>
                <a:gd name="connsiteX4" fmla="*/ 0 w 9371400"/>
                <a:gd name="connsiteY4" fmla="*/ 5370514 h 5839290"/>
                <a:gd name="connsiteX5" fmla="*/ 0 w 9371400"/>
                <a:gd name="connsiteY5" fmla="*/ 0 h 5839290"/>
                <a:gd name="connsiteX0" fmla="*/ 81267 w 9452667"/>
                <a:gd name="connsiteY0" fmla="*/ 0 h 6117953"/>
                <a:gd name="connsiteX1" fmla="*/ 9452667 w 9452667"/>
                <a:gd name="connsiteY1" fmla="*/ 0 h 6117953"/>
                <a:gd name="connsiteX2" fmla="*/ 9452667 w 9452667"/>
                <a:gd name="connsiteY2" fmla="*/ 3503614 h 6117953"/>
                <a:gd name="connsiteX3" fmla="*/ 790880 w 9452667"/>
                <a:gd name="connsiteY3" fmla="*/ 5962650 h 6117953"/>
                <a:gd name="connsiteX4" fmla="*/ 316217 w 9452667"/>
                <a:gd name="connsiteY4" fmla="*/ 5810251 h 6117953"/>
                <a:gd name="connsiteX5" fmla="*/ 81267 w 9452667"/>
                <a:gd name="connsiteY5" fmla="*/ 5370514 h 6117953"/>
                <a:gd name="connsiteX6" fmla="*/ 81267 w 9452667"/>
                <a:gd name="connsiteY6" fmla="*/ 0 h 6117953"/>
                <a:gd name="connsiteX0" fmla="*/ 0 w 9371400"/>
                <a:gd name="connsiteY0" fmla="*/ 0 h 5965597"/>
                <a:gd name="connsiteX1" fmla="*/ 9371400 w 9371400"/>
                <a:gd name="connsiteY1" fmla="*/ 0 h 5965597"/>
                <a:gd name="connsiteX2" fmla="*/ 9371400 w 9371400"/>
                <a:gd name="connsiteY2" fmla="*/ 3503614 h 5965597"/>
                <a:gd name="connsiteX3" fmla="*/ 709613 w 9371400"/>
                <a:gd name="connsiteY3" fmla="*/ 5962650 h 5965597"/>
                <a:gd name="connsiteX4" fmla="*/ 234950 w 9371400"/>
                <a:gd name="connsiteY4" fmla="*/ 5810251 h 5965597"/>
                <a:gd name="connsiteX5" fmla="*/ 0 w 9371400"/>
                <a:gd name="connsiteY5" fmla="*/ 5370514 h 5965597"/>
                <a:gd name="connsiteX6" fmla="*/ 0 w 9371400"/>
                <a:gd name="connsiteY6" fmla="*/ 0 h 5965597"/>
                <a:gd name="connsiteX0" fmla="*/ 0 w 9371400"/>
                <a:gd name="connsiteY0" fmla="*/ 0 h 5965024"/>
                <a:gd name="connsiteX1" fmla="*/ 9371400 w 9371400"/>
                <a:gd name="connsiteY1" fmla="*/ 0 h 5965024"/>
                <a:gd name="connsiteX2" fmla="*/ 9371400 w 9371400"/>
                <a:gd name="connsiteY2" fmla="*/ 3503614 h 5965024"/>
                <a:gd name="connsiteX3" fmla="*/ 709613 w 9371400"/>
                <a:gd name="connsiteY3" fmla="*/ 5962650 h 5965024"/>
                <a:gd name="connsiteX4" fmla="*/ 203200 w 9371400"/>
                <a:gd name="connsiteY4" fmla="*/ 5788026 h 5965024"/>
                <a:gd name="connsiteX5" fmla="*/ 0 w 9371400"/>
                <a:gd name="connsiteY5" fmla="*/ 5370514 h 5965024"/>
                <a:gd name="connsiteX6" fmla="*/ 0 w 9371400"/>
                <a:gd name="connsiteY6" fmla="*/ 0 h 5965024"/>
                <a:gd name="connsiteX0" fmla="*/ 0 w 9371400"/>
                <a:gd name="connsiteY0" fmla="*/ 0 h 5965393"/>
                <a:gd name="connsiteX1" fmla="*/ 9371400 w 9371400"/>
                <a:gd name="connsiteY1" fmla="*/ 0 h 5965393"/>
                <a:gd name="connsiteX2" fmla="*/ 9371400 w 9371400"/>
                <a:gd name="connsiteY2" fmla="*/ 3503614 h 5965393"/>
                <a:gd name="connsiteX3" fmla="*/ 709613 w 9371400"/>
                <a:gd name="connsiteY3" fmla="*/ 5962650 h 5965393"/>
                <a:gd name="connsiteX4" fmla="*/ 203200 w 9371400"/>
                <a:gd name="connsiteY4" fmla="*/ 5788026 h 5965393"/>
                <a:gd name="connsiteX5" fmla="*/ 0 w 9371400"/>
                <a:gd name="connsiteY5" fmla="*/ 5370514 h 5965393"/>
                <a:gd name="connsiteX6" fmla="*/ 0 w 9371400"/>
                <a:gd name="connsiteY6" fmla="*/ 0 h 5965393"/>
                <a:gd name="connsiteX0" fmla="*/ 0 w 9371400"/>
                <a:gd name="connsiteY0" fmla="*/ 0 h 5965393"/>
                <a:gd name="connsiteX1" fmla="*/ 9371400 w 9371400"/>
                <a:gd name="connsiteY1" fmla="*/ 0 h 5965393"/>
                <a:gd name="connsiteX2" fmla="*/ 9371400 w 9371400"/>
                <a:gd name="connsiteY2" fmla="*/ 3503614 h 5965393"/>
                <a:gd name="connsiteX3" fmla="*/ 709613 w 9371400"/>
                <a:gd name="connsiteY3" fmla="*/ 5962650 h 5965393"/>
                <a:gd name="connsiteX4" fmla="*/ 203200 w 9371400"/>
                <a:gd name="connsiteY4" fmla="*/ 5788026 h 5965393"/>
                <a:gd name="connsiteX5" fmla="*/ 0 w 9371400"/>
                <a:gd name="connsiteY5" fmla="*/ 5370514 h 5965393"/>
                <a:gd name="connsiteX6" fmla="*/ 0 w 9371400"/>
                <a:gd name="connsiteY6" fmla="*/ 0 h 5965393"/>
                <a:gd name="connsiteX0" fmla="*/ 0 w 9371400"/>
                <a:gd name="connsiteY0" fmla="*/ 0 h 5965393"/>
                <a:gd name="connsiteX1" fmla="*/ 9371400 w 9371400"/>
                <a:gd name="connsiteY1" fmla="*/ 0 h 5965393"/>
                <a:gd name="connsiteX2" fmla="*/ 9371400 w 9371400"/>
                <a:gd name="connsiteY2" fmla="*/ 3503614 h 5965393"/>
                <a:gd name="connsiteX3" fmla="*/ 709613 w 9371400"/>
                <a:gd name="connsiteY3" fmla="*/ 5962650 h 5965393"/>
                <a:gd name="connsiteX4" fmla="*/ 203200 w 9371400"/>
                <a:gd name="connsiteY4" fmla="*/ 5788026 h 5965393"/>
                <a:gd name="connsiteX5" fmla="*/ 0 w 9371400"/>
                <a:gd name="connsiteY5" fmla="*/ 5370514 h 5965393"/>
                <a:gd name="connsiteX6" fmla="*/ 0 w 9371400"/>
                <a:gd name="connsiteY6" fmla="*/ 0 h 5965393"/>
                <a:gd name="connsiteX0" fmla="*/ 0 w 9371400"/>
                <a:gd name="connsiteY0" fmla="*/ 0 h 5958791"/>
                <a:gd name="connsiteX1" fmla="*/ 9371400 w 9371400"/>
                <a:gd name="connsiteY1" fmla="*/ 0 h 5958791"/>
                <a:gd name="connsiteX2" fmla="*/ 9371400 w 9371400"/>
                <a:gd name="connsiteY2" fmla="*/ 3503614 h 5958791"/>
                <a:gd name="connsiteX3" fmla="*/ 642938 w 9371400"/>
                <a:gd name="connsiteY3" fmla="*/ 5956300 h 5958791"/>
                <a:gd name="connsiteX4" fmla="*/ 203200 w 9371400"/>
                <a:gd name="connsiteY4" fmla="*/ 5788026 h 5958791"/>
                <a:gd name="connsiteX5" fmla="*/ 0 w 9371400"/>
                <a:gd name="connsiteY5" fmla="*/ 5370514 h 5958791"/>
                <a:gd name="connsiteX6" fmla="*/ 0 w 9371400"/>
                <a:gd name="connsiteY6" fmla="*/ 0 h 5958791"/>
                <a:gd name="connsiteX0" fmla="*/ 0 w 9371400"/>
                <a:gd name="connsiteY0" fmla="*/ 0 h 5958791"/>
                <a:gd name="connsiteX1" fmla="*/ 9371400 w 9371400"/>
                <a:gd name="connsiteY1" fmla="*/ 0 h 5958791"/>
                <a:gd name="connsiteX2" fmla="*/ 9371400 w 9371400"/>
                <a:gd name="connsiteY2" fmla="*/ 3503614 h 5958791"/>
                <a:gd name="connsiteX3" fmla="*/ 642938 w 9371400"/>
                <a:gd name="connsiteY3" fmla="*/ 5956300 h 5958791"/>
                <a:gd name="connsiteX4" fmla="*/ 203200 w 9371400"/>
                <a:gd name="connsiteY4" fmla="*/ 5788026 h 5958791"/>
                <a:gd name="connsiteX5" fmla="*/ 0 w 9371400"/>
                <a:gd name="connsiteY5" fmla="*/ 5370514 h 5958791"/>
                <a:gd name="connsiteX6" fmla="*/ 0 w 9371400"/>
                <a:gd name="connsiteY6" fmla="*/ 0 h 5958791"/>
                <a:gd name="connsiteX0" fmla="*/ 0 w 9371400"/>
                <a:gd name="connsiteY0" fmla="*/ 0 h 5958980"/>
                <a:gd name="connsiteX1" fmla="*/ 9371400 w 9371400"/>
                <a:gd name="connsiteY1" fmla="*/ 0 h 5958980"/>
                <a:gd name="connsiteX2" fmla="*/ 9371400 w 9371400"/>
                <a:gd name="connsiteY2" fmla="*/ 3503614 h 5958980"/>
                <a:gd name="connsiteX3" fmla="*/ 642938 w 9371400"/>
                <a:gd name="connsiteY3" fmla="*/ 5956300 h 5958980"/>
                <a:gd name="connsiteX4" fmla="*/ 203200 w 9371400"/>
                <a:gd name="connsiteY4" fmla="*/ 5788026 h 5958980"/>
                <a:gd name="connsiteX5" fmla="*/ 0 w 9371400"/>
                <a:gd name="connsiteY5" fmla="*/ 5322889 h 5958980"/>
                <a:gd name="connsiteX6" fmla="*/ 0 w 9371400"/>
                <a:gd name="connsiteY6" fmla="*/ 0 h 5958980"/>
                <a:gd name="connsiteX0" fmla="*/ 0 w 9371400"/>
                <a:gd name="connsiteY0" fmla="*/ 0 h 5958980"/>
                <a:gd name="connsiteX1" fmla="*/ 9371400 w 9371400"/>
                <a:gd name="connsiteY1" fmla="*/ 0 h 5958980"/>
                <a:gd name="connsiteX2" fmla="*/ 9371400 w 9371400"/>
                <a:gd name="connsiteY2" fmla="*/ 3503614 h 5958980"/>
                <a:gd name="connsiteX3" fmla="*/ 642938 w 9371400"/>
                <a:gd name="connsiteY3" fmla="*/ 5956300 h 5958980"/>
                <a:gd name="connsiteX4" fmla="*/ 203200 w 9371400"/>
                <a:gd name="connsiteY4" fmla="*/ 5788026 h 5958980"/>
                <a:gd name="connsiteX5" fmla="*/ 0 w 9371400"/>
                <a:gd name="connsiteY5" fmla="*/ 5322889 h 5958980"/>
                <a:gd name="connsiteX6" fmla="*/ 0 w 9371400"/>
                <a:gd name="connsiteY6" fmla="*/ 0 h 5958980"/>
                <a:gd name="connsiteX0" fmla="*/ 0 w 9371400"/>
                <a:gd name="connsiteY0" fmla="*/ 0 h 5958980"/>
                <a:gd name="connsiteX1" fmla="*/ 9371400 w 9371400"/>
                <a:gd name="connsiteY1" fmla="*/ 0 h 5958980"/>
                <a:gd name="connsiteX2" fmla="*/ 9371400 w 9371400"/>
                <a:gd name="connsiteY2" fmla="*/ 3503614 h 5958980"/>
                <a:gd name="connsiteX3" fmla="*/ 642938 w 9371400"/>
                <a:gd name="connsiteY3" fmla="*/ 5956300 h 5958980"/>
                <a:gd name="connsiteX4" fmla="*/ 203200 w 9371400"/>
                <a:gd name="connsiteY4" fmla="*/ 5788026 h 5958980"/>
                <a:gd name="connsiteX5" fmla="*/ 0 w 9371400"/>
                <a:gd name="connsiteY5" fmla="*/ 5322889 h 5958980"/>
                <a:gd name="connsiteX6" fmla="*/ 0 w 9371400"/>
                <a:gd name="connsiteY6" fmla="*/ 0 h 5958980"/>
                <a:gd name="connsiteX0" fmla="*/ 0 w 9371400"/>
                <a:gd name="connsiteY0" fmla="*/ 0 h 5949683"/>
                <a:gd name="connsiteX1" fmla="*/ 9371400 w 9371400"/>
                <a:gd name="connsiteY1" fmla="*/ 0 h 5949683"/>
                <a:gd name="connsiteX2" fmla="*/ 9371400 w 9371400"/>
                <a:gd name="connsiteY2" fmla="*/ 3503614 h 5949683"/>
                <a:gd name="connsiteX3" fmla="*/ 735807 w 9371400"/>
                <a:gd name="connsiteY3" fmla="*/ 5946775 h 5949683"/>
                <a:gd name="connsiteX4" fmla="*/ 203200 w 9371400"/>
                <a:gd name="connsiteY4" fmla="*/ 5788026 h 5949683"/>
                <a:gd name="connsiteX5" fmla="*/ 0 w 9371400"/>
                <a:gd name="connsiteY5" fmla="*/ 5322889 h 5949683"/>
                <a:gd name="connsiteX6" fmla="*/ 0 w 9371400"/>
                <a:gd name="connsiteY6" fmla="*/ 0 h 5949683"/>
                <a:gd name="connsiteX0" fmla="*/ 0 w 9371400"/>
                <a:gd name="connsiteY0" fmla="*/ 0 h 5954326"/>
                <a:gd name="connsiteX1" fmla="*/ 9371400 w 9371400"/>
                <a:gd name="connsiteY1" fmla="*/ 0 h 5954326"/>
                <a:gd name="connsiteX2" fmla="*/ 9371400 w 9371400"/>
                <a:gd name="connsiteY2" fmla="*/ 3503614 h 5954326"/>
                <a:gd name="connsiteX3" fmla="*/ 638176 w 9371400"/>
                <a:gd name="connsiteY3" fmla="*/ 5951537 h 5954326"/>
                <a:gd name="connsiteX4" fmla="*/ 203200 w 9371400"/>
                <a:gd name="connsiteY4" fmla="*/ 5788026 h 5954326"/>
                <a:gd name="connsiteX5" fmla="*/ 0 w 9371400"/>
                <a:gd name="connsiteY5" fmla="*/ 5322889 h 5954326"/>
                <a:gd name="connsiteX6" fmla="*/ 0 w 9371400"/>
                <a:gd name="connsiteY6" fmla="*/ 0 h 5954326"/>
                <a:gd name="connsiteX0" fmla="*/ 0 w 9371400"/>
                <a:gd name="connsiteY0" fmla="*/ 0 h 5960329"/>
                <a:gd name="connsiteX1" fmla="*/ 9371400 w 9371400"/>
                <a:gd name="connsiteY1" fmla="*/ 0 h 5960329"/>
                <a:gd name="connsiteX2" fmla="*/ 9371400 w 9371400"/>
                <a:gd name="connsiteY2" fmla="*/ 3503614 h 5960329"/>
                <a:gd name="connsiteX3" fmla="*/ 773906 w 9371400"/>
                <a:gd name="connsiteY3" fmla="*/ 5936455 h 5960329"/>
                <a:gd name="connsiteX4" fmla="*/ 638176 w 9371400"/>
                <a:gd name="connsiteY4" fmla="*/ 5951537 h 5960329"/>
                <a:gd name="connsiteX5" fmla="*/ 203200 w 9371400"/>
                <a:gd name="connsiteY5" fmla="*/ 5788026 h 5960329"/>
                <a:gd name="connsiteX6" fmla="*/ 0 w 9371400"/>
                <a:gd name="connsiteY6" fmla="*/ 5322889 h 5960329"/>
                <a:gd name="connsiteX7" fmla="*/ 0 w 9371400"/>
                <a:gd name="connsiteY7" fmla="*/ 0 h 5960329"/>
                <a:gd name="connsiteX0" fmla="*/ 0 w 9371400"/>
                <a:gd name="connsiteY0" fmla="*/ 0 h 5962334"/>
                <a:gd name="connsiteX1" fmla="*/ 9371400 w 9371400"/>
                <a:gd name="connsiteY1" fmla="*/ 0 h 5962334"/>
                <a:gd name="connsiteX2" fmla="*/ 9371400 w 9371400"/>
                <a:gd name="connsiteY2" fmla="*/ 3503614 h 5962334"/>
                <a:gd name="connsiteX3" fmla="*/ 773906 w 9371400"/>
                <a:gd name="connsiteY3" fmla="*/ 5936455 h 5962334"/>
                <a:gd name="connsiteX4" fmla="*/ 535782 w 9371400"/>
                <a:gd name="connsiteY4" fmla="*/ 5953918 h 5962334"/>
                <a:gd name="connsiteX5" fmla="*/ 203200 w 9371400"/>
                <a:gd name="connsiteY5" fmla="*/ 5788026 h 5962334"/>
                <a:gd name="connsiteX6" fmla="*/ 0 w 9371400"/>
                <a:gd name="connsiteY6" fmla="*/ 5322889 h 5962334"/>
                <a:gd name="connsiteX7" fmla="*/ 0 w 9371400"/>
                <a:gd name="connsiteY7" fmla="*/ 0 h 5962334"/>
                <a:gd name="connsiteX0" fmla="*/ 0 w 9371400"/>
                <a:gd name="connsiteY0" fmla="*/ 0 h 5960358"/>
                <a:gd name="connsiteX1" fmla="*/ 9371400 w 9371400"/>
                <a:gd name="connsiteY1" fmla="*/ 0 h 5960358"/>
                <a:gd name="connsiteX2" fmla="*/ 9371400 w 9371400"/>
                <a:gd name="connsiteY2" fmla="*/ 3503614 h 5960358"/>
                <a:gd name="connsiteX3" fmla="*/ 773906 w 9371400"/>
                <a:gd name="connsiteY3" fmla="*/ 5936455 h 5960358"/>
                <a:gd name="connsiteX4" fmla="*/ 535782 w 9371400"/>
                <a:gd name="connsiteY4" fmla="*/ 5953918 h 5960358"/>
                <a:gd name="connsiteX5" fmla="*/ 203200 w 9371400"/>
                <a:gd name="connsiteY5" fmla="*/ 5788026 h 5960358"/>
                <a:gd name="connsiteX6" fmla="*/ 0 w 9371400"/>
                <a:gd name="connsiteY6" fmla="*/ 5322889 h 5960358"/>
                <a:gd name="connsiteX7" fmla="*/ 0 w 9371400"/>
                <a:gd name="connsiteY7" fmla="*/ 0 h 5960358"/>
                <a:gd name="connsiteX0" fmla="*/ 0 w 9371400"/>
                <a:gd name="connsiteY0" fmla="*/ 0 h 5962002"/>
                <a:gd name="connsiteX1" fmla="*/ 9371400 w 9371400"/>
                <a:gd name="connsiteY1" fmla="*/ 0 h 5962002"/>
                <a:gd name="connsiteX2" fmla="*/ 9371400 w 9371400"/>
                <a:gd name="connsiteY2" fmla="*/ 3503614 h 5962002"/>
                <a:gd name="connsiteX3" fmla="*/ 773906 w 9371400"/>
                <a:gd name="connsiteY3" fmla="*/ 5936455 h 5962002"/>
                <a:gd name="connsiteX4" fmla="*/ 535782 w 9371400"/>
                <a:gd name="connsiteY4" fmla="*/ 5953918 h 5962002"/>
                <a:gd name="connsiteX5" fmla="*/ 198438 w 9371400"/>
                <a:gd name="connsiteY5" fmla="*/ 5792788 h 5962002"/>
                <a:gd name="connsiteX6" fmla="*/ 0 w 9371400"/>
                <a:gd name="connsiteY6" fmla="*/ 5322889 h 5962002"/>
                <a:gd name="connsiteX7" fmla="*/ 0 w 9371400"/>
                <a:gd name="connsiteY7" fmla="*/ 0 h 5962002"/>
                <a:gd name="connsiteX0" fmla="*/ 0 w 9371400"/>
                <a:gd name="connsiteY0" fmla="*/ 0 h 5962002"/>
                <a:gd name="connsiteX1" fmla="*/ 9371400 w 9371400"/>
                <a:gd name="connsiteY1" fmla="*/ 0 h 5962002"/>
                <a:gd name="connsiteX2" fmla="*/ 9371400 w 9371400"/>
                <a:gd name="connsiteY2" fmla="*/ 3503614 h 5962002"/>
                <a:gd name="connsiteX3" fmla="*/ 773906 w 9371400"/>
                <a:gd name="connsiteY3" fmla="*/ 5936455 h 5962002"/>
                <a:gd name="connsiteX4" fmla="*/ 535782 w 9371400"/>
                <a:gd name="connsiteY4" fmla="*/ 5953918 h 5962002"/>
                <a:gd name="connsiteX5" fmla="*/ 198438 w 9371400"/>
                <a:gd name="connsiteY5" fmla="*/ 5792788 h 5962002"/>
                <a:gd name="connsiteX6" fmla="*/ 0 w 9371400"/>
                <a:gd name="connsiteY6" fmla="*/ 5322889 h 5962002"/>
                <a:gd name="connsiteX7" fmla="*/ 0 w 9371400"/>
                <a:gd name="connsiteY7" fmla="*/ 0 h 5962002"/>
                <a:gd name="connsiteX0" fmla="*/ 0 w 9371400"/>
                <a:gd name="connsiteY0" fmla="*/ 0 h 5962002"/>
                <a:gd name="connsiteX1" fmla="*/ 9371400 w 9371400"/>
                <a:gd name="connsiteY1" fmla="*/ 0 h 5962002"/>
                <a:gd name="connsiteX2" fmla="*/ 9371400 w 9371400"/>
                <a:gd name="connsiteY2" fmla="*/ 3503614 h 5962002"/>
                <a:gd name="connsiteX3" fmla="*/ 773906 w 9371400"/>
                <a:gd name="connsiteY3" fmla="*/ 5936455 h 5962002"/>
                <a:gd name="connsiteX4" fmla="*/ 535782 w 9371400"/>
                <a:gd name="connsiteY4" fmla="*/ 5953918 h 5962002"/>
                <a:gd name="connsiteX5" fmla="*/ 198438 w 9371400"/>
                <a:gd name="connsiteY5" fmla="*/ 5792788 h 5962002"/>
                <a:gd name="connsiteX6" fmla="*/ 0 w 9371400"/>
                <a:gd name="connsiteY6" fmla="*/ 5322889 h 5962002"/>
                <a:gd name="connsiteX7" fmla="*/ 0 w 9371400"/>
                <a:gd name="connsiteY7" fmla="*/ 0 h 5962002"/>
                <a:gd name="connsiteX0" fmla="*/ 0 w 9371400"/>
                <a:gd name="connsiteY0" fmla="*/ 0 h 5958126"/>
                <a:gd name="connsiteX1" fmla="*/ 9371400 w 9371400"/>
                <a:gd name="connsiteY1" fmla="*/ 0 h 5958126"/>
                <a:gd name="connsiteX2" fmla="*/ 9371400 w 9371400"/>
                <a:gd name="connsiteY2" fmla="*/ 3503614 h 5958126"/>
                <a:gd name="connsiteX3" fmla="*/ 773906 w 9371400"/>
                <a:gd name="connsiteY3" fmla="*/ 5936455 h 5958126"/>
                <a:gd name="connsiteX4" fmla="*/ 535782 w 9371400"/>
                <a:gd name="connsiteY4" fmla="*/ 5953918 h 5958126"/>
                <a:gd name="connsiteX5" fmla="*/ 198438 w 9371400"/>
                <a:gd name="connsiteY5" fmla="*/ 5792788 h 5958126"/>
                <a:gd name="connsiteX6" fmla="*/ 0 w 9371400"/>
                <a:gd name="connsiteY6" fmla="*/ 5322889 h 5958126"/>
                <a:gd name="connsiteX7" fmla="*/ 0 w 9371400"/>
                <a:gd name="connsiteY7" fmla="*/ 0 h 5958126"/>
                <a:gd name="connsiteX0" fmla="*/ 0 w 9371400"/>
                <a:gd name="connsiteY0" fmla="*/ 0 h 5958126"/>
                <a:gd name="connsiteX1" fmla="*/ 9371400 w 9371400"/>
                <a:gd name="connsiteY1" fmla="*/ 0 h 5958126"/>
                <a:gd name="connsiteX2" fmla="*/ 9371400 w 9371400"/>
                <a:gd name="connsiteY2" fmla="*/ 3503614 h 5958126"/>
                <a:gd name="connsiteX3" fmla="*/ 773906 w 9371400"/>
                <a:gd name="connsiteY3" fmla="*/ 5936455 h 5958126"/>
                <a:gd name="connsiteX4" fmla="*/ 535782 w 9371400"/>
                <a:gd name="connsiteY4" fmla="*/ 5953918 h 5958126"/>
                <a:gd name="connsiteX5" fmla="*/ 198438 w 9371400"/>
                <a:gd name="connsiteY5" fmla="*/ 5792788 h 5958126"/>
                <a:gd name="connsiteX6" fmla="*/ 0 w 9371400"/>
                <a:gd name="connsiteY6" fmla="*/ 5322889 h 5958126"/>
                <a:gd name="connsiteX7" fmla="*/ 0 w 9371400"/>
                <a:gd name="connsiteY7" fmla="*/ 0 h 5958126"/>
                <a:gd name="connsiteX0" fmla="*/ 0 w 9371400"/>
                <a:gd name="connsiteY0" fmla="*/ 0 h 5958126"/>
                <a:gd name="connsiteX1" fmla="*/ 9371400 w 9371400"/>
                <a:gd name="connsiteY1" fmla="*/ 0 h 5958126"/>
                <a:gd name="connsiteX2" fmla="*/ 9371400 w 9371400"/>
                <a:gd name="connsiteY2" fmla="*/ 3503614 h 5958126"/>
                <a:gd name="connsiteX3" fmla="*/ 773906 w 9371400"/>
                <a:gd name="connsiteY3" fmla="*/ 5936455 h 5958126"/>
                <a:gd name="connsiteX4" fmla="*/ 535782 w 9371400"/>
                <a:gd name="connsiteY4" fmla="*/ 5953918 h 5958126"/>
                <a:gd name="connsiteX5" fmla="*/ 198438 w 9371400"/>
                <a:gd name="connsiteY5" fmla="*/ 5792788 h 5958126"/>
                <a:gd name="connsiteX6" fmla="*/ 0 w 9371400"/>
                <a:gd name="connsiteY6" fmla="*/ 5322889 h 5958126"/>
                <a:gd name="connsiteX7" fmla="*/ 0 w 9371400"/>
                <a:gd name="connsiteY7" fmla="*/ 0 h 59581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371400" h="5958126">
                  <a:moveTo>
                    <a:pt x="0" y="0"/>
                  </a:moveTo>
                  <a:lnTo>
                    <a:pt x="9371400" y="0"/>
                  </a:lnTo>
                  <a:lnTo>
                    <a:pt x="9371400" y="3503614"/>
                  </a:lnTo>
                  <a:lnTo>
                    <a:pt x="773906" y="5936455"/>
                  </a:lnTo>
                  <a:cubicBezTo>
                    <a:pt x="728663" y="5941482"/>
                    <a:pt x="626930" y="5968337"/>
                    <a:pt x="535782" y="5953918"/>
                  </a:cubicBezTo>
                  <a:cubicBezTo>
                    <a:pt x="444634" y="5939499"/>
                    <a:pt x="337741" y="5917010"/>
                    <a:pt x="198438" y="5792788"/>
                  </a:cubicBezTo>
                  <a:cubicBezTo>
                    <a:pt x="59135" y="5668566"/>
                    <a:pt x="3016" y="5434703"/>
                    <a:pt x="0" y="5322889"/>
                  </a:cubicBezTo>
                  <a:lnTo>
                    <a:pt x="0" y="0"/>
                  </a:lnTo>
                  <a:close/>
                </a:path>
              </a:pathLst>
            </a:custGeom>
            <a:solidFill>
              <a:schemeClr val="accent4">
                <a:lumMod val="25000"/>
              </a:schemeClr>
            </a:solidFill>
            <a:ln w="6350">
              <a:solidFill>
                <a:schemeClr val="accent4">
                  <a:lumMod val="10000"/>
                </a:schemeClr>
              </a:solidFill>
            </a:ln>
            <a:effectLst>
              <a:outerShdw blurRad="50800" dist="38100" dir="5400000" algn="t"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72000" tIns="72000" rIns="72000" bIns="72000" rtlCol="0" anchor="ctr" anchorCtr="1"/>
            <a:lstStyle/>
            <a:p>
              <a:pPr algn="ctr"/>
              <a:endParaRPr lang="en-GB" sz="1400" dirty="0" err="1"/>
            </a:p>
          </p:txBody>
        </p:sp>
        <p:sp>
          <p:nvSpPr>
            <p:cNvPr id="13" name="Text Placeholder 6">
              <a:extLst>
                <a:ext uri="{FF2B5EF4-FFF2-40B4-BE49-F238E27FC236}">
                  <a16:creationId xmlns:a16="http://schemas.microsoft.com/office/drawing/2014/main" id="{802A268D-2053-4928-B52B-3F092C3382C9}"/>
                </a:ext>
              </a:extLst>
            </p:cNvPr>
            <p:cNvSpPr txBox="1">
              <a:spLocks/>
            </p:cNvSpPr>
            <p:nvPr/>
          </p:nvSpPr>
          <p:spPr>
            <a:xfrm>
              <a:off x="8685423" y="301554"/>
              <a:ext cx="1425166" cy="276999"/>
            </a:xfrm>
            <a:prstGeom prst="rect">
              <a:avLst/>
            </a:prstGeom>
            <a:solidFill>
              <a:schemeClr val="accent4">
                <a:lumMod val="25000"/>
              </a:schemeClr>
            </a:solidFill>
          </p:spPr>
          <p:txBody>
            <a:bodyPr vert="horz" wrap="square" lIns="0" tIns="0" rIns="0" bIns="0" rtlCol="0">
              <a:spAutoFit/>
            </a:bodyPr>
            <a:lstStyle>
              <a:lvl1pPr marL="0" indent="0" algn="l" defTabSz="872722" rtl="0" eaLnBrk="1" latinLnBrk="0" hangingPunct="1">
                <a:spcBef>
                  <a:spcPts val="0"/>
                </a:spcBef>
                <a:spcAft>
                  <a:spcPts val="600"/>
                </a:spcAft>
                <a:buClr>
                  <a:schemeClr val="tx1"/>
                </a:buClr>
                <a:buFont typeface="Arial" panose="020B0604020202020204" pitchFamily="34" charset="0"/>
                <a:buNone/>
                <a:defRPr sz="2000" b="0" kern="1200">
                  <a:solidFill>
                    <a:schemeClr val="accent2"/>
                  </a:solidFill>
                  <a:latin typeface="+mn-lt"/>
                  <a:ea typeface="+mn-ea"/>
                  <a:cs typeface="+mn-cs"/>
                </a:defRPr>
              </a:lvl1pPr>
              <a:lvl2pPr marL="0" indent="0" algn="l" defTabSz="872722" rtl="0" eaLnBrk="1" latinLnBrk="0" hangingPunct="1">
                <a:spcBef>
                  <a:spcPts val="0"/>
                </a:spcBef>
                <a:spcAft>
                  <a:spcPts val="600"/>
                </a:spcAft>
                <a:buClr>
                  <a:schemeClr val="tx1"/>
                </a:buClr>
                <a:buFont typeface="Arial" panose="020B0604020202020204" pitchFamily="34" charset="0"/>
                <a:buNone/>
                <a:defRPr sz="1600" kern="1200">
                  <a:solidFill>
                    <a:schemeClr val="accent2"/>
                  </a:solidFill>
                  <a:latin typeface="+mn-lt"/>
                  <a:ea typeface="+mn-ea"/>
                  <a:cs typeface="+mn-cs"/>
                </a:defRPr>
              </a:lvl2pPr>
              <a:lvl3pPr marL="222250" indent="-222250" algn="l" defTabSz="872722" rtl="0" eaLnBrk="1" latinLnBrk="0" hangingPunct="1">
                <a:spcBef>
                  <a:spcPts val="0"/>
                </a:spcBef>
                <a:spcAft>
                  <a:spcPts val="600"/>
                </a:spcAft>
                <a:buClr>
                  <a:srgbClr val="608BA3"/>
                </a:buClr>
                <a:buFont typeface="Calibri" panose="020F0502020204030204" pitchFamily="34" charset="0"/>
                <a:buChar char="•"/>
                <a:defRPr sz="1800" kern="1200">
                  <a:solidFill>
                    <a:schemeClr val="tx1"/>
                  </a:solidFill>
                  <a:latin typeface="+mn-lt"/>
                  <a:ea typeface="+mn-ea"/>
                  <a:cs typeface="+mn-cs"/>
                </a:defRPr>
              </a:lvl3pPr>
              <a:lvl4pPr marL="457200" indent="-228600" algn="l" defTabSz="872722" rtl="0" eaLnBrk="1" latinLnBrk="0" hangingPunct="1">
                <a:spcBef>
                  <a:spcPts val="0"/>
                </a:spcBef>
                <a:spcAft>
                  <a:spcPts val="600"/>
                </a:spcAft>
                <a:buClr>
                  <a:schemeClr val="tx2"/>
                </a:buClr>
                <a:buFont typeface="Calibri" panose="020F0502020204030204" pitchFamily="34" charset="0"/>
                <a:buChar char="•"/>
                <a:defRPr sz="1800" kern="1200">
                  <a:solidFill>
                    <a:schemeClr val="tx1"/>
                  </a:solidFill>
                  <a:latin typeface="+mn-lt"/>
                  <a:ea typeface="+mn-ea"/>
                  <a:cs typeface="+mn-cs"/>
                </a:defRPr>
              </a:lvl4pPr>
              <a:lvl5pPr marL="714375" indent="-234950" algn="l" defTabSz="872722" rtl="0" eaLnBrk="1" latinLnBrk="0" hangingPunct="1">
                <a:spcBef>
                  <a:spcPts val="0"/>
                </a:spcBef>
                <a:spcAft>
                  <a:spcPts val="600"/>
                </a:spcAft>
                <a:buClr>
                  <a:schemeClr val="tx2"/>
                </a:buClr>
                <a:buFont typeface="Calibri" panose="020F0502020204030204" pitchFamily="34" charset="0"/>
                <a:buChar char="─"/>
                <a:defRPr sz="1800" kern="1200">
                  <a:solidFill>
                    <a:schemeClr val="tx1"/>
                  </a:solidFill>
                  <a:latin typeface="+mn-lt"/>
                  <a:ea typeface="+mn-ea"/>
                  <a:cs typeface="+mn-cs"/>
                </a:defRPr>
              </a:lvl5pPr>
              <a:lvl6pPr marL="936625" indent="-214313" algn="l" defTabSz="872722" rtl="0" eaLnBrk="1" latinLnBrk="0" hangingPunct="1">
                <a:spcBef>
                  <a:spcPts val="0"/>
                </a:spcBef>
                <a:spcAft>
                  <a:spcPts val="600"/>
                </a:spcAft>
                <a:buClr>
                  <a:schemeClr val="tx2"/>
                </a:buClr>
                <a:buFont typeface="Calibri" panose="020F0502020204030204" pitchFamily="34" charset="0"/>
                <a:buChar char="−"/>
                <a:defRPr sz="1800" kern="1200">
                  <a:solidFill>
                    <a:schemeClr val="tx1"/>
                  </a:solidFill>
                  <a:latin typeface="+mn-lt"/>
                  <a:ea typeface="+mn-ea"/>
                  <a:cs typeface="+mn-cs"/>
                </a:defRPr>
              </a:lvl6pPr>
              <a:lvl7pPr marL="0" indent="0" algn="l" defTabSz="872722" rtl="0" eaLnBrk="1" latinLnBrk="0" hangingPunct="1">
                <a:spcBef>
                  <a:spcPts val="0"/>
                </a:spcBef>
                <a:spcAft>
                  <a:spcPts val="600"/>
                </a:spcAft>
                <a:buClr>
                  <a:schemeClr val="tx1"/>
                </a:buClr>
                <a:buFontTx/>
                <a:buNone/>
                <a:defRPr sz="1800" kern="1200">
                  <a:solidFill>
                    <a:schemeClr val="tx1"/>
                  </a:solidFill>
                  <a:latin typeface="+mn-lt"/>
                  <a:ea typeface="+mn-ea"/>
                  <a:cs typeface="+mn-cs"/>
                </a:defRPr>
              </a:lvl7pPr>
              <a:lvl8pPr marL="209550" indent="-209550" algn="l" defTabSz="872722" rtl="0" eaLnBrk="1" latinLnBrk="0" hangingPunct="1">
                <a:spcBef>
                  <a:spcPts val="0"/>
                </a:spcBef>
                <a:spcAft>
                  <a:spcPts val="600"/>
                </a:spcAft>
                <a:buClr>
                  <a:schemeClr val="tx1"/>
                </a:buClr>
                <a:buFont typeface="+mj-lt"/>
                <a:buAutoNum type="arabicPeriod"/>
                <a:defRPr sz="1800" kern="1200" baseline="0">
                  <a:solidFill>
                    <a:schemeClr val="tx1"/>
                  </a:solidFill>
                  <a:latin typeface="+mn-lt"/>
                  <a:ea typeface="+mn-ea"/>
                  <a:cs typeface="+mn-cs"/>
                </a:defRPr>
              </a:lvl8pPr>
              <a:lvl9pPr marL="473075" indent="-236538" algn="l" defTabSz="872722" rtl="0" eaLnBrk="1" latinLnBrk="0" hangingPunct="1">
                <a:spcBef>
                  <a:spcPts val="0"/>
                </a:spcBef>
                <a:spcAft>
                  <a:spcPts val="600"/>
                </a:spcAft>
                <a:buClr>
                  <a:schemeClr val="tx1"/>
                </a:buClr>
                <a:buFont typeface="+mj-lt"/>
                <a:buAutoNum type="alphaLcPeriod"/>
                <a:defRPr sz="1800" kern="1200" baseline="0">
                  <a:solidFill>
                    <a:schemeClr val="tx1"/>
                  </a:solidFill>
                  <a:latin typeface="+mn-lt"/>
                  <a:ea typeface="+mn-ea"/>
                  <a:cs typeface="+mn-cs"/>
                </a:defRPr>
              </a:lvl9pPr>
            </a:lstStyle>
            <a:p>
              <a:pPr algn="ctr">
                <a:spcAft>
                  <a:spcPts val="0"/>
                </a:spcAft>
              </a:pPr>
              <a:r>
                <a:rPr lang="en-US" sz="1800" b="1" dirty="0">
                  <a:solidFill>
                    <a:srgbClr val="ECEDF1"/>
                  </a:solidFill>
                </a:rPr>
                <a:t>Plenary</a:t>
              </a:r>
              <a:endParaRPr lang="en-GB" sz="1800" b="1" dirty="0">
                <a:solidFill>
                  <a:srgbClr val="ECEDF1"/>
                </a:solidFill>
              </a:endParaRPr>
            </a:p>
          </p:txBody>
        </p:sp>
      </p:grpSp>
      <p:pic>
        <p:nvPicPr>
          <p:cNvPr id="2" name="Рисунок 1">
            <a:extLst>
              <a:ext uri="{FF2B5EF4-FFF2-40B4-BE49-F238E27FC236}">
                <a16:creationId xmlns:a16="http://schemas.microsoft.com/office/drawing/2014/main" id="{2574A323-331B-4A12-AFE7-8B096CE3A0F1}"/>
              </a:ext>
            </a:extLst>
          </p:cNvPr>
          <p:cNvPicPr>
            <a:picLocks noChangeAspect="1"/>
          </p:cNvPicPr>
          <p:nvPr/>
        </p:nvPicPr>
        <p:blipFill>
          <a:blip r:embed="rId2"/>
          <a:stretch>
            <a:fillRect/>
          </a:stretch>
        </p:blipFill>
        <p:spPr>
          <a:xfrm>
            <a:off x="178560" y="1193259"/>
            <a:ext cx="5393566" cy="5386636"/>
          </a:xfrm>
          <a:prstGeom prst="rect">
            <a:avLst/>
          </a:prstGeom>
        </p:spPr>
      </p:pic>
      <p:pic>
        <p:nvPicPr>
          <p:cNvPr id="3" name="Рисунок 2">
            <a:extLst>
              <a:ext uri="{FF2B5EF4-FFF2-40B4-BE49-F238E27FC236}">
                <a16:creationId xmlns:a16="http://schemas.microsoft.com/office/drawing/2014/main" id="{C68CD4BF-1858-43DF-A72F-ED77AB2D0B3C}"/>
              </a:ext>
            </a:extLst>
          </p:cNvPr>
          <p:cNvPicPr>
            <a:picLocks noChangeAspect="1"/>
          </p:cNvPicPr>
          <p:nvPr/>
        </p:nvPicPr>
        <p:blipFill>
          <a:blip r:embed="rId3"/>
          <a:stretch>
            <a:fillRect/>
          </a:stretch>
        </p:blipFill>
        <p:spPr>
          <a:xfrm>
            <a:off x="5912382" y="2580667"/>
            <a:ext cx="5393566" cy="4058258"/>
          </a:xfrm>
          <a:prstGeom prst="rect">
            <a:avLst/>
          </a:prstGeom>
        </p:spPr>
      </p:pic>
    </p:spTree>
    <p:extLst>
      <p:ext uri="{BB962C8B-B14F-4D97-AF65-F5344CB8AC3E}">
        <p14:creationId xmlns:p14="http://schemas.microsoft.com/office/powerpoint/2010/main" val="112436672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1968500" y="278105"/>
            <a:ext cx="5213350" cy="370558"/>
          </a:xfrm>
        </p:spPr>
        <p:txBody>
          <a:bodyPr>
            <a:normAutofit fontScale="90000"/>
          </a:bodyPr>
          <a:lstStyle/>
          <a:p>
            <a:r>
              <a:rPr lang="en-GB" b="1" dirty="0">
                <a:solidFill>
                  <a:schemeClr val="accent5">
                    <a:lumMod val="75000"/>
                  </a:schemeClr>
                </a:solidFill>
              </a:rPr>
              <a:t> </a:t>
            </a:r>
            <a:r>
              <a:rPr lang="en-US" b="1" dirty="0">
                <a:solidFill>
                  <a:schemeClr val="accent5">
                    <a:lumMod val="75000"/>
                  </a:schemeClr>
                </a:solidFill>
              </a:rPr>
              <a:t>Results (Planar SC)  </a:t>
            </a:r>
            <a:endParaRPr lang="en-GB" b="1" dirty="0">
              <a:solidFill>
                <a:schemeClr val="accent5">
                  <a:lumMod val="75000"/>
                </a:schemeClr>
              </a:solidFill>
            </a:endParaRPr>
          </a:p>
        </p:txBody>
      </p:sp>
      <p:sp>
        <p:nvSpPr>
          <p:cNvPr id="9" name="Text Placeholder 6">
            <a:extLst>
              <a:ext uri="{FF2B5EF4-FFF2-40B4-BE49-F238E27FC236}">
                <a16:creationId xmlns:a16="http://schemas.microsoft.com/office/drawing/2014/main" id="{802A268D-2053-4928-B52B-3F092C3382C9}"/>
              </a:ext>
            </a:extLst>
          </p:cNvPr>
          <p:cNvSpPr txBox="1">
            <a:spLocks/>
          </p:cNvSpPr>
          <p:nvPr/>
        </p:nvSpPr>
        <p:spPr>
          <a:xfrm>
            <a:off x="8725616" y="150987"/>
            <a:ext cx="1185207" cy="707886"/>
          </a:xfrm>
          <a:prstGeom prst="rect">
            <a:avLst/>
          </a:prstGeom>
        </p:spPr>
        <p:txBody>
          <a:bodyPr vert="horz" wrap="square" lIns="0" tIns="0" rIns="0" bIns="0" rtlCol="0">
            <a:spAutoFit/>
          </a:bodyPr>
          <a:lstStyle>
            <a:lvl1pPr marL="0" indent="0" algn="l" defTabSz="872722" rtl="0" eaLnBrk="1" latinLnBrk="0" hangingPunct="1">
              <a:spcBef>
                <a:spcPts val="0"/>
              </a:spcBef>
              <a:spcAft>
                <a:spcPts val="600"/>
              </a:spcAft>
              <a:buClr>
                <a:schemeClr val="tx1"/>
              </a:buClr>
              <a:buFont typeface="Arial" panose="020B0604020202020204" pitchFamily="34" charset="0"/>
              <a:buNone/>
              <a:defRPr sz="2000" b="0" kern="1200">
                <a:solidFill>
                  <a:schemeClr val="accent2"/>
                </a:solidFill>
                <a:latin typeface="+mn-lt"/>
                <a:ea typeface="+mn-ea"/>
                <a:cs typeface="+mn-cs"/>
              </a:defRPr>
            </a:lvl1pPr>
            <a:lvl2pPr marL="0" indent="0" algn="l" defTabSz="872722" rtl="0" eaLnBrk="1" latinLnBrk="0" hangingPunct="1">
              <a:spcBef>
                <a:spcPts val="0"/>
              </a:spcBef>
              <a:spcAft>
                <a:spcPts val="600"/>
              </a:spcAft>
              <a:buClr>
                <a:schemeClr val="tx1"/>
              </a:buClr>
              <a:buFont typeface="Arial" panose="020B0604020202020204" pitchFamily="34" charset="0"/>
              <a:buNone/>
              <a:defRPr sz="1600" kern="1200">
                <a:solidFill>
                  <a:schemeClr val="accent2"/>
                </a:solidFill>
                <a:latin typeface="+mn-lt"/>
                <a:ea typeface="+mn-ea"/>
                <a:cs typeface="+mn-cs"/>
              </a:defRPr>
            </a:lvl2pPr>
            <a:lvl3pPr marL="222250" indent="-222250" algn="l" defTabSz="872722" rtl="0" eaLnBrk="1" latinLnBrk="0" hangingPunct="1">
              <a:spcBef>
                <a:spcPts val="0"/>
              </a:spcBef>
              <a:spcAft>
                <a:spcPts val="600"/>
              </a:spcAft>
              <a:buClr>
                <a:srgbClr val="608BA3"/>
              </a:buClr>
              <a:buFont typeface="Calibri" panose="020F0502020204030204" pitchFamily="34" charset="0"/>
              <a:buChar char="•"/>
              <a:defRPr sz="1800" kern="1200">
                <a:solidFill>
                  <a:schemeClr val="tx1"/>
                </a:solidFill>
                <a:latin typeface="+mn-lt"/>
                <a:ea typeface="+mn-ea"/>
                <a:cs typeface="+mn-cs"/>
              </a:defRPr>
            </a:lvl3pPr>
            <a:lvl4pPr marL="457200" indent="-228600" algn="l" defTabSz="872722" rtl="0" eaLnBrk="1" latinLnBrk="0" hangingPunct="1">
              <a:spcBef>
                <a:spcPts val="0"/>
              </a:spcBef>
              <a:spcAft>
                <a:spcPts val="600"/>
              </a:spcAft>
              <a:buClr>
                <a:schemeClr val="tx2"/>
              </a:buClr>
              <a:buFont typeface="Calibri" panose="020F0502020204030204" pitchFamily="34" charset="0"/>
              <a:buChar char="•"/>
              <a:defRPr sz="1800" kern="1200">
                <a:solidFill>
                  <a:schemeClr val="tx1"/>
                </a:solidFill>
                <a:latin typeface="+mn-lt"/>
                <a:ea typeface="+mn-ea"/>
                <a:cs typeface="+mn-cs"/>
              </a:defRPr>
            </a:lvl4pPr>
            <a:lvl5pPr marL="714375" indent="-234950" algn="l" defTabSz="872722" rtl="0" eaLnBrk="1" latinLnBrk="0" hangingPunct="1">
              <a:spcBef>
                <a:spcPts val="0"/>
              </a:spcBef>
              <a:spcAft>
                <a:spcPts val="600"/>
              </a:spcAft>
              <a:buClr>
                <a:schemeClr val="tx2"/>
              </a:buClr>
              <a:buFont typeface="Calibri" panose="020F0502020204030204" pitchFamily="34" charset="0"/>
              <a:buChar char="─"/>
              <a:defRPr sz="1800" kern="1200">
                <a:solidFill>
                  <a:schemeClr val="tx1"/>
                </a:solidFill>
                <a:latin typeface="+mn-lt"/>
                <a:ea typeface="+mn-ea"/>
                <a:cs typeface="+mn-cs"/>
              </a:defRPr>
            </a:lvl5pPr>
            <a:lvl6pPr marL="936625" indent="-214313" algn="l" defTabSz="872722" rtl="0" eaLnBrk="1" latinLnBrk="0" hangingPunct="1">
              <a:spcBef>
                <a:spcPts val="0"/>
              </a:spcBef>
              <a:spcAft>
                <a:spcPts val="600"/>
              </a:spcAft>
              <a:buClr>
                <a:schemeClr val="tx2"/>
              </a:buClr>
              <a:buFont typeface="Calibri" panose="020F0502020204030204" pitchFamily="34" charset="0"/>
              <a:buChar char="−"/>
              <a:defRPr sz="1800" kern="1200">
                <a:solidFill>
                  <a:schemeClr val="tx1"/>
                </a:solidFill>
                <a:latin typeface="+mn-lt"/>
                <a:ea typeface="+mn-ea"/>
                <a:cs typeface="+mn-cs"/>
              </a:defRPr>
            </a:lvl6pPr>
            <a:lvl7pPr marL="0" indent="0" algn="l" defTabSz="872722" rtl="0" eaLnBrk="1" latinLnBrk="0" hangingPunct="1">
              <a:spcBef>
                <a:spcPts val="0"/>
              </a:spcBef>
              <a:spcAft>
                <a:spcPts val="600"/>
              </a:spcAft>
              <a:buClr>
                <a:schemeClr val="tx1"/>
              </a:buClr>
              <a:buFontTx/>
              <a:buNone/>
              <a:defRPr sz="1800" kern="1200">
                <a:solidFill>
                  <a:schemeClr val="tx1"/>
                </a:solidFill>
                <a:latin typeface="+mn-lt"/>
                <a:ea typeface="+mn-ea"/>
                <a:cs typeface="+mn-cs"/>
              </a:defRPr>
            </a:lvl7pPr>
            <a:lvl8pPr marL="209550" indent="-209550" algn="l" defTabSz="872722" rtl="0" eaLnBrk="1" latinLnBrk="0" hangingPunct="1">
              <a:spcBef>
                <a:spcPts val="0"/>
              </a:spcBef>
              <a:spcAft>
                <a:spcPts val="600"/>
              </a:spcAft>
              <a:buClr>
                <a:schemeClr val="tx1"/>
              </a:buClr>
              <a:buFont typeface="+mj-lt"/>
              <a:buAutoNum type="arabicPeriod"/>
              <a:defRPr sz="1800" kern="1200" baseline="0">
                <a:solidFill>
                  <a:schemeClr val="tx1"/>
                </a:solidFill>
                <a:latin typeface="+mn-lt"/>
                <a:ea typeface="+mn-ea"/>
                <a:cs typeface="+mn-cs"/>
              </a:defRPr>
            </a:lvl8pPr>
            <a:lvl9pPr marL="473075" indent="-236538" algn="l" defTabSz="872722" rtl="0" eaLnBrk="1" latinLnBrk="0" hangingPunct="1">
              <a:spcBef>
                <a:spcPts val="0"/>
              </a:spcBef>
              <a:spcAft>
                <a:spcPts val="600"/>
              </a:spcAft>
              <a:buClr>
                <a:schemeClr val="tx1"/>
              </a:buClr>
              <a:buFont typeface="+mj-lt"/>
              <a:buAutoNum type="alphaLcPeriod"/>
              <a:defRPr sz="1800" kern="1200" baseline="0">
                <a:solidFill>
                  <a:schemeClr val="tx1"/>
                </a:solidFill>
                <a:latin typeface="+mn-lt"/>
                <a:ea typeface="+mn-ea"/>
                <a:cs typeface="+mn-cs"/>
              </a:defRPr>
            </a:lvl9pPr>
          </a:lstStyle>
          <a:p>
            <a:pPr algn="ctr">
              <a:spcAft>
                <a:spcPts val="0"/>
              </a:spcAft>
            </a:pPr>
            <a:r>
              <a:rPr lang="en-US" sz="1400" b="1" dirty="0">
                <a:solidFill>
                  <a:srgbClr val="ECEDF1"/>
                </a:solidFill>
              </a:rPr>
              <a:t>Keynote Number </a:t>
            </a:r>
          </a:p>
          <a:p>
            <a:pPr algn="ctr">
              <a:spcAft>
                <a:spcPts val="0"/>
              </a:spcAft>
            </a:pPr>
            <a:r>
              <a:rPr lang="en-US" sz="1800" b="1" dirty="0">
                <a:solidFill>
                  <a:srgbClr val="ECEDF1"/>
                </a:solidFill>
              </a:rPr>
              <a:t>01</a:t>
            </a:r>
            <a:endParaRPr lang="en-GB" sz="1800" b="1" dirty="0">
              <a:solidFill>
                <a:srgbClr val="ECEDF1"/>
              </a:solidFill>
            </a:endParaRPr>
          </a:p>
        </p:txBody>
      </p:sp>
      <p:grpSp>
        <p:nvGrpSpPr>
          <p:cNvPr id="11" name="Group 10"/>
          <p:cNvGrpSpPr/>
          <p:nvPr/>
        </p:nvGrpSpPr>
        <p:grpSpPr>
          <a:xfrm>
            <a:off x="9241176" y="349"/>
            <a:ext cx="877990" cy="1012482"/>
            <a:chOff x="8653933" y="349"/>
            <a:chExt cx="1592510" cy="1012482"/>
          </a:xfrm>
          <a:solidFill>
            <a:srgbClr val="00B050"/>
          </a:solidFill>
        </p:grpSpPr>
        <p:sp>
          <p:nvSpPr>
            <p:cNvPr id="12" name="Rectangle 3">
              <a:extLst>
                <a:ext uri="{FF2B5EF4-FFF2-40B4-BE49-F238E27FC236}">
                  <a16:creationId xmlns:a16="http://schemas.microsoft.com/office/drawing/2014/main" id="{45FE76FA-C202-4C0B-BA03-E39B9FBDC658}"/>
                </a:ext>
              </a:extLst>
            </p:cNvPr>
            <p:cNvSpPr/>
            <p:nvPr/>
          </p:nvSpPr>
          <p:spPr>
            <a:xfrm>
              <a:off x="8653933" y="349"/>
              <a:ext cx="1592510" cy="1012482"/>
            </a:xfrm>
            <a:custGeom>
              <a:avLst/>
              <a:gdLst>
                <a:gd name="connsiteX0" fmla="*/ 0 w 9371400"/>
                <a:gd name="connsiteY0" fmla="*/ 0 h 5980114"/>
                <a:gd name="connsiteX1" fmla="*/ 9371400 w 9371400"/>
                <a:gd name="connsiteY1" fmla="*/ 0 h 5980114"/>
                <a:gd name="connsiteX2" fmla="*/ 9371400 w 9371400"/>
                <a:gd name="connsiteY2" fmla="*/ 5980114 h 5980114"/>
                <a:gd name="connsiteX3" fmla="*/ 0 w 9371400"/>
                <a:gd name="connsiteY3" fmla="*/ 5980114 h 5980114"/>
                <a:gd name="connsiteX4" fmla="*/ 0 w 9371400"/>
                <a:gd name="connsiteY4" fmla="*/ 0 h 5980114"/>
                <a:gd name="connsiteX0" fmla="*/ 0 w 9371400"/>
                <a:gd name="connsiteY0" fmla="*/ 0 h 5980114"/>
                <a:gd name="connsiteX1" fmla="*/ 9371400 w 9371400"/>
                <a:gd name="connsiteY1" fmla="*/ 0 h 5980114"/>
                <a:gd name="connsiteX2" fmla="*/ 9371400 w 9371400"/>
                <a:gd name="connsiteY2" fmla="*/ 5980114 h 5980114"/>
                <a:gd name="connsiteX3" fmla="*/ 1990725 w 9371400"/>
                <a:gd name="connsiteY3" fmla="*/ 5591176 h 5980114"/>
                <a:gd name="connsiteX4" fmla="*/ 0 w 9371400"/>
                <a:gd name="connsiteY4" fmla="*/ 5980114 h 5980114"/>
                <a:gd name="connsiteX5" fmla="*/ 0 w 9371400"/>
                <a:gd name="connsiteY5" fmla="*/ 0 h 5980114"/>
                <a:gd name="connsiteX0" fmla="*/ 0 w 9371400"/>
                <a:gd name="connsiteY0" fmla="*/ 0 h 5980114"/>
                <a:gd name="connsiteX1" fmla="*/ 9371400 w 9371400"/>
                <a:gd name="connsiteY1" fmla="*/ 0 h 5980114"/>
                <a:gd name="connsiteX2" fmla="*/ 9371400 w 9371400"/>
                <a:gd name="connsiteY2" fmla="*/ 3503614 h 5980114"/>
                <a:gd name="connsiteX3" fmla="*/ 1990725 w 9371400"/>
                <a:gd name="connsiteY3" fmla="*/ 5591176 h 5980114"/>
                <a:gd name="connsiteX4" fmla="*/ 0 w 9371400"/>
                <a:gd name="connsiteY4" fmla="*/ 5980114 h 5980114"/>
                <a:gd name="connsiteX5" fmla="*/ 0 w 9371400"/>
                <a:gd name="connsiteY5" fmla="*/ 0 h 5980114"/>
                <a:gd name="connsiteX0" fmla="*/ 0 w 9371400"/>
                <a:gd name="connsiteY0" fmla="*/ 0 h 5980114"/>
                <a:gd name="connsiteX1" fmla="*/ 9371400 w 9371400"/>
                <a:gd name="connsiteY1" fmla="*/ 0 h 5980114"/>
                <a:gd name="connsiteX2" fmla="*/ 9371400 w 9371400"/>
                <a:gd name="connsiteY2" fmla="*/ 3503614 h 5980114"/>
                <a:gd name="connsiteX3" fmla="*/ 1990725 w 9371400"/>
                <a:gd name="connsiteY3" fmla="*/ 5591176 h 5980114"/>
                <a:gd name="connsiteX4" fmla="*/ 0 w 9371400"/>
                <a:gd name="connsiteY4" fmla="*/ 5980114 h 5980114"/>
                <a:gd name="connsiteX5" fmla="*/ 0 w 9371400"/>
                <a:gd name="connsiteY5" fmla="*/ 0 h 5980114"/>
                <a:gd name="connsiteX0" fmla="*/ 0 w 9371400"/>
                <a:gd name="connsiteY0" fmla="*/ 0 h 5980114"/>
                <a:gd name="connsiteX1" fmla="*/ 9371400 w 9371400"/>
                <a:gd name="connsiteY1" fmla="*/ 0 h 5980114"/>
                <a:gd name="connsiteX2" fmla="*/ 9371400 w 9371400"/>
                <a:gd name="connsiteY2" fmla="*/ 3503614 h 5980114"/>
                <a:gd name="connsiteX3" fmla="*/ 1990725 w 9371400"/>
                <a:gd name="connsiteY3" fmla="*/ 5591176 h 5980114"/>
                <a:gd name="connsiteX4" fmla="*/ 0 w 9371400"/>
                <a:gd name="connsiteY4" fmla="*/ 5980114 h 5980114"/>
                <a:gd name="connsiteX5" fmla="*/ 0 w 9371400"/>
                <a:gd name="connsiteY5" fmla="*/ 0 h 5980114"/>
                <a:gd name="connsiteX0" fmla="*/ 0 w 9371400"/>
                <a:gd name="connsiteY0" fmla="*/ 0 h 5591176"/>
                <a:gd name="connsiteX1" fmla="*/ 9371400 w 9371400"/>
                <a:gd name="connsiteY1" fmla="*/ 0 h 5591176"/>
                <a:gd name="connsiteX2" fmla="*/ 9371400 w 9371400"/>
                <a:gd name="connsiteY2" fmla="*/ 3503614 h 5591176"/>
                <a:gd name="connsiteX3" fmla="*/ 1990725 w 9371400"/>
                <a:gd name="connsiteY3" fmla="*/ 5591176 h 5591176"/>
                <a:gd name="connsiteX4" fmla="*/ 0 w 9371400"/>
                <a:gd name="connsiteY4" fmla="*/ 5370514 h 5591176"/>
                <a:gd name="connsiteX5" fmla="*/ 0 w 9371400"/>
                <a:gd name="connsiteY5" fmla="*/ 0 h 5591176"/>
                <a:gd name="connsiteX0" fmla="*/ 0 w 9371400"/>
                <a:gd name="connsiteY0" fmla="*/ 0 h 5924551"/>
                <a:gd name="connsiteX1" fmla="*/ 9371400 w 9371400"/>
                <a:gd name="connsiteY1" fmla="*/ 0 h 5924551"/>
                <a:gd name="connsiteX2" fmla="*/ 9371400 w 9371400"/>
                <a:gd name="connsiteY2" fmla="*/ 3503614 h 5924551"/>
                <a:gd name="connsiteX3" fmla="*/ 400050 w 9371400"/>
                <a:gd name="connsiteY3" fmla="*/ 5924551 h 5924551"/>
                <a:gd name="connsiteX4" fmla="*/ 0 w 9371400"/>
                <a:gd name="connsiteY4" fmla="*/ 5370514 h 5924551"/>
                <a:gd name="connsiteX5" fmla="*/ 0 w 9371400"/>
                <a:gd name="connsiteY5" fmla="*/ 0 h 5924551"/>
                <a:gd name="connsiteX0" fmla="*/ 0 w 9371400"/>
                <a:gd name="connsiteY0" fmla="*/ 0 h 5939084"/>
                <a:gd name="connsiteX1" fmla="*/ 9371400 w 9371400"/>
                <a:gd name="connsiteY1" fmla="*/ 0 h 5939084"/>
                <a:gd name="connsiteX2" fmla="*/ 9371400 w 9371400"/>
                <a:gd name="connsiteY2" fmla="*/ 3503614 h 5939084"/>
                <a:gd name="connsiteX3" fmla="*/ 400050 w 9371400"/>
                <a:gd name="connsiteY3" fmla="*/ 5924551 h 5939084"/>
                <a:gd name="connsiteX4" fmla="*/ 0 w 9371400"/>
                <a:gd name="connsiteY4" fmla="*/ 5370514 h 5939084"/>
                <a:gd name="connsiteX5" fmla="*/ 0 w 9371400"/>
                <a:gd name="connsiteY5" fmla="*/ 0 h 5939084"/>
                <a:gd name="connsiteX0" fmla="*/ 0 w 9371400"/>
                <a:gd name="connsiteY0" fmla="*/ 0 h 5939084"/>
                <a:gd name="connsiteX1" fmla="*/ 9371400 w 9371400"/>
                <a:gd name="connsiteY1" fmla="*/ 0 h 5939084"/>
                <a:gd name="connsiteX2" fmla="*/ 9371400 w 9371400"/>
                <a:gd name="connsiteY2" fmla="*/ 3503614 h 5939084"/>
                <a:gd name="connsiteX3" fmla="*/ 400050 w 9371400"/>
                <a:gd name="connsiteY3" fmla="*/ 5924551 h 5939084"/>
                <a:gd name="connsiteX4" fmla="*/ 0 w 9371400"/>
                <a:gd name="connsiteY4" fmla="*/ 5370514 h 5939084"/>
                <a:gd name="connsiteX5" fmla="*/ 0 w 9371400"/>
                <a:gd name="connsiteY5" fmla="*/ 0 h 5939084"/>
                <a:gd name="connsiteX0" fmla="*/ 0 w 9371400"/>
                <a:gd name="connsiteY0" fmla="*/ 0 h 5833330"/>
                <a:gd name="connsiteX1" fmla="*/ 9371400 w 9371400"/>
                <a:gd name="connsiteY1" fmla="*/ 0 h 5833330"/>
                <a:gd name="connsiteX2" fmla="*/ 9371400 w 9371400"/>
                <a:gd name="connsiteY2" fmla="*/ 3503614 h 5833330"/>
                <a:gd name="connsiteX3" fmla="*/ 240030 w 9371400"/>
                <a:gd name="connsiteY3" fmla="*/ 5817871 h 5833330"/>
                <a:gd name="connsiteX4" fmla="*/ 0 w 9371400"/>
                <a:gd name="connsiteY4" fmla="*/ 5370514 h 5833330"/>
                <a:gd name="connsiteX5" fmla="*/ 0 w 9371400"/>
                <a:gd name="connsiteY5" fmla="*/ 0 h 5833330"/>
                <a:gd name="connsiteX0" fmla="*/ 0 w 9371400"/>
                <a:gd name="connsiteY0" fmla="*/ 0 h 5826460"/>
                <a:gd name="connsiteX1" fmla="*/ 9371400 w 9371400"/>
                <a:gd name="connsiteY1" fmla="*/ 0 h 5826460"/>
                <a:gd name="connsiteX2" fmla="*/ 9371400 w 9371400"/>
                <a:gd name="connsiteY2" fmla="*/ 3503614 h 5826460"/>
                <a:gd name="connsiteX3" fmla="*/ 240030 w 9371400"/>
                <a:gd name="connsiteY3" fmla="*/ 5817871 h 5826460"/>
                <a:gd name="connsiteX4" fmla="*/ 0 w 9371400"/>
                <a:gd name="connsiteY4" fmla="*/ 5370514 h 5826460"/>
                <a:gd name="connsiteX5" fmla="*/ 0 w 9371400"/>
                <a:gd name="connsiteY5" fmla="*/ 0 h 5826460"/>
                <a:gd name="connsiteX0" fmla="*/ 0 w 9371400"/>
                <a:gd name="connsiteY0" fmla="*/ 0 h 5894683"/>
                <a:gd name="connsiteX1" fmla="*/ 9371400 w 9371400"/>
                <a:gd name="connsiteY1" fmla="*/ 0 h 5894683"/>
                <a:gd name="connsiteX2" fmla="*/ 9371400 w 9371400"/>
                <a:gd name="connsiteY2" fmla="*/ 3503614 h 5894683"/>
                <a:gd name="connsiteX3" fmla="*/ 323850 w 9371400"/>
                <a:gd name="connsiteY3" fmla="*/ 5886451 h 5894683"/>
                <a:gd name="connsiteX4" fmla="*/ 0 w 9371400"/>
                <a:gd name="connsiteY4" fmla="*/ 5370514 h 5894683"/>
                <a:gd name="connsiteX5" fmla="*/ 0 w 9371400"/>
                <a:gd name="connsiteY5" fmla="*/ 0 h 5894683"/>
                <a:gd name="connsiteX0" fmla="*/ 0 w 9371400"/>
                <a:gd name="connsiteY0" fmla="*/ 0 h 5938392"/>
                <a:gd name="connsiteX1" fmla="*/ 9371400 w 9371400"/>
                <a:gd name="connsiteY1" fmla="*/ 0 h 5938392"/>
                <a:gd name="connsiteX2" fmla="*/ 9371400 w 9371400"/>
                <a:gd name="connsiteY2" fmla="*/ 3503614 h 5938392"/>
                <a:gd name="connsiteX3" fmla="*/ 323850 w 9371400"/>
                <a:gd name="connsiteY3" fmla="*/ 5886451 h 5938392"/>
                <a:gd name="connsiteX4" fmla="*/ 0 w 9371400"/>
                <a:gd name="connsiteY4" fmla="*/ 5370514 h 5938392"/>
                <a:gd name="connsiteX5" fmla="*/ 0 w 9371400"/>
                <a:gd name="connsiteY5" fmla="*/ 0 h 5938392"/>
                <a:gd name="connsiteX0" fmla="*/ 0 w 9371400"/>
                <a:gd name="connsiteY0" fmla="*/ 0 h 5938392"/>
                <a:gd name="connsiteX1" fmla="*/ 9371400 w 9371400"/>
                <a:gd name="connsiteY1" fmla="*/ 0 h 5938392"/>
                <a:gd name="connsiteX2" fmla="*/ 9371400 w 9371400"/>
                <a:gd name="connsiteY2" fmla="*/ 3503614 h 5938392"/>
                <a:gd name="connsiteX3" fmla="*/ 323850 w 9371400"/>
                <a:gd name="connsiteY3" fmla="*/ 5886451 h 5938392"/>
                <a:gd name="connsiteX4" fmla="*/ 0 w 9371400"/>
                <a:gd name="connsiteY4" fmla="*/ 5370514 h 5938392"/>
                <a:gd name="connsiteX5" fmla="*/ 0 w 9371400"/>
                <a:gd name="connsiteY5" fmla="*/ 0 h 5938392"/>
                <a:gd name="connsiteX0" fmla="*/ 0 w 9371400"/>
                <a:gd name="connsiteY0" fmla="*/ 0 h 5938392"/>
                <a:gd name="connsiteX1" fmla="*/ 9371400 w 9371400"/>
                <a:gd name="connsiteY1" fmla="*/ 0 h 5938392"/>
                <a:gd name="connsiteX2" fmla="*/ 9371400 w 9371400"/>
                <a:gd name="connsiteY2" fmla="*/ 3503614 h 5938392"/>
                <a:gd name="connsiteX3" fmla="*/ 323850 w 9371400"/>
                <a:gd name="connsiteY3" fmla="*/ 5886451 h 5938392"/>
                <a:gd name="connsiteX4" fmla="*/ 0 w 9371400"/>
                <a:gd name="connsiteY4" fmla="*/ 5370514 h 5938392"/>
                <a:gd name="connsiteX5" fmla="*/ 0 w 9371400"/>
                <a:gd name="connsiteY5" fmla="*/ 0 h 5938392"/>
                <a:gd name="connsiteX0" fmla="*/ 0 w 9371400"/>
                <a:gd name="connsiteY0" fmla="*/ 0 h 5938392"/>
                <a:gd name="connsiteX1" fmla="*/ 9371400 w 9371400"/>
                <a:gd name="connsiteY1" fmla="*/ 0 h 5938392"/>
                <a:gd name="connsiteX2" fmla="*/ 9371400 w 9371400"/>
                <a:gd name="connsiteY2" fmla="*/ 3503614 h 5938392"/>
                <a:gd name="connsiteX3" fmla="*/ 323850 w 9371400"/>
                <a:gd name="connsiteY3" fmla="*/ 5886451 h 5938392"/>
                <a:gd name="connsiteX4" fmla="*/ 0 w 9371400"/>
                <a:gd name="connsiteY4" fmla="*/ 5370514 h 5938392"/>
                <a:gd name="connsiteX5" fmla="*/ 0 w 9371400"/>
                <a:gd name="connsiteY5" fmla="*/ 0 h 5938392"/>
                <a:gd name="connsiteX0" fmla="*/ 0 w 9371400"/>
                <a:gd name="connsiteY0" fmla="*/ 0 h 5903101"/>
                <a:gd name="connsiteX1" fmla="*/ 9371400 w 9371400"/>
                <a:gd name="connsiteY1" fmla="*/ 0 h 5903101"/>
                <a:gd name="connsiteX2" fmla="*/ 9371400 w 9371400"/>
                <a:gd name="connsiteY2" fmla="*/ 3503614 h 5903101"/>
                <a:gd name="connsiteX3" fmla="*/ 323850 w 9371400"/>
                <a:gd name="connsiteY3" fmla="*/ 5886451 h 5903101"/>
                <a:gd name="connsiteX4" fmla="*/ 0 w 9371400"/>
                <a:gd name="connsiteY4" fmla="*/ 5370514 h 5903101"/>
                <a:gd name="connsiteX5" fmla="*/ 0 w 9371400"/>
                <a:gd name="connsiteY5" fmla="*/ 0 h 5903101"/>
                <a:gd name="connsiteX0" fmla="*/ 0 w 9371400"/>
                <a:gd name="connsiteY0" fmla="*/ 0 h 5956929"/>
                <a:gd name="connsiteX1" fmla="*/ 9371400 w 9371400"/>
                <a:gd name="connsiteY1" fmla="*/ 0 h 5956929"/>
                <a:gd name="connsiteX2" fmla="*/ 9371400 w 9371400"/>
                <a:gd name="connsiteY2" fmla="*/ 3503614 h 5956929"/>
                <a:gd name="connsiteX3" fmla="*/ 323850 w 9371400"/>
                <a:gd name="connsiteY3" fmla="*/ 5886451 h 5956929"/>
                <a:gd name="connsiteX4" fmla="*/ 0 w 9371400"/>
                <a:gd name="connsiteY4" fmla="*/ 5370514 h 5956929"/>
                <a:gd name="connsiteX5" fmla="*/ 0 w 9371400"/>
                <a:gd name="connsiteY5" fmla="*/ 0 h 5956929"/>
                <a:gd name="connsiteX0" fmla="*/ 0 w 9371400"/>
                <a:gd name="connsiteY0" fmla="*/ 0 h 5944045"/>
                <a:gd name="connsiteX1" fmla="*/ 9371400 w 9371400"/>
                <a:gd name="connsiteY1" fmla="*/ 0 h 5944045"/>
                <a:gd name="connsiteX2" fmla="*/ 9371400 w 9371400"/>
                <a:gd name="connsiteY2" fmla="*/ 3503614 h 5944045"/>
                <a:gd name="connsiteX3" fmla="*/ 323850 w 9371400"/>
                <a:gd name="connsiteY3" fmla="*/ 5886451 h 5944045"/>
                <a:gd name="connsiteX4" fmla="*/ 0 w 9371400"/>
                <a:gd name="connsiteY4" fmla="*/ 5370514 h 5944045"/>
                <a:gd name="connsiteX5" fmla="*/ 0 w 9371400"/>
                <a:gd name="connsiteY5" fmla="*/ 0 h 5944045"/>
                <a:gd name="connsiteX0" fmla="*/ 0 w 9371400"/>
                <a:gd name="connsiteY0" fmla="*/ 0 h 5869516"/>
                <a:gd name="connsiteX1" fmla="*/ 9371400 w 9371400"/>
                <a:gd name="connsiteY1" fmla="*/ 0 h 5869516"/>
                <a:gd name="connsiteX2" fmla="*/ 9371400 w 9371400"/>
                <a:gd name="connsiteY2" fmla="*/ 3503614 h 5869516"/>
                <a:gd name="connsiteX3" fmla="*/ 234950 w 9371400"/>
                <a:gd name="connsiteY3" fmla="*/ 5810251 h 5869516"/>
                <a:gd name="connsiteX4" fmla="*/ 0 w 9371400"/>
                <a:gd name="connsiteY4" fmla="*/ 5370514 h 5869516"/>
                <a:gd name="connsiteX5" fmla="*/ 0 w 9371400"/>
                <a:gd name="connsiteY5" fmla="*/ 0 h 5869516"/>
                <a:gd name="connsiteX0" fmla="*/ 0 w 9371400"/>
                <a:gd name="connsiteY0" fmla="*/ 0 h 5839290"/>
                <a:gd name="connsiteX1" fmla="*/ 9371400 w 9371400"/>
                <a:gd name="connsiteY1" fmla="*/ 0 h 5839290"/>
                <a:gd name="connsiteX2" fmla="*/ 9371400 w 9371400"/>
                <a:gd name="connsiteY2" fmla="*/ 3503614 h 5839290"/>
                <a:gd name="connsiteX3" fmla="*/ 234950 w 9371400"/>
                <a:gd name="connsiteY3" fmla="*/ 5810251 h 5839290"/>
                <a:gd name="connsiteX4" fmla="*/ 0 w 9371400"/>
                <a:gd name="connsiteY4" fmla="*/ 5370514 h 5839290"/>
                <a:gd name="connsiteX5" fmla="*/ 0 w 9371400"/>
                <a:gd name="connsiteY5" fmla="*/ 0 h 5839290"/>
                <a:gd name="connsiteX0" fmla="*/ 81267 w 9452667"/>
                <a:gd name="connsiteY0" fmla="*/ 0 h 6117953"/>
                <a:gd name="connsiteX1" fmla="*/ 9452667 w 9452667"/>
                <a:gd name="connsiteY1" fmla="*/ 0 h 6117953"/>
                <a:gd name="connsiteX2" fmla="*/ 9452667 w 9452667"/>
                <a:gd name="connsiteY2" fmla="*/ 3503614 h 6117953"/>
                <a:gd name="connsiteX3" fmla="*/ 790880 w 9452667"/>
                <a:gd name="connsiteY3" fmla="*/ 5962650 h 6117953"/>
                <a:gd name="connsiteX4" fmla="*/ 316217 w 9452667"/>
                <a:gd name="connsiteY4" fmla="*/ 5810251 h 6117953"/>
                <a:gd name="connsiteX5" fmla="*/ 81267 w 9452667"/>
                <a:gd name="connsiteY5" fmla="*/ 5370514 h 6117953"/>
                <a:gd name="connsiteX6" fmla="*/ 81267 w 9452667"/>
                <a:gd name="connsiteY6" fmla="*/ 0 h 6117953"/>
                <a:gd name="connsiteX0" fmla="*/ 0 w 9371400"/>
                <a:gd name="connsiteY0" fmla="*/ 0 h 5965597"/>
                <a:gd name="connsiteX1" fmla="*/ 9371400 w 9371400"/>
                <a:gd name="connsiteY1" fmla="*/ 0 h 5965597"/>
                <a:gd name="connsiteX2" fmla="*/ 9371400 w 9371400"/>
                <a:gd name="connsiteY2" fmla="*/ 3503614 h 5965597"/>
                <a:gd name="connsiteX3" fmla="*/ 709613 w 9371400"/>
                <a:gd name="connsiteY3" fmla="*/ 5962650 h 5965597"/>
                <a:gd name="connsiteX4" fmla="*/ 234950 w 9371400"/>
                <a:gd name="connsiteY4" fmla="*/ 5810251 h 5965597"/>
                <a:gd name="connsiteX5" fmla="*/ 0 w 9371400"/>
                <a:gd name="connsiteY5" fmla="*/ 5370514 h 5965597"/>
                <a:gd name="connsiteX6" fmla="*/ 0 w 9371400"/>
                <a:gd name="connsiteY6" fmla="*/ 0 h 5965597"/>
                <a:gd name="connsiteX0" fmla="*/ 0 w 9371400"/>
                <a:gd name="connsiteY0" fmla="*/ 0 h 5965024"/>
                <a:gd name="connsiteX1" fmla="*/ 9371400 w 9371400"/>
                <a:gd name="connsiteY1" fmla="*/ 0 h 5965024"/>
                <a:gd name="connsiteX2" fmla="*/ 9371400 w 9371400"/>
                <a:gd name="connsiteY2" fmla="*/ 3503614 h 5965024"/>
                <a:gd name="connsiteX3" fmla="*/ 709613 w 9371400"/>
                <a:gd name="connsiteY3" fmla="*/ 5962650 h 5965024"/>
                <a:gd name="connsiteX4" fmla="*/ 203200 w 9371400"/>
                <a:gd name="connsiteY4" fmla="*/ 5788026 h 5965024"/>
                <a:gd name="connsiteX5" fmla="*/ 0 w 9371400"/>
                <a:gd name="connsiteY5" fmla="*/ 5370514 h 5965024"/>
                <a:gd name="connsiteX6" fmla="*/ 0 w 9371400"/>
                <a:gd name="connsiteY6" fmla="*/ 0 h 5965024"/>
                <a:gd name="connsiteX0" fmla="*/ 0 w 9371400"/>
                <a:gd name="connsiteY0" fmla="*/ 0 h 5965393"/>
                <a:gd name="connsiteX1" fmla="*/ 9371400 w 9371400"/>
                <a:gd name="connsiteY1" fmla="*/ 0 h 5965393"/>
                <a:gd name="connsiteX2" fmla="*/ 9371400 w 9371400"/>
                <a:gd name="connsiteY2" fmla="*/ 3503614 h 5965393"/>
                <a:gd name="connsiteX3" fmla="*/ 709613 w 9371400"/>
                <a:gd name="connsiteY3" fmla="*/ 5962650 h 5965393"/>
                <a:gd name="connsiteX4" fmla="*/ 203200 w 9371400"/>
                <a:gd name="connsiteY4" fmla="*/ 5788026 h 5965393"/>
                <a:gd name="connsiteX5" fmla="*/ 0 w 9371400"/>
                <a:gd name="connsiteY5" fmla="*/ 5370514 h 5965393"/>
                <a:gd name="connsiteX6" fmla="*/ 0 w 9371400"/>
                <a:gd name="connsiteY6" fmla="*/ 0 h 5965393"/>
                <a:gd name="connsiteX0" fmla="*/ 0 w 9371400"/>
                <a:gd name="connsiteY0" fmla="*/ 0 h 5965393"/>
                <a:gd name="connsiteX1" fmla="*/ 9371400 w 9371400"/>
                <a:gd name="connsiteY1" fmla="*/ 0 h 5965393"/>
                <a:gd name="connsiteX2" fmla="*/ 9371400 w 9371400"/>
                <a:gd name="connsiteY2" fmla="*/ 3503614 h 5965393"/>
                <a:gd name="connsiteX3" fmla="*/ 709613 w 9371400"/>
                <a:gd name="connsiteY3" fmla="*/ 5962650 h 5965393"/>
                <a:gd name="connsiteX4" fmla="*/ 203200 w 9371400"/>
                <a:gd name="connsiteY4" fmla="*/ 5788026 h 5965393"/>
                <a:gd name="connsiteX5" fmla="*/ 0 w 9371400"/>
                <a:gd name="connsiteY5" fmla="*/ 5370514 h 5965393"/>
                <a:gd name="connsiteX6" fmla="*/ 0 w 9371400"/>
                <a:gd name="connsiteY6" fmla="*/ 0 h 5965393"/>
                <a:gd name="connsiteX0" fmla="*/ 0 w 9371400"/>
                <a:gd name="connsiteY0" fmla="*/ 0 h 5965393"/>
                <a:gd name="connsiteX1" fmla="*/ 9371400 w 9371400"/>
                <a:gd name="connsiteY1" fmla="*/ 0 h 5965393"/>
                <a:gd name="connsiteX2" fmla="*/ 9371400 w 9371400"/>
                <a:gd name="connsiteY2" fmla="*/ 3503614 h 5965393"/>
                <a:gd name="connsiteX3" fmla="*/ 709613 w 9371400"/>
                <a:gd name="connsiteY3" fmla="*/ 5962650 h 5965393"/>
                <a:gd name="connsiteX4" fmla="*/ 203200 w 9371400"/>
                <a:gd name="connsiteY4" fmla="*/ 5788026 h 5965393"/>
                <a:gd name="connsiteX5" fmla="*/ 0 w 9371400"/>
                <a:gd name="connsiteY5" fmla="*/ 5370514 h 5965393"/>
                <a:gd name="connsiteX6" fmla="*/ 0 w 9371400"/>
                <a:gd name="connsiteY6" fmla="*/ 0 h 5965393"/>
                <a:gd name="connsiteX0" fmla="*/ 0 w 9371400"/>
                <a:gd name="connsiteY0" fmla="*/ 0 h 5958791"/>
                <a:gd name="connsiteX1" fmla="*/ 9371400 w 9371400"/>
                <a:gd name="connsiteY1" fmla="*/ 0 h 5958791"/>
                <a:gd name="connsiteX2" fmla="*/ 9371400 w 9371400"/>
                <a:gd name="connsiteY2" fmla="*/ 3503614 h 5958791"/>
                <a:gd name="connsiteX3" fmla="*/ 642938 w 9371400"/>
                <a:gd name="connsiteY3" fmla="*/ 5956300 h 5958791"/>
                <a:gd name="connsiteX4" fmla="*/ 203200 w 9371400"/>
                <a:gd name="connsiteY4" fmla="*/ 5788026 h 5958791"/>
                <a:gd name="connsiteX5" fmla="*/ 0 w 9371400"/>
                <a:gd name="connsiteY5" fmla="*/ 5370514 h 5958791"/>
                <a:gd name="connsiteX6" fmla="*/ 0 w 9371400"/>
                <a:gd name="connsiteY6" fmla="*/ 0 h 5958791"/>
                <a:gd name="connsiteX0" fmla="*/ 0 w 9371400"/>
                <a:gd name="connsiteY0" fmla="*/ 0 h 5958791"/>
                <a:gd name="connsiteX1" fmla="*/ 9371400 w 9371400"/>
                <a:gd name="connsiteY1" fmla="*/ 0 h 5958791"/>
                <a:gd name="connsiteX2" fmla="*/ 9371400 w 9371400"/>
                <a:gd name="connsiteY2" fmla="*/ 3503614 h 5958791"/>
                <a:gd name="connsiteX3" fmla="*/ 642938 w 9371400"/>
                <a:gd name="connsiteY3" fmla="*/ 5956300 h 5958791"/>
                <a:gd name="connsiteX4" fmla="*/ 203200 w 9371400"/>
                <a:gd name="connsiteY4" fmla="*/ 5788026 h 5958791"/>
                <a:gd name="connsiteX5" fmla="*/ 0 w 9371400"/>
                <a:gd name="connsiteY5" fmla="*/ 5370514 h 5958791"/>
                <a:gd name="connsiteX6" fmla="*/ 0 w 9371400"/>
                <a:gd name="connsiteY6" fmla="*/ 0 h 5958791"/>
                <a:gd name="connsiteX0" fmla="*/ 0 w 9371400"/>
                <a:gd name="connsiteY0" fmla="*/ 0 h 5958980"/>
                <a:gd name="connsiteX1" fmla="*/ 9371400 w 9371400"/>
                <a:gd name="connsiteY1" fmla="*/ 0 h 5958980"/>
                <a:gd name="connsiteX2" fmla="*/ 9371400 w 9371400"/>
                <a:gd name="connsiteY2" fmla="*/ 3503614 h 5958980"/>
                <a:gd name="connsiteX3" fmla="*/ 642938 w 9371400"/>
                <a:gd name="connsiteY3" fmla="*/ 5956300 h 5958980"/>
                <a:gd name="connsiteX4" fmla="*/ 203200 w 9371400"/>
                <a:gd name="connsiteY4" fmla="*/ 5788026 h 5958980"/>
                <a:gd name="connsiteX5" fmla="*/ 0 w 9371400"/>
                <a:gd name="connsiteY5" fmla="*/ 5322889 h 5958980"/>
                <a:gd name="connsiteX6" fmla="*/ 0 w 9371400"/>
                <a:gd name="connsiteY6" fmla="*/ 0 h 5958980"/>
                <a:gd name="connsiteX0" fmla="*/ 0 w 9371400"/>
                <a:gd name="connsiteY0" fmla="*/ 0 h 5958980"/>
                <a:gd name="connsiteX1" fmla="*/ 9371400 w 9371400"/>
                <a:gd name="connsiteY1" fmla="*/ 0 h 5958980"/>
                <a:gd name="connsiteX2" fmla="*/ 9371400 w 9371400"/>
                <a:gd name="connsiteY2" fmla="*/ 3503614 h 5958980"/>
                <a:gd name="connsiteX3" fmla="*/ 642938 w 9371400"/>
                <a:gd name="connsiteY3" fmla="*/ 5956300 h 5958980"/>
                <a:gd name="connsiteX4" fmla="*/ 203200 w 9371400"/>
                <a:gd name="connsiteY4" fmla="*/ 5788026 h 5958980"/>
                <a:gd name="connsiteX5" fmla="*/ 0 w 9371400"/>
                <a:gd name="connsiteY5" fmla="*/ 5322889 h 5958980"/>
                <a:gd name="connsiteX6" fmla="*/ 0 w 9371400"/>
                <a:gd name="connsiteY6" fmla="*/ 0 h 5958980"/>
                <a:gd name="connsiteX0" fmla="*/ 0 w 9371400"/>
                <a:gd name="connsiteY0" fmla="*/ 0 h 5958980"/>
                <a:gd name="connsiteX1" fmla="*/ 9371400 w 9371400"/>
                <a:gd name="connsiteY1" fmla="*/ 0 h 5958980"/>
                <a:gd name="connsiteX2" fmla="*/ 9371400 w 9371400"/>
                <a:gd name="connsiteY2" fmla="*/ 3503614 h 5958980"/>
                <a:gd name="connsiteX3" fmla="*/ 642938 w 9371400"/>
                <a:gd name="connsiteY3" fmla="*/ 5956300 h 5958980"/>
                <a:gd name="connsiteX4" fmla="*/ 203200 w 9371400"/>
                <a:gd name="connsiteY4" fmla="*/ 5788026 h 5958980"/>
                <a:gd name="connsiteX5" fmla="*/ 0 w 9371400"/>
                <a:gd name="connsiteY5" fmla="*/ 5322889 h 5958980"/>
                <a:gd name="connsiteX6" fmla="*/ 0 w 9371400"/>
                <a:gd name="connsiteY6" fmla="*/ 0 h 5958980"/>
                <a:gd name="connsiteX0" fmla="*/ 0 w 9371400"/>
                <a:gd name="connsiteY0" fmla="*/ 0 h 5949683"/>
                <a:gd name="connsiteX1" fmla="*/ 9371400 w 9371400"/>
                <a:gd name="connsiteY1" fmla="*/ 0 h 5949683"/>
                <a:gd name="connsiteX2" fmla="*/ 9371400 w 9371400"/>
                <a:gd name="connsiteY2" fmla="*/ 3503614 h 5949683"/>
                <a:gd name="connsiteX3" fmla="*/ 735807 w 9371400"/>
                <a:gd name="connsiteY3" fmla="*/ 5946775 h 5949683"/>
                <a:gd name="connsiteX4" fmla="*/ 203200 w 9371400"/>
                <a:gd name="connsiteY4" fmla="*/ 5788026 h 5949683"/>
                <a:gd name="connsiteX5" fmla="*/ 0 w 9371400"/>
                <a:gd name="connsiteY5" fmla="*/ 5322889 h 5949683"/>
                <a:gd name="connsiteX6" fmla="*/ 0 w 9371400"/>
                <a:gd name="connsiteY6" fmla="*/ 0 h 5949683"/>
                <a:gd name="connsiteX0" fmla="*/ 0 w 9371400"/>
                <a:gd name="connsiteY0" fmla="*/ 0 h 5954326"/>
                <a:gd name="connsiteX1" fmla="*/ 9371400 w 9371400"/>
                <a:gd name="connsiteY1" fmla="*/ 0 h 5954326"/>
                <a:gd name="connsiteX2" fmla="*/ 9371400 w 9371400"/>
                <a:gd name="connsiteY2" fmla="*/ 3503614 h 5954326"/>
                <a:gd name="connsiteX3" fmla="*/ 638176 w 9371400"/>
                <a:gd name="connsiteY3" fmla="*/ 5951537 h 5954326"/>
                <a:gd name="connsiteX4" fmla="*/ 203200 w 9371400"/>
                <a:gd name="connsiteY4" fmla="*/ 5788026 h 5954326"/>
                <a:gd name="connsiteX5" fmla="*/ 0 w 9371400"/>
                <a:gd name="connsiteY5" fmla="*/ 5322889 h 5954326"/>
                <a:gd name="connsiteX6" fmla="*/ 0 w 9371400"/>
                <a:gd name="connsiteY6" fmla="*/ 0 h 5954326"/>
                <a:gd name="connsiteX0" fmla="*/ 0 w 9371400"/>
                <a:gd name="connsiteY0" fmla="*/ 0 h 5960329"/>
                <a:gd name="connsiteX1" fmla="*/ 9371400 w 9371400"/>
                <a:gd name="connsiteY1" fmla="*/ 0 h 5960329"/>
                <a:gd name="connsiteX2" fmla="*/ 9371400 w 9371400"/>
                <a:gd name="connsiteY2" fmla="*/ 3503614 h 5960329"/>
                <a:gd name="connsiteX3" fmla="*/ 773906 w 9371400"/>
                <a:gd name="connsiteY3" fmla="*/ 5936455 h 5960329"/>
                <a:gd name="connsiteX4" fmla="*/ 638176 w 9371400"/>
                <a:gd name="connsiteY4" fmla="*/ 5951537 h 5960329"/>
                <a:gd name="connsiteX5" fmla="*/ 203200 w 9371400"/>
                <a:gd name="connsiteY5" fmla="*/ 5788026 h 5960329"/>
                <a:gd name="connsiteX6" fmla="*/ 0 w 9371400"/>
                <a:gd name="connsiteY6" fmla="*/ 5322889 h 5960329"/>
                <a:gd name="connsiteX7" fmla="*/ 0 w 9371400"/>
                <a:gd name="connsiteY7" fmla="*/ 0 h 5960329"/>
                <a:gd name="connsiteX0" fmla="*/ 0 w 9371400"/>
                <a:gd name="connsiteY0" fmla="*/ 0 h 5962334"/>
                <a:gd name="connsiteX1" fmla="*/ 9371400 w 9371400"/>
                <a:gd name="connsiteY1" fmla="*/ 0 h 5962334"/>
                <a:gd name="connsiteX2" fmla="*/ 9371400 w 9371400"/>
                <a:gd name="connsiteY2" fmla="*/ 3503614 h 5962334"/>
                <a:gd name="connsiteX3" fmla="*/ 773906 w 9371400"/>
                <a:gd name="connsiteY3" fmla="*/ 5936455 h 5962334"/>
                <a:gd name="connsiteX4" fmla="*/ 535782 w 9371400"/>
                <a:gd name="connsiteY4" fmla="*/ 5953918 h 5962334"/>
                <a:gd name="connsiteX5" fmla="*/ 203200 w 9371400"/>
                <a:gd name="connsiteY5" fmla="*/ 5788026 h 5962334"/>
                <a:gd name="connsiteX6" fmla="*/ 0 w 9371400"/>
                <a:gd name="connsiteY6" fmla="*/ 5322889 h 5962334"/>
                <a:gd name="connsiteX7" fmla="*/ 0 w 9371400"/>
                <a:gd name="connsiteY7" fmla="*/ 0 h 5962334"/>
                <a:gd name="connsiteX0" fmla="*/ 0 w 9371400"/>
                <a:gd name="connsiteY0" fmla="*/ 0 h 5960358"/>
                <a:gd name="connsiteX1" fmla="*/ 9371400 w 9371400"/>
                <a:gd name="connsiteY1" fmla="*/ 0 h 5960358"/>
                <a:gd name="connsiteX2" fmla="*/ 9371400 w 9371400"/>
                <a:gd name="connsiteY2" fmla="*/ 3503614 h 5960358"/>
                <a:gd name="connsiteX3" fmla="*/ 773906 w 9371400"/>
                <a:gd name="connsiteY3" fmla="*/ 5936455 h 5960358"/>
                <a:gd name="connsiteX4" fmla="*/ 535782 w 9371400"/>
                <a:gd name="connsiteY4" fmla="*/ 5953918 h 5960358"/>
                <a:gd name="connsiteX5" fmla="*/ 203200 w 9371400"/>
                <a:gd name="connsiteY5" fmla="*/ 5788026 h 5960358"/>
                <a:gd name="connsiteX6" fmla="*/ 0 w 9371400"/>
                <a:gd name="connsiteY6" fmla="*/ 5322889 h 5960358"/>
                <a:gd name="connsiteX7" fmla="*/ 0 w 9371400"/>
                <a:gd name="connsiteY7" fmla="*/ 0 h 5960358"/>
                <a:gd name="connsiteX0" fmla="*/ 0 w 9371400"/>
                <a:gd name="connsiteY0" fmla="*/ 0 h 5962002"/>
                <a:gd name="connsiteX1" fmla="*/ 9371400 w 9371400"/>
                <a:gd name="connsiteY1" fmla="*/ 0 h 5962002"/>
                <a:gd name="connsiteX2" fmla="*/ 9371400 w 9371400"/>
                <a:gd name="connsiteY2" fmla="*/ 3503614 h 5962002"/>
                <a:gd name="connsiteX3" fmla="*/ 773906 w 9371400"/>
                <a:gd name="connsiteY3" fmla="*/ 5936455 h 5962002"/>
                <a:gd name="connsiteX4" fmla="*/ 535782 w 9371400"/>
                <a:gd name="connsiteY4" fmla="*/ 5953918 h 5962002"/>
                <a:gd name="connsiteX5" fmla="*/ 198438 w 9371400"/>
                <a:gd name="connsiteY5" fmla="*/ 5792788 h 5962002"/>
                <a:gd name="connsiteX6" fmla="*/ 0 w 9371400"/>
                <a:gd name="connsiteY6" fmla="*/ 5322889 h 5962002"/>
                <a:gd name="connsiteX7" fmla="*/ 0 w 9371400"/>
                <a:gd name="connsiteY7" fmla="*/ 0 h 5962002"/>
                <a:gd name="connsiteX0" fmla="*/ 0 w 9371400"/>
                <a:gd name="connsiteY0" fmla="*/ 0 h 5962002"/>
                <a:gd name="connsiteX1" fmla="*/ 9371400 w 9371400"/>
                <a:gd name="connsiteY1" fmla="*/ 0 h 5962002"/>
                <a:gd name="connsiteX2" fmla="*/ 9371400 w 9371400"/>
                <a:gd name="connsiteY2" fmla="*/ 3503614 h 5962002"/>
                <a:gd name="connsiteX3" fmla="*/ 773906 w 9371400"/>
                <a:gd name="connsiteY3" fmla="*/ 5936455 h 5962002"/>
                <a:gd name="connsiteX4" fmla="*/ 535782 w 9371400"/>
                <a:gd name="connsiteY4" fmla="*/ 5953918 h 5962002"/>
                <a:gd name="connsiteX5" fmla="*/ 198438 w 9371400"/>
                <a:gd name="connsiteY5" fmla="*/ 5792788 h 5962002"/>
                <a:gd name="connsiteX6" fmla="*/ 0 w 9371400"/>
                <a:gd name="connsiteY6" fmla="*/ 5322889 h 5962002"/>
                <a:gd name="connsiteX7" fmla="*/ 0 w 9371400"/>
                <a:gd name="connsiteY7" fmla="*/ 0 h 5962002"/>
                <a:gd name="connsiteX0" fmla="*/ 0 w 9371400"/>
                <a:gd name="connsiteY0" fmla="*/ 0 h 5962002"/>
                <a:gd name="connsiteX1" fmla="*/ 9371400 w 9371400"/>
                <a:gd name="connsiteY1" fmla="*/ 0 h 5962002"/>
                <a:gd name="connsiteX2" fmla="*/ 9371400 w 9371400"/>
                <a:gd name="connsiteY2" fmla="*/ 3503614 h 5962002"/>
                <a:gd name="connsiteX3" fmla="*/ 773906 w 9371400"/>
                <a:gd name="connsiteY3" fmla="*/ 5936455 h 5962002"/>
                <a:gd name="connsiteX4" fmla="*/ 535782 w 9371400"/>
                <a:gd name="connsiteY4" fmla="*/ 5953918 h 5962002"/>
                <a:gd name="connsiteX5" fmla="*/ 198438 w 9371400"/>
                <a:gd name="connsiteY5" fmla="*/ 5792788 h 5962002"/>
                <a:gd name="connsiteX6" fmla="*/ 0 w 9371400"/>
                <a:gd name="connsiteY6" fmla="*/ 5322889 h 5962002"/>
                <a:gd name="connsiteX7" fmla="*/ 0 w 9371400"/>
                <a:gd name="connsiteY7" fmla="*/ 0 h 5962002"/>
                <a:gd name="connsiteX0" fmla="*/ 0 w 9371400"/>
                <a:gd name="connsiteY0" fmla="*/ 0 h 5958126"/>
                <a:gd name="connsiteX1" fmla="*/ 9371400 w 9371400"/>
                <a:gd name="connsiteY1" fmla="*/ 0 h 5958126"/>
                <a:gd name="connsiteX2" fmla="*/ 9371400 w 9371400"/>
                <a:gd name="connsiteY2" fmla="*/ 3503614 h 5958126"/>
                <a:gd name="connsiteX3" fmla="*/ 773906 w 9371400"/>
                <a:gd name="connsiteY3" fmla="*/ 5936455 h 5958126"/>
                <a:gd name="connsiteX4" fmla="*/ 535782 w 9371400"/>
                <a:gd name="connsiteY4" fmla="*/ 5953918 h 5958126"/>
                <a:gd name="connsiteX5" fmla="*/ 198438 w 9371400"/>
                <a:gd name="connsiteY5" fmla="*/ 5792788 h 5958126"/>
                <a:gd name="connsiteX6" fmla="*/ 0 w 9371400"/>
                <a:gd name="connsiteY6" fmla="*/ 5322889 h 5958126"/>
                <a:gd name="connsiteX7" fmla="*/ 0 w 9371400"/>
                <a:gd name="connsiteY7" fmla="*/ 0 h 5958126"/>
                <a:gd name="connsiteX0" fmla="*/ 0 w 9371400"/>
                <a:gd name="connsiteY0" fmla="*/ 0 h 5958126"/>
                <a:gd name="connsiteX1" fmla="*/ 9371400 w 9371400"/>
                <a:gd name="connsiteY1" fmla="*/ 0 h 5958126"/>
                <a:gd name="connsiteX2" fmla="*/ 9371400 w 9371400"/>
                <a:gd name="connsiteY2" fmla="*/ 3503614 h 5958126"/>
                <a:gd name="connsiteX3" fmla="*/ 773906 w 9371400"/>
                <a:gd name="connsiteY3" fmla="*/ 5936455 h 5958126"/>
                <a:gd name="connsiteX4" fmla="*/ 535782 w 9371400"/>
                <a:gd name="connsiteY4" fmla="*/ 5953918 h 5958126"/>
                <a:gd name="connsiteX5" fmla="*/ 198438 w 9371400"/>
                <a:gd name="connsiteY5" fmla="*/ 5792788 h 5958126"/>
                <a:gd name="connsiteX6" fmla="*/ 0 w 9371400"/>
                <a:gd name="connsiteY6" fmla="*/ 5322889 h 5958126"/>
                <a:gd name="connsiteX7" fmla="*/ 0 w 9371400"/>
                <a:gd name="connsiteY7" fmla="*/ 0 h 5958126"/>
                <a:gd name="connsiteX0" fmla="*/ 0 w 9371400"/>
                <a:gd name="connsiteY0" fmla="*/ 0 h 5958126"/>
                <a:gd name="connsiteX1" fmla="*/ 9371400 w 9371400"/>
                <a:gd name="connsiteY1" fmla="*/ 0 h 5958126"/>
                <a:gd name="connsiteX2" fmla="*/ 9371400 w 9371400"/>
                <a:gd name="connsiteY2" fmla="*/ 3503614 h 5958126"/>
                <a:gd name="connsiteX3" fmla="*/ 773906 w 9371400"/>
                <a:gd name="connsiteY3" fmla="*/ 5936455 h 5958126"/>
                <a:gd name="connsiteX4" fmla="*/ 535782 w 9371400"/>
                <a:gd name="connsiteY4" fmla="*/ 5953918 h 5958126"/>
                <a:gd name="connsiteX5" fmla="*/ 198438 w 9371400"/>
                <a:gd name="connsiteY5" fmla="*/ 5792788 h 5958126"/>
                <a:gd name="connsiteX6" fmla="*/ 0 w 9371400"/>
                <a:gd name="connsiteY6" fmla="*/ 5322889 h 5958126"/>
                <a:gd name="connsiteX7" fmla="*/ 0 w 9371400"/>
                <a:gd name="connsiteY7" fmla="*/ 0 h 59581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371400" h="5958126">
                  <a:moveTo>
                    <a:pt x="0" y="0"/>
                  </a:moveTo>
                  <a:lnTo>
                    <a:pt x="9371400" y="0"/>
                  </a:lnTo>
                  <a:lnTo>
                    <a:pt x="9371400" y="3503614"/>
                  </a:lnTo>
                  <a:lnTo>
                    <a:pt x="773906" y="5936455"/>
                  </a:lnTo>
                  <a:cubicBezTo>
                    <a:pt x="728663" y="5941482"/>
                    <a:pt x="626930" y="5968337"/>
                    <a:pt x="535782" y="5953918"/>
                  </a:cubicBezTo>
                  <a:cubicBezTo>
                    <a:pt x="444634" y="5939499"/>
                    <a:pt x="337741" y="5917010"/>
                    <a:pt x="198438" y="5792788"/>
                  </a:cubicBezTo>
                  <a:cubicBezTo>
                    <a:pt x="59135" y="5668566"/>
                    <a:pt x="3016" y="5434703"/>
                    <a:pt x="0" y="5322889"/>
                  </a:cubicBezTo>
                  <a:lnTo>
                    <a:pt x="0" y="0"/>
                  </a:lnTo>
                  <a:close/>
                </a:path>
              </a:pathLst>
            </a:custGeom>
            <a:solidFill>
              <a:schemeClr val="accent4">
                <a:lumMod val="25000"/>
              </a:schemeClr>
            </a:solidFill>
            <a:ln w="6350">
              <a:solidFill>
                <a:schemeClr val="accent4">
                  <a:lumMod val="10000"/>
                </a:schemeClr>
              </a:solidFill>
            </a:ln>
            <a:effectLst>
              <a:outerShdw blurRad="50800" dist="38100" dir="5400000" algn="t"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72000" tIns="72000" rIns="72000" bIns="72000" rtlCol="0" anchor="ctr" anchorCtr="1"/>
            <a:lstStyle/>
            <a:p>
              <a:pPr algn="ctr"/>
              <a:endParaRPr lang="en-GB" sz="1400" dirty="0" err="1"/>
            </a:p>
          </p:txBody>
        </p:sp>
        <p:sp>
          <p:nvSpPr>
            <p:cNvPr id="13" name="Text Placeholder 6">
              <a:extLst>
                <a:ext uri="{FF2B5EF4-FFF2-40B4-BE49-F238E27FC236}">
                  <a16:creationId xmlns:a16="http://schemas.microsoft.com/office/drawing/2014/main" id="{802A268D-2053-4928-B52B-3F092C3382C9}"/>
                </a:ext>
              </a:extLst>
            </p:cNvPr>
            <p:cNvSpPr txBox="1">
              <a:spLocks/>
            </p:cNvSpPr>
            <p:nvPr/>
          </p:nvSpPr>
          <p:spPr>
            <a:xfrm>
              <a:off x="8685423" y="301554"/>
              <a:ext cx="1425166" cy="276999"/>
            </a:xfrm>
            <a:prstGeom prst="rect">
              <a:avLst/>
            </a:prstGeom>
            <a:solidFill>
              <a:schemeClr val="accent4">
                <a:lumMod val="25000"/>
              </a:schemeClr>
            </a:solidFill>
          </p:spPr>
          <p:txBody>
            <a:bodyPr vert="horz" wrap="square" lIns="0" tIns="0" rIns="0" bIns="0" rtlCol="0">
              <a:spAutoFit/>
            </a:bodyPr>
            <a:lstStyle>
              <a:lvl1pPr marL="0" indent="0" algn="l" defTabSz="872722" rtl="0" eaLnBrk="1" latinLnBrk="0" hangingPunct="1">
                <a:spcBef>
                  <a:spcPts val="0"/>
                </a:spcBef>
                <a:spcAft>
                  <a:spcPts val="600"/>
                </a:spcAft>
                <a:buClr>
                  <a:schemeClr val="tx1"/>
                </a:buClr>
                <a:buFont typeface="Arial" panose="020B0604020202020204" pitchFamily="34" charset="0"/>
                <a:buNone/>
                <a:defRPr sz="2000" b="0" kern="1200">
                  <a:solidFill>
                    <a:schemeClr val="accent2"/>
                  </a:solidFill>
                  <a:latin typeface="+mn-lt"/>
                  <a:ea typeface="+mn-ea"/>
                  <a:cs typeface="+mn-cs"/>
                </a:defRPr>
              </a:lvl1pPr>
              <a:lvl2pPr marL="0" indent="0" algn="l" defTabSz="872722" rtl="0" eaLnBrk="1" latinLnBrk="0" hangingPunct="1">
                <a:spcBef>
                  <a:spcPts val="0"/>
                </a:spcBef>
                <a:spcAft>
                  <a:spcPts val="600"/>
                </a:spcAft>
                <a:buClr>
                  <a:schemeClr val="tx1"/>
                </a:buClr>
                <a:buFont typeface="Arial" panose="020B0604020202020204" pitchFamily="34" charset="0"/>
                <a:buNone/>
                <a:defRPr sz="1600" kern="1200">
                  <a:solidFill>
                    <a:schemeClr val="accent2"/>
                  </a:solidFill>
                  <a:latin typeface="+mn-lt"/>
                  <a:ea typeface="+mn-ea"/>
                  <a:cs typeface="+mn-cs"/>
                </a:defRPr>
              </a:lvl2pPr>
              <a:lvl3pPr marL="222250" indent="-222250" algn="l" defTabSz="872722" rtl="0" eaLnBrk="1" latinLnBrk="0" hangingPunct="1">
                <a:spcBef>
                  <a:spcPts val="0"/>
                </a:spcBef>
                <a:spcAft>
                  <a:spcPts val="600"/>
                </a:spcAft>
                <a:buClr>
                  <a:srgbClr val="608BA3"/>
                </a:buClr>
                <a:buFont typeface="Calibri" panose="020F0502020204030204" pitchFamily="34" charset="0"/>
                <a:buChar char="•"/>
                <a:defRPr sz="1800" kern="1200">
                  <a:solidFill>
                    <a:schemeClr val="tx1"/>
                  </a:solidFill>
                  <a:latin typeface="+mn-lt"/>
                  <a:ea typeface="+mn-ea"/>
                  <a:cs typeface="+mn-cs"/>
                </a:defRPr>
              </a:lvl3pPr>
              <a:lvl4pPr marL="457200" indent="-228600" algn="l" defTabSz="872722" rtl="0" eaLnBrk="1" latinLnBrk="0" hangingPunct="1">
                <a:spcBef>
                  <a:spcPts val="0"/>
                </a:spcBef>
                <a:spcAft>
                  <a:spcPts val="600"/>
                </a:spcAft>
                <a:buClr>
                  <a:schemeClr val="tx2"/>
                </a:buClr>
                <a:buFont typeface="Calibri" panose="020F0502020204030204" pitchFamily="34" charset="0"/>
                <a:buChar char="•"/>
                <a:defRPr sz="1800" kern="1200">
                  <a:solidFill>
                    <a:schemeClr val="tx1"/>
                  </a:solidFill>
                  <a:latin typeface="+mn-lt"/>
                  <a:ea typeface="+mn-ea"/>
                  <a:cs typeface="+mn-cs"/>
                </a:defRPr>
              </a:lvl4pPr>
              <a:lvl5pPr marL="714375" indent="-234950" algn="l" defTabSz="872722" rtl="0" eaLnBrk="1" latinLnBrk="0" hangingPunct="1">
                <a:spcBef>
                  <a:spcPts val="0"/>
                </a:spcBef>
                <a:spcAft>
                  <a:spcPts val="600"/>
                </a:spcAft>
                <a:buClr>
                  <a:schemeClr val="tx2"/>
                </a:buClr>
                <a:buFont typeface="Calibri" panose="020F0502020204030204" pitchFamily="34" charset="0"/>
                <a:buChar char="─"/>
                <a:defRPr sz="1800" kern="1200">
                  <a:solidFill>
                    <a:schemeClr val="tx1"/>
                  </a:solidFill>
                  <a:latin typeface="+mn-lt"/>
                  <a:ea typeface="+mn-ea"/>
                  <a:cs typeface="+mn-cs"/>
                </a:defRPr>
              </a:lvl5pPr>
              <a:lvl6pPr marL="936625" indent="-214313" algn="l" defTabSz="872722" rtl="0" eaLnBrk="1" latinLnBrk="0" hangingPunct="1">
                <a:spcBef>
                  <a:spcPts val="0"/>
                </a:spcBef>
                <a:spcAft>
                  <a:spcPts val="600"/>
                </a:spcAft>
                <a:buClr>
                  <a:schemeClr val="tx2"/>
                </a:buClr>
                <a:buFont typeface="Calibri" panose="020F0502020204030204" pitchFamily="34" charset="0"/>
                <a:buChar char="−"/>
                <a:defRPr sz="1800" kern="1200">
                  <a:solidFill>
                    <a:schemeClr val="tx1"/>
                  </a:solidFill>
                  <a:latin typeface="+mn-lt"/>
                  <a:ea typeface="+mn-ea"/>
                  <a:cs typeface="+mn-cs"/>
                </a:defRPr>
              </a:lvl6pPr>
              <a:lvl7pPr marL="0" indent="0" algn="l" defTabSz="872722" rtl="0" eaLnBrk="1" latinLnBrk="0" hangingPunct="1">
                <a:spcBef>
                  <a:spcPts val="0"/>
                </a:spcBef>
                <a:spcAft>
                  <a:spcPts val="600"/>
                </a:spcAft>
                <a:buClr>
                  <a:schemeClr val="tx1"/>
                </a:buClr>
                <a:buFontTx/>
                <a:buNone/>
                <a:defRPr sz="1800" kern="1200">
                  <a:solidFill>
                    <a:schemeClr val="tx1"/>
                  </a:solidFill>
                  <a:latin typeface="+mn-lt"/>
                  <a:ea typeface="+mn-ea"/>
                  <a:cs typeface="+mn-cs"/>
                </a:defRPr>
              </a:lvl7pPr>
              <a:lvl8pPr marL="209550" indent="-209550" algn="l" defTabSz="872722" rtl="0" eaLnBrk="1" latinLnBrk="0" hangingPunct="1">
                <a:spcBef>
                  <a:spcPts val="0"/>
                </a:spcBef>
                <a:spcAft>
                  <a:spcPts val="600"/>
                </a:spcAft>
                <a:buClr>
                  <a:schemeClr val="tx1"/>
                </a:buClr>
                <a:buFont typeface="+mj-lt"/>
                <a:buAutoNum type="arabicPeriod"/>
                <a:defRPr sz="1800" kern="1200" baseline="0">
                  <a:solidFill>
                    <a:schemeClr val="tx1"/>
                  </a:solidFill>
                  <a:latin typeface="+mn-lt"/>
                  <a:ea typeface="+mn-ea"/>
                  <a:cs typeface="+mn-cs"/>
                </a:defRPr>
              </a:lvl8pPr>
              <a:lvl9pPr marL="473075" indent="-236538" algn="l" defTabSz="872722" rtl="0" eaLnBrk="1" latinLnBrk="0" hangingPunct="1">
                <a:spcBef>
                  <a:spcPts val="0"/>
                </a:spcBef>
                <a:spcAft>
                  <a:spcPts val="600"/>
                </a:spcAft>
                <a:buClr>
                  <a:schemeClr val="tx1"/>
                </a:buClr>
                <a:buFont typeface="+mj-lt"/>
                <a:buAutoNum type="alphaLcPeriod"/>
                <a:defRPr sz="1800" kern="1200" baseline="0">
                  <a:solidFill>
                    <a:schemeClr val="tx1"/>
                  </a:solidFill>
                  <a:latin typeface="+mn-lt"/>
                  <a:ea typeface="+mn-ea"/>
                  <a:cs typeface="+mn-cs"/>
                </a:defRPr>
              </a:lvl9pPr>
            </a:lstStyle>
            <a:p>
              <a:pPr algn="ctr">
                <a:spcAft>
                  <a:spcPts val="0"/>
                </a:spcAft>
              </a:pPr>
              <a:r>
                <a:rPr lang="en-US" sz="1800" b="1" dirty="0">
                  <a:solidFill>
                    <a:srgbClr val="ECEDF1"/>
                  </a:solidFill>
                </a:rPr>
                <a:t>Plenary</a:t>
              </a:r>
              <a:endParaRPr lang="en-GB" sz="1800" b="1" dirty="0">
                <a:solidFill>
                  <a:srgbClr val="ECEDF1"/>
                </a:solidFill>
              </a:endParaRPr>
            </a:p>
          </p:txBody>
        </p:sp>
      </p:grpSp>
      <p:pic>
        <p:nvPicPr>
          <p:cNvPr id="3" name="Рисунок 2">
            <a:extLst>
              <a:ext uri="{FF2B5EF4-FFF2-40B4-BE49-F238E27FC236}">
                <a16:creationId xmlns:a16="http://schemas.microsoft.com/office/drawing/2014/main" id="{3D04C6F5-F80C-4905-A691-837166663C47}"/>
              </a:ext>
            </a:extLst>
          </p:cNvPr>
          <p:cNvPicPr>
            <a:picLocks noChangeAspect="1"/>
          </p:cNvPicPr>
          <p:nvPr/>
        </p:nvPicPr>
        <p:blipFill>
          <a:blip r:embed="rId2"/>
          <a:stretch>
            <a:fillRect/>
          </a:stretch>
        </p:blipFill>
        <p:spPr>
          <a:xfrm>
            <a:off x="161925" y="1139149"/>
            <a:ext cx="5065869" cy="2718476"/>
          </a:xfrm>
          <a:prstGeom prst="rect">
            <a:avLst/>
          </a:prstGeom>
        </p:spPr>
      </p:pic>
      <p:pic>
        <p:nvPicPr>
          <p:cNvPr id="4" name="Рисунок 3">
            <a:extLst>
              <a:ext uri="{FF2B5EF4-FFF2-40B4-BE49-F238E27FC236}">
                <a16:creationId xmlns:a16="http://schemas.microsoft.com/office/drawing/2014/main" id="{FC6BF591-59FD-4F5F-9355-4BEA5A99D729}"/>
              </a:ext>
            </a:extLst>
          </p:cNvPr>
          <p:cNvPicPr>
            <a:picLocks noChangeAspect="1"/>
          </p:cNvPicPr>
          <p:nvPr/>
        </p:nvPicPr>
        <p:blipFill>
          <a:blip r:embed="rId3"/>
          <a:stretch>
            <a:fillRect/>
          </a:stretch>
        </p:blipFill>
        <p:spPr>
          <a:xfrm>
            <a:off x="194390" y="3905250"/>
            <a:ext cx="4933878" cy="2817576"/>
          </a:xfrm>
          <a:prstGeom prst="rect">
            <a:avLst/>
          </a:prstGeom>
        </p:spPr>
      </p:pic>
      <p:pic>
        <p:nvPicPr>
          <p:cNvPr id="6" name="Рисунок 5">
            <a:extLst>
              <a:ext uri="{FF2B5EF4-FFF2-40B4-BE49-F238E27FC236}">
                <a16:creationId xmlns:a16="http://schemas.microsoft.com/office/drawing/2014/main" id="{B13C370E-533F-493A-9D57-3C193C112A35}"/>
              </a:ext>
            </a:extLst>
          </p:cNvPr>
          <p:cNvPicPr>
            <a:picLocks noChangeAspect="1"/>
          </p:cNvPicPr>
          <p:nvPr/>
        </p:nvPicPr>
        <p:blipFill>
          <a:blip r:embed="rId4"/>
          <a:stretch>
            <a:fillRect/>
          </a:stretch>
        </p:blipFill>
        <p:spPr>
          <a:xfrm>
            <a:off x="5373844" y="1247775"/>
            <a:ext cx="6623766" cy="5421137"/>
          </a:xfrm>
          <a:prstGeom prst="rect">
            <a:avLst/>
          </a:prstGeom>
        </p:spPr>
      </p:pic>
    </p:spTree>
    <p:extLst>
      <p:ext uri="{BB962C8B-B14F-4D97-AF65-F5344CB8AC3E}">
        <p14:creationId xmlns:p14="http://schemas.microsoft.com/office/powerpoint/2010/main" val="4191521884"/>
      </p:ext>
    </p:extLst>
  </p:cSld>
  <p:clrMapOvr>
    <a:masterClrMapping/>
  </p:clrMapOvr>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72</TotalTime>
  <Words>1667</Words>
  <Application>Microsoft Office PowerPoint</Application>
  <PresentationFormat>Широкоэкранный</PresentationFormat>
  <Paragraphs>147</Paragraphs>
  <Slides>16</Slides>
  <Notes>0</Notes>
  <HiddenSlides>0</HiddenSlides>
  <MMClips>0</MMClips>
  <ScaleCrop>false</ScaleCrop>
  <HeadingPairs>
    <vt:vector size="8" baseType="variant">
      <vt:variant>
        <vt:lpstr>Использованные шрифты</vt:lpstr>
      </vt:variant>
      <vt:variant>
        <vt:i4>6</vt:i4>
      </vt:variant>
      <vt:variant>
        <vt:lpstr>Тема</vt:lpstr>
      </vt:variant>
      <vt:variant>
        <vt:i4>1</vt:i4>
      </vt:variant>
      <vt:variant>
        <vt:lpstr>Внедренные серверы OLE</vt:lpstr>
      </vt:variant>
      <vt:variant>
        <vt:i4>1</vt:i4>
      </vt:variant>
      <vt:variant>
        <vt:lpstr>Заголовки слайдов</vt:lpstr>
      </vt:variant>
      <vt:variant>
        <vt:i4>16</vt:i4>
      </vt:variant>
    </vt:vector>
  </HeadingPairs>
  <TitlesOfParts>
    <vt:vector size="24" baseType="lpstr">
      <vt:lpstr>Arial</vt:lpstr>
      <vt:lpstr>Calibri</vt:lpstr>
      <vt:lpstr>Calibri Light</vt:lpstr>
      <vt:lpstr>Times New Roman</vt:lpstr>
      <vt:lpstr>TimesNewRoman</vt:lpstr>
      <vt:lpstr>Wingdings 3</vt:lpstr>
      <vt:lpstr>Тема Office</vt:lpstr>
      <vt:lpstr>Equation</vt:lpstr>
      <vt:lpstr>SEARCHING FOR WAYS TO IMPLEMENT QUANTUM-SIZE EFFECTS IN VARIOUS STRUCTURES OF SILICON SOLAR CELLS  Rayimjon Aliev Andijan State University, 129 University str.,  Andijan, Uzbekistan, 170100 phone: (99890) 216-72-60,  e-mail: alievuz@yahoo.com </vt:lpstr>
      <vt:lpstr> Content  </vt:lpstr>
      <vt:lpstr> Introduction  </vt:lpstr>
      <vt:lpstr> Introduction  </vt:lpstr>
      <vt:lpstr> Research method  </vt:lpstr>
      <vt:lpstr> Research method  </vt:lpstr>
      <vt:lpstr> Research method  </vt:lpstr>
      <vt:lpstr> Introduction  </vt:lpstr>
      <vt:lpstr> Results (Planar SC)  </vt:lpstr>
      <vt:lpstr> Results (Planar SC)  </vt:lpstr>
      <vt:lpstr> Results and discussion (Bifacial SC)  </vt:lpstr>
      <vt:lpstr> Research method  </vt:lpstr>
      <vt:lpstr> Research method  </vt:lpstr>
      <vt:lpstr>Conclusions</vt:lpstr>
      <vt:lpstr>Conclusions</vt:lpstr>
      <vt:lpstr>Презентация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ДВУХСТОРОННЕ-ЧУВСТВИТЕЛЬНЫЕ ФОТОВОЛЬТАИЧЕСКИЕ ГЕТЕРОСТРУКТУРЫ НА ОСНОВЕ ПЕРОВСКИТА</dc:title>
  <dc:creator>User</dc:creator>
  <cp:lastModifiedBy>Rayimjon</cp:lastModifiedBy>
  <cp:revision>50</cp:revision>
  <dcterms:created xsi:type="dcterms:W3CDTF">2024-09-17T09:44:29Z</dcterms:created>
  <dcterms:modified xsi:type="dcterms:W3CDTF">2026-05-13T06:36:41Z</dcterms:modified>
</cp:coreProperties>
</file>